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D87B092"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CommentReference"/>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676F1260"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CommentReference"/>
                <w:rFonts w:ascii="Times New Roman" w:hAnsi="Times New Roman"/>
              </w:rPr>
              <w:commentReference w:id="13"/>
            </w:r>
            <w:r w:rsidR="002921BD">
              <w:t xml:space="preserve">, </w:t>
            </w:r>
            <w:r w:rsidR="002921BD" w:rsidRPr="007E3EBE">
              <w:rPr>
                <w:rFonts w:cs="Arial"/>
                <w:color w:val="000000" w:themeColor="text1"/>
                <w:szCs w:val="18"/>
              </w:rPr>
              <w:t>NR_perf_enh2_Demod</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ListParagraph"/>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25" w:name="_Toc90724001"/>
      <w:r>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lastRenderedPageBreak/>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r>
        <w:rPr>
          <w:rFonts w:eastAsia="MS Mincho" w:hint="eastAsia"/>
        </w:rPr>
        <w:t>Q</w:t>
      </w:r>
      <w:r>
        <w:rPr>
          <w:rFonts w:eastAsia="MS Mincho"/>
        </w:rPr>
        <w:t>oE</w:t>
      </w:r>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Heading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Heading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75pt;height:36pt" o:ole="">
            <v:imagedata r:id="rId19" o:title=""/>
          </v:shape>
          <o:OLEObject Type="Embed" ProgID="Equation.3" ShapeID="_x0000_i1025" DrawAspect="Content" ObjectID="_1711192504" r:id="rId20"/>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style="width:21.6pt;height:14.4pt" o:ole="">
            <v:imagedata r:id="rId22" o:title=""/>
          </v:shape>
          <o:OLEObject Type="Embed" ProgID="Equation.3" ShapeID="_x0000_i1026" DrawAspect="Content" ObjectID="_1711192505" r:id="rId23"/>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style="width:21.6pt;height:21.6pt" o:ole="">
            <v:imagedata r:id="rId24" o:title=""/>
          </v:shape>
          <o:OLEObject Type="Embed" ProgID="Equation.3" ShapeID="_x0000_i1027" DrawAspect="Content" ObjectID="_1711192506" r:id="rId25"/>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style="width:14.4pt;height:14.4pt" o:ole="">
            <v:imagedata r:id="rId26" o:title=""/>
          </v:shape>
          <o:OLEObject Type="Embed" ProgID="Equation.3" ShapeID="_x0000_i1028" DrawAspect="Content" ObjectID="_1711192507" r:id="rId27"/>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style="width:14.4pt;height:21.6pt" o:ole="">
            <v:imagedata r:id="rId28" o:title=""/>
          </v:shape>
          <o:OLEObject Type="Embed" ProgID="Equation.3" ShapeID="_x0000_i1029" DrawAspect="Content" ObjectID="_1711192508" r:id="rId29"/>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style="width:14.4pt;height:14.4pt" o:ole="">
            <v:imagedata r:id="rId26" o:title=""/>
          </v:shape>
          <o:OLEObject Type="Embed" ProgID="Equation.3" ShapeID="_x0000_i1030" DrawAspect="Content" ObjectID="_1711192509" r:id="rId30"/>
        </w:object>
      </w:r>
      <w:r w:rsidRPr="001F4300">
        <w:t xml:space="preserve">, i.e. </w:t>
      </w:r>
      <w:r w:rsidR="006A018D" w:rsidRPr="001F4300">
        <w:rPr>
          <w:noProof/>
        </w:rPr>
        <w:object w:dxaOrig="1100" w:dyaOrig="580" w14:anchorId="703937F9">
          <v:shape id="_x0000_i1031" type="#_x0000_t75" style="width:57.6pt;height:28.8pt" o:ole="">
            <v:imagedata r:id="rId31" o:title=""/>
          </v:shape>
          <o:OLEObject Type="Embed" ProgID="Equation.3" ShapeID="_x0000_i1031" DrawAspect="Content" ObjectID="_1711192510" r:id="rId32"/>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style="width:36pt;height:14.4pt" o:ole="">
            <v:imagedata r:id="rId33" o:title=""/>
          </v:shape>
          <o:OLEObject Type="Embed" ProgID="Equation.3" ShapeID="_x0000_i1032" DrawAspect="Content" ObjectID="_1711192511" r:id="rId34"/>
        </w:object>
      </w:r>
      <w:r w:rsidRPr="001F4300">
        <w:t xml:space="preserve"> is the maximum RB allocation in bandwidth </w:t>
      </w:r>
      <w:r w:rsidR="006A018D" w:rsidRPr="001F4300">
        <w:rPr>
          <w:noProof/>
        </w:rPr>
        <w:object w:dxaOrig="560" w:dyaOrig="300" w14:anchorId="42CA0A85">
          <v:shape id="_x0000_i1033" type="#_x0000_t75" style="width:28.8pt;height:14.4pt" o:ole="">
            <v:imagedata r:id="rId35" o:title=""/>
          </v:shape>
          <o:OLEObject Type="Embed" ProgID="Equation.3" ShapeID="_x0000_i1033" DrawAspect="Content" ObjectID="_1711192512" r:id="rId36"/>
        </w:object>
      </w:r>
      <w:r w:rsidRPr="001F4300">
        <w:t xml:space="preserve"> with numerology </w:t>
      </w:r>
      <w:r w:rsidR="006A018D" w:rsidRPr="001F4300">
        <w:rPr>
          <w:noProof/>
        </w:rPr>
        <w:object w:dxaOrig="220" w:dyaOrig="240" w14:anchorId="38B8436A">
          <v:shape id="_x0000_i1034" type="#_x0000_t75" style="width:14.4pt;height:14.4pt" o:ole="">
            <v:imagedata r:id="rId26" o:title=""/>
          </v:shape>
          <o:OLEObject Type="Embed" ProgID="Equation.3" ShapeID="_x0000_i1034" DrawAspect="Content" ObjectID="_1711192513" r:id="rId37"/>
        </w:object>
      </w:r>
      <w:r w:rsidRPr="001F4300">
        <w:t xml:space="preserve">, as defined in 5.3 TS 38.101-1 [2] and 5.3 TS 38.101-2 [3], where </w:t>
      </w:r>
      <w:r w:rsidR="006A018D" w:rsidRPr="001F4300">
        <w:rPr>
          <w:noProof/>
        </w:rPr>
        <w:object w:dxaOrig="560" w:dyaOrig="300" w14:anchorId="1DF8806D">
          <v:shape id="_x0000_i1035" type="#_x0000_t75" style="width:28.8pt;height:14.4pt" o:ole="">
            <v:imagedata r:id="rId35" o:title=""/>
          </v:shape>
          <o:OLEObject Type="Embed" ProgID="Equation.3" ShapeID="_x0000_i1035" DrawAspect="Content" ObjectID="_1711192514" r:id="rId38"/>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style="width:28.8pt;height:14.4pt" o:ole="">
            <v:imagedata r:id="rId39" o:title=""/>
          </v:shape>
          <o:OLEObject Type="Embed" ProgID="Equation.3" ShapeID="_x0000_i1036" DrawAspect="Content" ObjectID="_1711192515" r:id="rId40"/>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lastRenderedPageBreak/>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style="width:79.2pt;height:28.8pt" o:ole="">
            <v:imagedata r:id="rId41" o:title=""/>
          </v:shape>
          <o:OLEObject Type="Embed" ProgID="Equation.DSMT4" ShapeID="_x0000_i1037" DrawAspect="Content" ObjectID="_1711192516" r:id="rId42"/>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lastRenderedPageBreak/>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lastRenderedPageBreak/>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 w:date="2022-03-20T10:49:00Z"/>
        </w:trPr>
        <w:tc>
          <w:tcPr>
            <w:tcW w:w="6946" w:type="dxa"/>
          </w:tcPr>
          <w:p w14:paraId="50C3E4B3" w14:textId="4521DC01" w:rsidR="006E4B52" w:rsidRDefault="00046C13" w:rsidP="006E4B52">
            <w:pPr>
              <w:pStyle w:val="TAL"/>
              <w:rPr>
                <w:ins w:id="84" w:author="" w:date="2022-03-20T10:49:00Z"/>
                <w:b/>
                <w:i/>
              </w:rPr>
            </w:pPr>
            <w:ins w:id="85" w:author="" w:date="2022-03-20T11:09:00Z">
              <w:r w:rsidRPr="006D4522">
                <w:rPr>
                  <w:b/>
                  <w:i/>
                </w:rPr>
                <w:t>pei-SubgroupingSupportBandList</w:t>
              </w:r>
              <w:r>
                <w:rPr>
                  <w:b/>
                  <w:i/>
                </w:rPr>
                <w:t>-</w:t>
              </w:r>
              <w:commentRangeStart w:id="86"/>
              <w:r>
                <w:rPr>
                  <w:b/>
                  <w:i/>
                </w:rPr>
                <w:t>r17</w:t>
              </w:r>
            </w:ins>
            <w:commentRangeEnd w:id="86"/>
            <w:r w:rsidR="00195E51">
              <w:rPr>
                <w:rStyle w:val="CommentReference"/>
                <w:rFonts w:ascii="Times New Roman" w:hAnsi="Times New Roman"/>
              </w:rPr>
              <w:commentReference w:id="86"/>
            </w:r>
          </w:p>
          <w:p w14:paraId="49066E4C" w14:textId="3E0B5068" w:rsidR="006E4B52" w:rsidRPr="00D234DC" w:rsidRDefault="006E4B52" w:rsidP="00D234DC">
            <w:pPr>
              <w:pStyle w:val="TAL"/>
              <w:rPr>
                <w:ins w:id="87" w:author="" w:date="2022-03-20T10:49:00Z"/>
              </w:rPr>
            </w:pPr>
            <w:ins w:id="88" w:author="" w:date="2022-03-20T10:49:00Z">
              <w:r>
                <w:t xml:space="preserve">Indicates whether the UE supports </w:t>
              </w:r>
            </w:ins>
            <w:ins w:id="89" w:author="" w:date="2022-03-20T10:52:00Z">
              <w:r w:rsidR="0028572F">
                <w:t>receiving paging early indication</w:t>
              </w:r>
            </w:ins>
            <w:ins w:id="90" w:author="" w:date="2022-03-20T10:49:00Z">
              <w:r>
                <w:t xml:space="preserve"> </w:t>
              </w:r>
            </w:ins>
            <w:ins w:id="91" w:author="" w:date="2022-03-20T10:52:00Z">
              <w:r w:rsidR="000824B5">
                <w:t>and</w:t>
              </w:r>
              <w:r w:rsidR="0028572F">
                <w:t xml:space="preserve"> UE subgrouping indication</w:t>
              </w:r>
              <w:r w:rsidR="000824B5">
                <w:t xml:space="preserve"> </w:t>
              </w:r>
            </w:ins>
            <w:ins w:id="92" w:author="" w:date="2022-03-20T10:49:00Z">
              <w:r>
                <w:t>with UEID based subgrouping</w:t>
              </w:r>
            </w:ins>
            <w:ins w:id="93" w:author="" w:date="2022-03-20T10:52:00Z">
              <w:r w:rsidR="0028572F">
                <w:t xml:space="preserve"> in DCI format 2_7</w:t>
              </w:r>
            </w:ins>
            <w:ins w:id="94" w:author="" w:date="2022-03-20T10:49:00Z">
              <w:r>
                <w:t xml:space="preserve"> as specified in TS38.304 [21]</w:t>
              </w:r>
            </w:ins>
            <w:ins w:id="95" w:author="" w:date="2022-03-20T11:08:00Z">
              <w:r w:rsidR="00D615A1">
                <w:t xml:space="preserve"> for </w:t>
              </w:r>
            </w:ins>
            <w:ins w:id="96" w:author="NR_UE_pow_sav_enh-Core-v1" w:date="2022-04-08T10:44:00Z">
              <w:r w:rsidR="00DC2B38">
                <w:t>the</w:t>
              </w:r>
            </w:ins>
            <w:ins w:id="97" w:author="" w:date="2022-03-20T11:08:00Z">
              <w:r w:rsidR="00D615A1">
                <w:t xml:space="preserve"> band</w:t>
              </w:r>
            </w:ins>
            <w:ins w:id="98" w:author="NR_UE_pow_sav_enh-Core-v1" w:date="2022-04-08T10:46:00Z">
              <w:r w:rsidR="00D162F0">
                <w:t xml:space="preserve">s corresponding to the </w:t>
              </w:r>
              <w:r w:rsidR="000007C0">
                <w:rPr>
                  <w:rFonts w:hint="eastAsia"/>
                  <w:i/>
                  <w:iCs/>
                </w:rPr>
                <w:t>supportedBandListNR</w:t>
              </w:r>
            </w:ins>
            <w:ins w:id="99" w:author="" w:date="2022-03-20T10:49:00Z">
              <w:r>
                <w:t>.</w:t>
              </w:r>
            </w:ins>
          </w:p>
        </w:tc>
        <w:tc>
          <w:tcPr>
            <w:tcW w:w="709" w:type="dxa"/>
          </w:tcPr>
          <w:p w14:paraId="16C225F7" w14:textId="49A813A4" w:rsidR="006E4B52" w:rsidRPr="001F4300" w:rsidRDefault="006E4B52" w:rsidP="006E4B52">
            <w:pPr>
              <w:pStyle w:val="TAL"/>
              <w:jc w:val="center"/>
              <w:rPr>
                <w:ins w:id="100" w:author="" w:date="2022-03-20T10:49:00Z"/>
                <w:lang w:eastAsia="zh-CN"/>
              </w:rPr>
            </w:pPr>
            <w:ins w:id="101" w:author=""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102" w:author="" w:date="2022-03-20T10:49:00Z"/>
                <w:lang w:eastAsia="zh-CN"/>
              </w:rPr>
            </w:pPr>
            <w:ins w:id="103" w:author=""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4" w:author="" w:date="2022-03-20T10:49:00Z"/>
                <w:lang w:eastAsia="zh-CN"/>
              </w:rPr>
            </w:pPr>
            <w:ins w:id="105" w:author=""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6" w:author="" w:date="2022-03-20T10:49:00Z"/>
              </w:rPr>
            </w:pPr>
            <w:ins w:id="107" w:author=""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108" w:name="_Toc12750889"/>
      <w:bookmarkStart w:id="109" w:name="_Toc29382253"/>
      <w:bookmarkStart w:id="110" w:name="_Toc37093370"/>
      <w:bookmarkStart w:id="111" w:name="_Toc37238646"/>
      <w:bookmarkStart w:id="112" w:name="_Toc37238760"/>
      <w:bookmarkStart w:id="113" w:name="_Toc46488655"/>
      <w:bookmarkStart w:id="114" w:name="_Toc52574076"/>
      <w:bookmarkStart w:id="115" w:name="_Toc52574162"/>
      <w:bookmarkStart w:id="116" w:name="_Toc90724014"/>
      <w:r w:rsidRPr="001F4300">
        <w:lastRenderedPageBreak/>
        <w:t>4.2.4</w:t>
      </w:r>
      <w:r w:rsidRPr="001F4300">
        <w:tab/>
        <w:t>PDCP Parameters</w:t>
      </w:r>
      <w:bookmarkEnd w:id="108"/>
      <w:bookmarkEnd w:id="109"/>
      <w:bookmarkEnd w:id="110"/>
      <w:bookmarkEnd w:id="111"/>
      <w:bookmarkEnd w:id="112"/>
      <w:bookmarkEnd w:id="113"/>
      <w:bookmarkEnd w:id="114"/>
      <w:bookmarkEnd w:id="115"/>
      <w:bookmarkEnd w:id="1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117" w:name="_Toc12750890"/>
      <w:bookmarkStart w:id="118" w:name="_Toc29382254"/>
      <w:bookmarkStart w:id="119" w:name="_Toc37093371"/>
      <w:bookmarkStart w:id="120" w:name="_Toc37238647"/>
      <w:bookmarkStart w:id="121" w:name="_Toc37238761"/>
      <w:bookmarkStart w:id="122" w:name="_Toc46488656"/>
      <w:bookmarkStart w:id="123" w:name="_Toc52574077"/>
      <w:bookmarkStart w:id="124" w:name="_Toc52574163"/>
      <w:bookmarkStart w:id="125" w:name="_Toc90724015"/>
      <w:r w:rsidRPr="001F4300">
        <w:t>4.2.5</w:t>
      </w:r>
      <w:r w:rsidRPr="001F4300">
        <w:tab/>
        <w:t>RLC parameters</w:t>
      </w:r>
      <w:bookmarkEnd w:id="117"/>
      <w:bookmarkEnd w:id="118"/>
      <w:bookmarkEnd w:id="119"/>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126" w:name="_Toc90724016"/>
      <w:r w:rsidRPr="001F4300">
        <w:lastRenderedPageBreak/>
        <w:t>4.2.6</w:t>
      </w:r>
      <w:r w:rsidRPr="001F4300">
        <w:tab/>
        <w:t>MAC parameters</w:t>
      </w:r>
      <w:bookmarkEnd w:id="1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36"/>
    </w:p>
    <w:p w14:paraId="4CCA12DF" w14:textId="77777777" w:rsidR="00265A37" w:rsidRPr="001F4300" w:rsidRDefault="00265A37" w:rsidP="00265A37">
      <w:pPr>
        <w:pStyle w:val="Heading4"/>
      </w:pPr>
      <w:bookmarkStart w:id="127" w:name="_Toc90724018"/>
      <w:r w:rsidRPr="001F4300">
        <w:t>4.2.7.1</w:t>
      </w:r>
      <w:r w:rsidRPr="001F4300">
        <w:tab/>
      </w:r>
      <w:r w:rsidRPr="001F4300">
        <w:rPr>
          <w:i/>
        </w:rPr>
        <w:t>BandCombinationList</w:t>
      </w:r>
      <w:r w:rsidRPr="001F4300">
        <w:t xml:space="preserve"> parameters</w:t>
      </w:r>
      <w:bookmarkEnd w:id="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8" w:author="NR_feMIMO-Core" w:date="2022-03-28T09:23:00Z"/>
        </w:trPr>
        <w:tc>
          <w:tcPr>
            <w:tcW w:w="6917" w:type="dxa"/>
          </w:tcPr>
          <w:p w14:paraId="78EB95C0" w14:textId="17B937EE" w:rsidR="003A5CAB" w:rsidRPr="00842DE1" w:rsidRDefault="003A5CAB" w:rsidP="003A5CAB">
            <w:pPr>
              <w:pStyle w:val="TAL"/>
              <w:rPr>
                <w:ins w:id="129" w:author="NR_feMIMO-Core" w:date="2022-03-28T09:23:00Z"/>
                <w:b/>
                <w:bCs/>
                <w:i/>
              </w:rPr>
            </w:pPr>
            <w:commentRangeStart w:id="130"/>
            <w:commentRangeStart w:id="131"/>
            <w:commentRangeStart w:id="132"/>
            <w:ins w:id="133" w:author="NR_feMIMO-Core" w:date="2022-03-28T09:23:00Z">
              <w:r w:rsidRPr="00842DE1">
                <w:rPr>
                  <w:b/>
                  <w:bCs/>
                  <w:i/>
                </w:rPr>
                <w:t>srs-AntennaSwitching</w:t>
              </w:r>
            </w:ins>
            <w:ins w:id="134" w:author="NR_feMIMO-Core-v1" w:date="2022-04-08T10:41:00Z">
              <w:r w:rsidR="00220BA0">
                <w:rPr>
                  <w:b/>
                  <w:bCs/>
                  <w:i/>
                </w:rPr>
                <w:t>Beyond</w:t>
              </w:r>
            </w:ins>
            <w:ins w:id="135" w:author="NR_feMIMO-Core" w:date="2022-03-28T09:23:00Z">
              <w:r w:rsidRPr="00842DE1">
                <w:rPr>
                  <w:b/>
                  <w:bCs/>
                  <w:i/>
                </w:rPr>
                <w:t>4RX-</w:t>
              </w:r>
              <w:r>
                <w:rPr>
                  <w:b/>
                  <w:bCs/>
                  <w:i/>
                </w:rPr>
                <w:t>r17</w:t>
              </w:r>
            </w:ins>
            <w:commentRangeEnd w:id="130"/>
            <w:r w:rsidR="00FE181B">
              <w:rPr>
                <w:rStyle w:val="CommentReference"/>
                <w:rFonts w:ascii="Times New Roman" w:hAnsi="Times New Roman"/>
              </w:rPr>
              <w:commentReference w:id="130"/>
            </w:r>
          </w:p>
          <w:p w14:paraId="00DCE0D0" w14:textId="77777777" w:rsidR="003A5CAB" w:rsidRDefault="003A5CAB" w:rsidP="003A5CAB">
            <w:pPr>
              <w:pStyle w:val="TAL"/>
              <w:rPr>
                <w:ins w:id="136" w:author="NR_feMIMO-Core" w:date="2022-03-28T09:23:00Z"/>
              </w:rPr>
            </w:pPr>
            <w:ins w:id="137"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092E69B4" w:rsidR="003A5CAB" w:rsidRDefault="003A5CAB" w:rsidP="003A5CAB">
            <w:pPr>
              <w:pStyle w:val="B1"/>
              <w:numPr>
                <w:ilvl w:val="0"/>
                <w:numId w:val="9"/>
              </w:numPr>
              <w:ind w:left="284" w:firstLine="0"/>
              <w:rPr>
                <w:ins w:id="138" w:author="NR_feMIMO-Core" w:date="2022-03-28T09:23:00Z"/>
                <w:rFonts w:ascii="Arial" w:hAnsi="Arial" w:cs="Arial"/>
                <w:sz w:val="18"/>
                <w:szCs w:val="18"/>
              </w:rPr>
            </w:pPr>
            <w:ins w:id="139" w:author="NR_feMIMO-Core" w:date="2022-03-28T09:23:00Z">
              <w:r w:rsidRPr="006B7E5D">
                <w:rPr>
                  <w:rFonts w:ascii="Arial" w:hAnsi="Arial" w:cs="Arial"/>
                  <w:i/>
                  <w:iCs/>
                  <w:sz w:val="18"/>
                  <w:szCs w:val="18"/>
                </w:rPr>
                <w:t>supportedSRS-TxPortSwitch</w:t>
              </w:r>
            </w:ins>
            <w:ins w:id="140" w:author="NR_feMIMO-Core-v1" w:date="2022-04-08T10:42:00Z">
              <w:r w:rsidR="00220BA0">
                <w:rPr>
                  <w:rFonts w:ascii="Arial" w:hAnsi="Arial" w:cs="Arial"/>
                  <w:i/>
                  <w:iCs/>
                  <w:sz w:val="18"/>
                  <w:szCs w:val="18"/>
                </w:rPr>
                <w:t>Beyond</w:t>
              </w:r>
            </w:ins>
            <w:ins w:id="141" w:author="NR_feMIMO-Core" w:date="2022-03-28T09:23:00Z">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star</w:t>
              </w:r>
            </w:ins>
            <w:ins w:id="142" w:author="NR_feMIMO-Core-v1" w:date="2022-04-08T10:42:00Z">
              <w:r w:rsidR="00220BA0">
                <w:rPr>
                  <w:rFonts w:ascii="Arial" w:hAnsi="Arial" w:cs="Arial"/>
                  <w:sz w:val="18"/>
                  <w:szCs w:val="18"/>
                </w:rPr>
                <w:t>t</w:t>
              </w:r>
            </w:ins>
            <w:ins w:id="143" w:author="NR_feMIMO-Core" w:date="2022-03-28T09:23:00Z">
              <w:r>
                <w:rPr>
                  <w:rFonts w:ascii="Arial" w:hAnsi="Arial" w:cs="Arial"/>
                  <w:sz w:val="18"/>
                  <w:szCs w:val="18"/>
                </w:rPr>
                <w:t xml:space="preserve">ing </w:t>
              </w:r>
            </w:ins>
            <w:ins w:id="144" w:author="NR_feMIMO-Core-v1" w:date="2022-04-08T10:42:00Z">
              <w:r w:rsidR="00220BA0">
                <w:rPr>
                  <w:rFonts w:ascii="Arial" w:hAnsi="Arial" w:cs="Arial"/>
                  <w:sz w:val="18"/>
                  <w:szCs w:val="18"/>
                </w:rPr>
                <w:t xml:space="preserve">from </w:t>
              </w:r>
            </w:ins>
            <w:ins w:id="145" w:author="NR_feMIMO-Core" w:date="2022-03-28T09:23:00Z">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4442E6F9" w:rsidR="003A5CAB" w:rsidRDefault="003A5CAB" w:rsidP="003A5CAB">
            <w:pPr>
              <w:pStyle w:val="B1"/>
              <w:numPr>
                <w:ilvl w:val="0"/>
                <w:numId w:val="9"/>
              </w:numPr>
              <w:ind w:left="284" w:firstLine="0"/>
              <w:rPr>
                <w:ins w:id="146" w:author="NR_feMIMO-Core" w:date="2022-03-28T09:23:00Z"/>
                <w:rFonts w:ascii="Arial" w:hAnsi="Arial" w:cs="Arial"/>
                <w:sz w:val="18"/>
                <w:szCs w:val="18"/>
              </w:rPr>
            </w:pPr>
            <w:ins w:id="147" w:author="NR_feMIMO-Core" w:date="2022-03-28T09:23:00Z">
              <w:r w:rsidRPr="00294E84">
                <w:rPr>
                  <w:rFonts w:ascii="Arial" w:hAnsi="Arial" w:cs="Arial"/>
                  <w:i/>
                  <w:iCs/>
                  <w:sz w:val="18"/>
                  <w:szCs w:val="18"/>
                </w:rPr>
                <w:t>entryNumberAffect</w:t>
              </w:r>
            </w:ins>
            <w:ins w:id="148" w:author="NR_feMIMO-Core-v1" w:date="2022-04-08T10:42:00Z">
              <w:r w:rsidR="00220BA0">
                <w:rPr>
                  <w:rFonts w:ascii="Arial" w:hAnsi="Arial" w:cs="Arial"/>
                  <w:i/>
                  <w:iCs/>
                  <w:sz w:val="18"/>
                  <w:szCs w:val="18"/>
                </w:rPr>
                <w:t>Beyond</w:t>
              </w:r>
            </w:ins>
            <w:ins w:id="149" w:author="NR_feMIMO-Core" w:date="2022-03-28T09:23:00Z">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00D1A8BB" w:rsidR="003A5CAB" w:rsidRPr="007D2869" w:rsidRDefault="003A5CAB" w:rsidP="003A5CAB">
            <w:pPr>
              <w:pStyle w:val="B1"/>
              <w:numPr>
                <w:ilvl w:val="0"/>
                <w:numId w:val="9"/>
              </w:numPr>
              <w:ind w:left="284" w:firstLine="0"/>
              <w:rPr>
                <w:ins w:id="150" w:author="NR_feMIMO-Core" w:date="2022-03-28T09:23:00Z"/>
                <w:rFonts w:ascii="Arial" w:hAnsi="Arial" w:cs="Arial"/>
                <w:sz w:val="18"/>
                <w:szCs w:val="18"/>
              </w:rPr>
            </w:pPr>
            <w:ins w:id="151" w:author="NR_feMIMO-Core" w:date="2022-03-28T09:23:00Z">
              <w:r w:rsidRPr="00CA091D">
                <w:rPr>
                  <w:rFonts w:ascii="Arial" w:hAnsi="Arial" w:cs="Arial"/>
                  <w:i/>
                  <w:iCs/>
                  <w:sz w:val="18"/>
                  <w:szCs w:val="18"/>
                </w:rPr>
                <w:t>entryNumberSwitch</w:t>
              </w:r>
            </w:ins>
            <w:ins w:id="152" w:author="NR_feMIMO-Core-v1" w:date="2022-04-08T10:42:00Z">
              <w:r w:rsidR="00220BA0">
                <w:rPr>
                  <w:rFonts w:ascii="Arial" w:hAnsi="Arial" w:cs="Arial"/>
                  <w:i/>
                  <w:iCs/>
                  <w:sz w:val="18"/>
                  <w:szCs w:val="18"/>
                </w:rPr>
                <w:t>Beyond</w:t>
              </w:r>
            </w:ins>
            <w:ins w:id="153" w:author="NR_feMIMO-Core" w:date="2022-03-28T09:23:00Z">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24408AA" w:rsidR="003A5CAB" w:rsidRDefault="003A5CAB" w:rsidP="003A5CAB">
            <w:pPr>
              <w:pStyle w:val="TAL"/>
              <w:rPr>
                <w:ins w:id="154" w:author="NR_feMIMO-Core" w:date="2022-03-28T09:23:00Z"/>
              </w:rPr>
            </w:pPr>
            <w:ins w:id="155" w:author="NR_feMIMO-Core" w:date="2022-03-28T09:23:00Z">
              <w:r w:rsidRPr="00294E84">
                <w:rPr>
                  <w:rFonts w:cs="Arial"/>
                  <w:i/>
                  <w:iCs/>
                  <w:szCs w:val="18"/>
                </w:rPr>
                <w:t>entryNumberAffect</w:t>
              </w:r>
            </w:ins>
            <w:ins w:id="156" w:author="NR_feMIMO-Core-v1" w:date="2022-04-08T10:42:00Z">
              <w:r w:rsidR="00220BA0">
                <w:rPr>
                  <w:rFonts w:cs="Arial"/>
                  <w:i/>
                  <w:iCs/>
                  <w:szCs w:val="18"/>
                </w:rPr>
                <w:t>Beyond</w:t>
              </w:r>
            </w:ins>
            <w:ins w:id="157" w:author="NR_feMIMO-Core" w:date="2022-03-28T09:23:00Z">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ins>
            <w:ins w:id="158" w:author="NR_feMIMO-Core-v1" w:date="2022-04-08T10:42:00Z">
              <w:r w:rsidR="00220BA0">
                <w:rPr>
                  <w:rFonts w:cs="Arial"/>
                  <w:i/>
                  <w:iCs/>
                  <w:szCs w:val="18"/>
                </w:rPr>
                <w:t>Beyond</w:t>
              </w:r>
            </w:ins>
            <w:ins w:id="159" w:author="NR_feMIMO-Core" w:date="2022-03-28T09:23:00Z">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ins>
            <w:ins w:id="160" w:author="NR_feMIMO-Core-v1" w:date="2022-04-08T10:42:00Z">
              <w:r w:rsidR="00326C44">
                <w:rPr>
                  <w:rFonts w:cs="Arial"/>
                  <w:i/>
                  <w:iCs/>
                  <w:szCs w:val="18"/>
                </w:rPr>
                <w:t>Beyond</w:t>
              </w:r>
            </w:ins>
            <w:ins w:id="161" w:author="NR_feMIMO-Core" w:date="2022-03-28T09:23:00Z">
              <w:r>
                <w:rPr>
                  <w:rFonts w:cs="Arial"/>
                  <w:i/>
                  <w:iCs/>
                  <w:szCs w:val="18"/>
                </w:rPr>
                <w:t>4Rx</w:t>
              </w:r>
              <w:r w:rsidRPr="006B7E5D">
                <w:rPr>
                  <w:rFonts w:cs="Arial"/>
                  <w:i/>
                  <w:iCs/>
                  <w:szCs w:val="18"/>
                </w:rPr>
                <w:t>-r17</w:t>
              </w:r>
              <w:r w:rsidRPr="008946A4">
                <w:rPr>
                  <w:rFonts w:cs="Arial"/>
                  <w:szCs w:val="18"/>
                </w:rPr>
                <w:t xml:space="preserve"> </w:t>
              </w:r>
            </w:ins>
            <w:ins w:id="162" w:author="NR_feMIMO-Core-v1" w:date="2022-04-08T10:43:00Z">
              <w:r w:rsidR="00A45D00" w:rsidRPr="007B5F00">
                <w:t>i</w:t>
              </w:r>
              <w:r w:rsidR="00A45D00">
                <w:rPr>
                  <w:noProof/>
                </w:rPr>
                <w:t>ndicated by the UE does not contain</w:t>
              </w:r>
              <w:r w:rsidR="00A45D00" w:rsidRPr="007B5F00">
                <w:t xml:space="preserve"> </w:t>
              </w:r>
              <w:r w:rsidR="00A45D00">
                <w:rPr>
                  <w:noProof/>
                </w:rPr>
                <w:t xml:space="preserve">any entries in the bitmap </w:t>
              </w:r>
              <w:r w:rsidR="00A45D00" w:rsidRPr="007B5F00">
                <w:t xml:space="preserve">with </w:t>
              </w:r>
              <w:r w:rsidR="00A45D00">
                <w:t xml:space="preserve">x not equal to </w:t>
              </w:r>
              <w:r w:rsidR="00A45D00" w:rsidRPr="007B5F00">
                <w:t>y</w:t>
              </w:r>
            </w:ins>
            <w:ins w:id="163" w:author="NR_feMIMO-Core" w:date="2022-03-28T09:23:00Z">
              <w:del w:id="164" w:author="NR_feMIMO-Core-v1" w:date="2022-04-08T10:43:00Z">
                <w:r w:rsidRPr="007B5F00" w:rsidDel="00A45D00">
                  <w:delText xml:space="preserve">is reported </w:delText>
                </w:r>
                <w:commentRangeStart w:id="165"/>
                <w:r w:rsidRPr="007B5F00" w:rsidDel="00A45D00">
                  <w:delText>as</w:delText>
                </w:r>
              </w:del>
            </w:ins>
            <w:commentRangeEnd w:id="165"/>
            <w:del w:id="166" w:author="NR_feMIMO-Core-v1" w:date="2022-04-08T10:43:00Z">
              <w:r w:rsidR="009A65BA" w:rsidDel="00A45D00">
                <w:rPr>
                  <w:rStyle w:val="CommentReference"/>
                  <w:rFonts w:ascii="Times New Roman" w:hAnsi="Times New Roman"/>
                </w:rPr>
                <w:commentReference w:id="165"/>
              </w:r>
            </w:del>
            <w:ins w:id="167" w:author="NR_feMIMO-Core" w:date="2022-03-28T09:23:00Z">
              <w:del w:id="168" w:author="NR_feMIMO-Core-v1" w:date="2022-04-08T10:43:00Z">
                <w:r w:rsidRPr="007B5F00" w:rsidDel="00A45D00">
                  <w:delText xml:space="preserve"> xTyR with x=y</w:delText>
                </w:r>
              </w:del>
              <w:r w:rsidRPr="007B5F00">
                <w:t>.</w:t>
              </w:r>
            </w:ins>
          </w:p>
          <w:p w14:paraId="5CF4FE23" w14:textId="466A4C17" w:rsidR="003A5CAB" w:rsidRPr="001F4300" w:rsidRDefault="003A5CAB" w:rsidP="003A5CAB">
            <w:pPr>
              <w:pStyle w:val="TAL"/>
              <w:rPr>
                <w:ins w:id="169" w:author="NR_feMIMO-Core" w:date="2022-03-28T09:23:00Z"/>
                <w:b/>
                <w:i/>
              </w:rPr>
            </w:pPr>
            <w:ins w:id="170" w:author="NR_feMIMO-Core" w:date="2022-03-28T09:23:00Z">
              <w:r>
                <w:t xml:space="preserve">The </w:t>
              </w:r>
              <w:r w:rsidRPr="001F4300">
                <w:t xml:space="preserve">UE indicating support of this shall indicate support of </w:t>
              </w:r>
              <w:r>
                <w:rPr>
                  <w:i/>
                </w:rPr>
                <w:t>srs-TxSwitch.</w:t>
              </w:r>
            </w:ins>
            <w:commentRangeEnd w:id="131"/>
            <w:r w:rsidR="004461C8">
              <w:rPr>
                <w:rStyle w:val="CommentReference"/>
                <w:rFonts w:ascii="Times New Roman" w:hAnsi="Times New Roman"/>
              </w:rPr>
              <w:commentReference w:id="131"/>
            </w:r>
            <w:commentRangeEnd w:id="132"/>
            <w:r w:rsidR="00B535FF">
              <w:rPr>
                <w:rStyle w:val="CommentReference"/>
                <w:rFonts w:ascii="Times New Roman" w:hAnsi="Times New Roman"/>
              </w:rPr>
              <w:commentReference w:id="132"/>
            </w:r>
          </w:p>
        </w:tc>
        <w:tc>
          <w:tcPr>
            <w:tcW w:w="709" w:type="dxa"/>
          </w:tcPr>
          <w:p w14:paraId="3DC65DCE" w14:textId="35A6834E" w:rsidR="003A5CAB" w:rsidRPr="001F4300" w:rsidRDefault="00C3548B" w:rsidP="003A5CAB">
            <w:pPr>
              <w:pStyle w:val="TAL"/>
              <w:jc w:val="center"/>
              <w:rPr>
                <w:ins w:id="171" w:author="NR_feMIMO-Core" w:date="2022-03-28T09:23:00Z"/>
              </w:rPr>
            </w:pPr>
            <w:ins w:id="172" w:author="NR_feMIMO-Core" w:date="2022-03-28T09:27:00Z">
              <w:r>
                <w:t>BC</w:t>
              </w:r>
            </w:ins>
          </w:p>
        </w:tc>
        <w:tc>
          <w:tcPr>
            <w:tcW w:w="567" w:type="dxa"/>
          </w:tcPr>
          <w:p w14:paraId="7E09808C" w14:textId="47B499AA" w:rsidR="003A5CAB" w:rsidRPr="001F4300" w:rsidRDefault="003A5CAB" w:rsidP="003A5CAB">
            <w:pPr>
              <w:pStyle w:val="TAL"/>
              <w:jc w:val="center"/>
              <w:rPr>
                <w:ins w:id="173" w:author="NR_feMIMO-Core" w:date="2022-03-28T09:23:00Z"/>
              </w:rPr>
            </w:pPr>
            <w:ins w:id="174"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75" w:author="NR_feMIMO-Core" w:date="2022-03-28T09:23:00Z"/>
                <w:rFonts w:eastAsia="DengXian"/>
              </w:rPr>
            </w:pPr>
            <w:ins w:id="176"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77" w:author="NR_feMIMO-Core" w:date="2022-03-28T09:23:00Z"/>
                <w:rFonts w:eastAsia="DengXian"/>
              </w:rPr>
            </w:pPr>
            <w:ins w:id="178"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179" w:name="_Toc90724019"/>
      <w:r w:rsidRPr="001F4300">
        <w:lastRenderedPageBreak/>
        <w:t>4.2.7.2</w:t>
      </w:r>
      <w:r w:rsidRPr="001F4300">
        <w:tab/>
      </w:r>
      <w:r w:rsidRPr="001F4300">
        <w:rPr>
          <w:i/>
        </w:rPr>
        <w:t>BandNR parameters</w:t>
      </w:r>
      <w:bookmarkEnd w:id="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80"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81"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82"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83" w:author="NR_ext_to_71GHz-Core" w:date="2022-03-21T17:33:00Z">
              <w:r w:rsidR="00AC416D">
                <w:t xml:space="preserve">, </w:t>
              </w:r>
              <w:r w:rsidR="00AC416D" w:rsidRPr="001F4300">
                <w:rPr>
                  <w:i/>
                  <w:iCs/>
                </w:rPr>
                <w:t>sym</w:t>
              </w:r>
            </w:ins>
            <w:ins w:id="184" w:author="NR_ext_to_71GHz-Core" w:date="2022-03-21T17:34:00Z">
              <w:r w:rsidR="008A0537">
                <w:rPr>
                  <w:i/>
                  <w:iCs/>
                </w:rPr>
                <w:t>896</w:t>
              </w:r>
            </w:ins>
            <w:ins w:id="185" w:author="NR_ext_to_71GHz-Core" w:date="2022-03-21T17:33:00Z">
              <w:r w:rsidR="00AC416D" w:rsidRPr="001F4300">
                <w:t xml:space="preserve"> or </w:t>
              </w:r>
              <w:r w:rsidR="00AC416D" w:rsidRPr="001F4300">
                <w:rPr>
                  <w:i/>
                  <w:iCs/>
                </w:rPr>
                <w:t>sym</w:t>
              </w:r>
            </w:ins>
            <w:ins w:id="186" w:author="NR_ext_to_71GHz-Core" w:date="2022-03-21T17:34:00Z">
              <w:r w:rsidR="00DB5215">
                <w:rPr>
                  <w:i/>
                  <w:iCs/>
                </w:rPr>
                <w:t>1344</w:t>
              </w:r>
            </w:ins>
            <w:ins w:id="187"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88" w:author="NR_ext_to_71GHz-Core" w:date="2022-03-21T17:34:00Z">
              <w:r w:rsidR="00DB5215">
                <w:rPr>
                  <w:i/>
                  <w:iCs/>
                </w:rPr>
                <w:t>1792</w:t>
              </w:r>
            </w:ins>
            <w:ins w:id="189" w:author="NR_ext_to_71GHz-Core" w:date="2022-03-21T17:33:00Z">
              <w:r w:rsidR="00AC416D" w:rsidRPr="001F4300">
                <w:t xml:space="preserve"> or </w:t>
              </w:r>
              <w:r w:rsidR="00AC416D" w:rsidRPr="001F4300">
                <w:rPr>
                  <w:i/>
                  <w:iCs/>
                </w:rPr>
                <w:t>sym</w:t>
              </w:r>
            </w:ins>
            <w:ins w:id="190" w:author="NR_ext_to_71GHz-Core" w:date="2022-03-21T17:46:00Z">
              <w:r w:rsidR="00D86E72">
                <w:rPr>
                  <w:i/>
                  <w:iCs/>
                </w:rPr>
                <w:t>2688</w:t>
              </w:r>
            </w:ins>
            <w:ins w:id="191"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92"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93"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94" w:author=""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95" w:author="" w:date="2022-03-22T11:18:00Z"/>
                <w:bCs/>
                <w:iCs/>
              </w:rPr>
            </w:pPr>
          </w:p>
          <w:p w14:paraId="45215A96" w14:textId="273D09E7" w:rsidR="009D6452" w:rsidRPr="001F4300" w:rsidRDefault="00A74C22" w:rsidP="009D6452">
            <w:pPr>
              <w:pStyle w:val="TAL"/>
              <w:rPr>
                <w:b/>
                <w:i/>
              </w:rPr>
            </w:pPr>
            <w:ins w:id="196" w:author=""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97" w:author="NR_feMIMO-Core" w:date="2022-03-23T21:30:00Z"/>
        </w:trPr>
        <w:tc>
          <w:tcPr>
            <w:tcW w:w="6151" w:type="dxa"/>
          </w:tcPr>
          <w:p w14:paraId="63A39869" w14:textId="3BC9624A" w:rsidR="00885CD1" w:rsidRDefault="00885CD1" w:rsidP="00885CD1">
            <w:pPr>
              <w:pStyle w:val="TAL"/>
              <w:rPr>
                <w:ins w:id="198" w:author="NR_feMIMO-Core" w:date="2022-03-23T21:30:00Z"/>
                <w:rFonts w:cs="Arial"/>
                <w:b/>
                <w:bCs/>
                <w:i/>
                <w:iCs/>
                <w:szCs w:val="18"/>
              </w:rPr>
            </w:pPr>
            <w:commentRangeStart w:id="199"/>
            <w:ins w:id="200" w:author="NR_feMIMO-Core" w:date="2022-03-23T21:30:00Z">
              <w:r w:rsidRPr="00300346">
                <w:rPr>
                  <w:rFonts w:cs="Arial"/>
                  <w:b/>
                  <w:bCs/>
                  <w:i/>
                  <w:iCs/>
                  <w:szCs w:val="18"/>
                </w:rPr>
                <w:lastRenderedPageBreak/>
                <w:t>codebookComboParameterMixedType-</w:t>
              </w:r>
            </w:ins>
            <w:ins w:id="201" w:author="NR_feMIMO-Core" w:date="2022-03-24T08:15:00Z">
              <w:r w:rsidR="002F22D5">
                <w:rPr>
                  <w:rFonts w:cs="Arial"/>
                  <w:b/>
                  <w:bCs/>
                  <w:i/>
                  <w:iCs/>
                  <w:szCs w:val="18"/>
                </w:rPr>
                <w:t>r17</w:t>
              </w:r>
            </w:ins>
            <w:commentRangeEnd w:id="199"/>
            <w:r w:rsidR="004461C8">
              <w:rPr>
                <w:rStyle w:val="CommentReference"/>
                <w:rFonts w:ascii="Times New Roman" w:hAnsi="Times New Roman"/>
              </w:rPr>
              <w:commentReference w:id="199"/>
            </w:r>
          </w:p>
          <w:p w14:paraId="6E682E04" w14:textId="4FC5A49D" w:rsidR="00885CD1" w:rsidRPr="001F4300" w:rsidRDefault="00885CD1" w:rsidP="00885CD1">
            <w:pPr>
              <w:pStyle w:val="TAL"/>
              <w:rPr>
                <w:ins w:id="202" w:author="NR_feMIMO-Core" w:date="2022-03-23T21:30:00Z"/>
              </w:rPr>
            </w:pPr>
            <w:ins w:id="203" w:author="NR_feMIMO-Core" w:date="2022-03-23T21:30:00Z">
              <w:r w:rsidRPr="001F4300">
                <w:t xml:space="preserve">Indicates </w:t>
              </w:r>
            </w:ins>
            <w:ins w:id="204" w:author="NR_feMIMO-Core" w:date="2022-03-23T21:31:00Z">
              <w:r>
                <w:t>the support of</w:t>
              </w:r>
            </w:ins>
            <w:ins w:id="205" w:author="NR_feMIMO-Core" w:date="2022-03-23T21:30:00Z">
              <w:r w:rsidRPr="001F4300">
                <w:t xml:space="preserve"> </w:t>
              </w:r>
            </w:ins>
            <w:ins w:id="206" w:author="NR_feMIMO-Core" w:date="2022-03-23T21:31:00Z">
              <w:r>
                <w:t>a</w:t>
              </w:r>
              <w:r w:rsidRPr="00411F01">
                <w:t>ctive CSI-RS resources and ports for mixed codebook types in any slot</w:t>
              </w:r>
            </w:ins>
            <w:ins w:id="207" w:author="NR_feMIMO-Core" w:date="2022-03-23T21:30:00Z">
              <w:r w:rsidRPr="001F4300">
                <w:t>.</w:t>
              </w:r>
            </w:ins>
            <w:ins w:id="208" w:author="NR_feMIMO-Core" w:date="2022-03-23T21:31:00Z">
              <w:r>
                <w:t xml:space="preserve"> The</w:t>
              </w:r>
            </w:ins>
            <w:ins w:id="209" w:author="NR_feMIMO-Core" w:date="2022-03-23T21:30:00Z">
              <w:r w:rsidRPr="001F4300">
                <w:t xml:space="preserve"> UE reports support active CSI-RS resources and ports for up to 4 mixed codebook combinations in any slot. The following is the possible mixed codebook combinations</w:t>
              </w:r>
            </w:ins>
            <w:ins w:id="210" w:author="NR_feMIMO-Core" w:date="2022-03-23T21:37:00Z">
              <w:r>
                <w:t xml:space="preserve"> {Codebook1, Codebook2, Codebook3</w:t>
              </w:r>
            </w:ins>
            <w:ins w:id="211" w:author="NR_feMIMO-Core" w:date="2022-03-23T21:38:00Z">
              <w:r>
                <w:t>}</w:t>
              </w:r>
            </w:ins>
            <w:ins w:id="212" w:author="NR_feMIMO-Core" w:date="2022-03-23T21:30:00Z">
              <w:r w:rsidRPr="001F4300">
                <w:t>:</w:t>
              </w:r>
            </w:ins>
          </w:p>
          <w:p w14:paraId="2DBA3309" w14:textId="77777777" w:rsidR="00885CD1" w:rsidRPr="001F4300" w:rsidRDefault="00885CD1" w:rsidP="00885CD1">
            <w:pPr>
              <w:pStyle w:val="TAL"/>
              <w:rPr>
                <w:ins w:id="213" w:author="NR_feMIMO-Core" w:date="2022-03-23T21:30:00Z"/>
              </w:rPr>
            </w:pPr>
          </w:p>
          <w:p w14:paraId="5B44A32E" w14:textId="3B4C1FE4" w:rsidR="00885CD1" w:rsidRPr="007B1EFA" w:rsidRDefault="00885CD1" w:rsidP="00885CD1">
            <w:pPr>
              <w:pStyle w:val="B1"/>
              <w:spacing w:after="0"/>
              <w:rPr>
                <w:ins w:id="214" w:author="NR_feMIMO-Core" w:date="2022-03-23T21:30:00Z"/>
                <w:rFonts w:ascii="Arial" w:hAnsi="Arial" w:cs="Arial"/>
                <w:i/>
                <w:iCs/>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2:00Z">
              <w:r w:rsidRPr="007B1EFA">
                <w:rPr>
                  <w:rFonts w:ascii="Arial" w:hAnsi="Arial" w:cs="Arial"/>
                  <w:i/>
                  <w:iCs/>
                  <w:sz w:val="18"/>
                  <w:szCs w:val="18"/>
                </w:rPr>
                <w:t>type1SP-feType2PS-null-</w:t>
              </w:r>
            </w:ins>
            <w:ins w:id="217" w:author="NR_feMIMO-Core" w:date="2022-03-24T08:15:00Z">
              <w:r w:rsidR="002F22D5">
                <w:rPr>
                  <w:rFonts w:ascii="Arial" w:hAnsi="Arial" w:cs="Arial"/>
                  <w:i/>
                  <w:iCs/>
                  <w:sz w:val="18"/>
                  <w:szCs w:val="18"/>
                </w:rPr>
                <w:t>r17</w:t>
              </w:r>
            </w:ins>
            <w:ins w:id="218" w:author="NR_feMIMO-Core" w:date="2022-03-23T21:32:00Z">
              <w:r w:rsidRPr="007B1EFA">
                <w:rPr>
                  <w:rFonts w:ascii="Arial" w:hAnsi="Arial" w:cs="Arial"/>
                  <w:i/>
                  <w:iCs/>
                  <w:sz w:val="18"/>
                  <w:szCs w:val="18"/>
                </w:rPr>
                <w:t xml:space="preserve"> indicates </w:t>
              </w:r>
            </w:ins>
            <w:ins w:id="219" w:author="NR_feMIMO-Core" w:date="2022-03-23T21:30:00Z">
              <w:r w:rsidRPr="007B1EFA">
                <w:rPr>
                  <w:rFonts w:ascii="Arial" w:hAnsi="Arial" w:cs="Arial"/>
                  <w:sz w:val="18"/>
                  <w:szCs w:val="18"/>
                </w:rPr>
                <w:t xml:space="preserve">{Type 1 Single Panel, </w:t>
              </w:r>
            </w:ins>
            <w:ins w:id="220" w:author="NR_feMIMO-Core" w:date="2022-03-23T21:38:00Z">
              <w:r w:rsidRPr="0010410A">
                <w:rPr>
                  <w:rFonts w:ascii="Arial" w:hAnsi="Arial" w:cs="Arial"/>
                  <w:sz w:val="18"/>
                  <w:szCs w:val="18"/>
                </w:rPr>
                <w:t>FeType II PS M=1, NULL</w:t>
              </w:r>
            </w:ins>
            <w:ins w:id="221"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222" w:author="NR_feMIMO-Core" w:date="2022-03-23T21:30:00Z"/>
                <w:rFonts w:ascii="Arial" w:hAnsi="Arial" w:cs="Arial"/>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feType2PS-M2R1-null-</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38:00Z">
              <w:r w:rsidRPr="0010410A">
                <w:rPr>
                  <w:rFonts w:ascii="Arial" w:hAnsi="Arial" w:cs="Arial"/>
                  <w:sz w:val="18"/>
                  <w:szCs w:val="18"/>
                </w:rPr>
                <w:t xml:space="preserve">indicates </w:t>
              </w:r>
            </w:ins>
            <w:ins w:id="228" w:author="NR_feMIMO-Core" w:date="2022-03-23T21:30:00Z">
              <w:r w:rsidRPr="0010410A">
                <w:rPr>
                  <w:rFonts w:ascii="Arial" w:hAnsi="Arial" w:cs="Arial"/>
                  <w:sz w:val="18"/>
                  <w:szCs w:val="18"/>
                </w:rPr>
                <w:t xml:space="preserve">{Type 1 Single Panel, </w:t>
              </w:r>
            </w:ins>
            <w:ins w:id="229" w:author="NR_feMIMO-Core" w:date="2022-03-23T21:39:00Z">
              <w:r w:rsidRPr="005E1C3F">
                <w:rPr>
                  <w:rFonts w:ascii="Arial" w:hAnsi="Arial" w:cs="Arial"/>
                  <w:sz w:val="18"/>
                  <w:szCs w:val="18"/>
                </w:rPr>
                <w:t>FeType II PS M=2 R=1, NULL</w:t>
              </w:r>
            </w:ins>
            <w:ins w:id="230"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31" w:author="NR_feMIMO-Core" w:date="2022-03-23T21:30:00Z"/>
                <w:rFonts w:ascii="Arial" w:hAnsi="Arial" w:cs="Arial"/>
                <w:sz w:val="18"/>
                <w:szCs w:val="18"/>
              </w:rPr>
            </w:pPr>
            <w:ins w:id="23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33" w:author="NR_feMIMO-Core" w:date="2022-03-23T21:33:00Z">
              <w:r w:rsidRPr="007B1EFA">
                <w:rPr>
                  <w:rFonts w:ascii="Arial" w:hAnsi="Arial" w:cs="Arial"/>
                  <w:i/>
                  <w:iCs/>
                  <w:sz w:val="18"/>
                  <w:szCs w:val="18"/>
                </w:rPr>
                <w:t>type1SP-feType2PS-M2R2-null-</w:t>
              </w:r>
            </w:ins>
            <w:ins w:id="234" w:author="NR_feMIMO-Core" w:date="2022-03-24T08:15:00Z">
              <w:r w:rsidR="002F22D5">
                <w:rPr>
                  <w:rFonts w:ascii="Arial" w:hAnsi="Arial" w:cs="Arial"/>
                  <w:i/>
                  <w:iCs/>
                  <w:sz w:val="18"/>
                  <w:szCs w:val="18"/>
                </w:rPr>
                <w:t>r17</w:t>
              </w:r>
            </w:ins>
            <w:ins w:id="235" w:author="NR_feMIMO-Core" w:date="2022-03-23T21:33:00Z">
              <w:r w:rsidRPr="005E1C3F">
                <w:rPr>
                  <w:rFonts w:ascii="Arial" w:hAnsi="Arial" w:cs="Arial"/>
                  <w:sz w:val="18"/>
                  <w:szCs w:val="18"/>
                </w:rPr>
                <w:t xml:space="preserve"> </w:t>
              </w:r>
            </w:ins>
            <w:ins w:id="23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7" w:author="NR_feMIMO-Core" w:date="2022-03-23T21:30:00Z">
              <w:r w:rsidRPr="005E1C3F">
                <w:rPr>
                  <w:rFonts w:ascii="Arial" w:hAnsi="Arial" w:cs="Arial"/>
                  <w:sz w:val="18"/>
                  <w:szCs w:val="18"/>
                </w:rPr>
                <w:t xml:space="preserve">{Type 1 Single Panel, </w:t>
              </w:r>
            </w:ins>
            <w:ins w:id="238" w:author="NR_feMIMO-Core" w:date="2022-03-23T21:39:00Z">
              <w:r w:rsidRPr="005E1C3F">
                <w:rPr>
                  <w:rFonts w:ascii="Arial" w:hAnsi="Arial" w:cs="Arial"/>
                  <w:sz w:val="18"/>
                  <w:szCs w:val="18"/>
                </w:rPr>
                <w:t>FeType II PS M=2 R=2, NULL</w:t>
              </w:r>
            </w:ins>
            <w:ins w:id="239"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40" w:author="NR_feMIMO-Core" w:date="2022-03-23T21:30:00Z"/>
                <w:rFonts w:ascii="Arial" w:hAnsi="Arial" w:cs="Arial"/>
                <w:sz w:val="18"/>
                <w:szCs w:val="18"/>
              </w:rPr>
            </w:pPr>
            <w:ins w:id="24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42" w:author="NR_feMIMO-Core" w:date="2022-03-23T21:33:00Z">
              <w:r w:rsidRPr="007B1EFA">
                <w:rPr>
                  <w:rFonts w:ascii="Arial" w:hAnsi="Arial" w:cs="Arial"/>
                  <w:i/>
                  <w:iCs/>
                  <w:sz w:val="18"/>
                  <w:szCs w:val="18"/>
                </w:rPr>
                <w:t>type1SP-Type2-feType2-PS-M1-</w:t>
              </w:r>
            </w:ins>
            <w:ins w:id="243" w:author="NR_feMIMO-Core" w:date="2022-03-24T08:15:00Z">
              <w:r w:rsidR="002F22D5">
                <w:rPr>
                  <w:rFonts w:ascii="Arial" w:hAnsi="Arial" w:cs="Arial"/>
                  <w:i/>
                  <w:iCs/>
                  <w:sz w:val="18"/>
                  <w:szCs w:val="18"/>
                </w:rPr>
                <w:t>r17</w:t>
              </w:r>
            </w:ins>
            <w:ins w:id="244"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5" w:author="NR_feMIMO-Core" w:date="2022-03-23T21:30:00Z">
              <w:r w:rsidRPr="005E1C3F">
                <w:rPr>
                  <w:rFonts w:ascii="Arial" w:hAnsi="Arial" w:cs="Arial"/>
                  <w:sz w:val="18"/>
                  <w:szCs w:val="18"/>
                </w:rPr>
                <w:t xml:space="preserve">Type 1 Single Panel, </w:t>
              </w:r>
            </w:ins>
            <w:ins w:id="246" w:author="NR_feMIMO-Core" w:date="2022-03-23T21:40:00Z">
              <w:r w:rsidRPr="005E1C3F">
                <w:rPr>
                  <w:rFonts w:ascii="Arial" w:hAnsi="Arial" w:cs="Arial"/>
                  <w:sz w:val="18"/>
                  <w:szCs w:val="18"/>
                </w:rPr>
                <w:t>Type II, FeType II PS M=1</w:t>
              </w:r>
            </w:ins>
            <w:ins w:id="247" w:author="NR_feMIMO-Core" w:date="2022-03-23T21:30:00Z">
              <w:r w:rsidRPr="005E1C3F">
                <w:rPr>
                  <w:rFonts w:ascii="Arial" w:hAnsi="Arial" w:cs="Arial"/>
                  <w:sz w:val="18"/>
                  <w:szCs w:val="18"/>
                </w:rPr>
                <w:t>}</w:t>
              </w:r>
            </w:ins>
          </w:p>
          <w:p w14:paraId="40E8CF46" w14:textId="4C66A947" w:rsidR="00885CD1" w:rsidRPr="007B1EFA" w:rsidRDefault="00885CD1" w:rsidP="00885CD1">
            <w:pPr>
              <w:pStyle w:val="B1"/>
              <w:spacing w:after="0"/>
              <w:rPr>
                <w:ins w:id="248" w:author="NR_feMIMO-Core" w:date="2022-03-23T21:35:00Z"/>
                <w:rFonts w:ascii="Arial" w:hAnsi="Arial" w:cs="Arial"/>
                <w:i/>
                <w:iCs/>
                <w:sz w:val="18"/>
                <w:szCs w:val="18"/>
              </w:rPr>
            </w:pPr>
            <w:ins w:id="24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50" w:author="NR_feMIMO-Core" w:date="2022-03-23T21:33:00Z">
              <w:r w:rsidRPr="007B1EFA">
                <w:rPr>
                  <w:rFonts w:ascii="Arial" w:hAnsi="Arial" w:cs="Arial"/>
                  <w:i/>
                  <w:iCs/>
                  <w:sz w:val="18"/>
                  <w:szCs w:val="18"/>
                </w:rPr>
                <w:t>type1SP-Type2-feType2-PS-M2</w:t>
              </w:r>
            </w:ins>
            <w:ins w:id="251" w:author="NR_feMIMO-Core-v1" w:date="2022-04-08T12:06:00Z">
              <w:r w:rsidR="00132133">
                <w:rPr>
                  <w:rFonts w:ascii="Arial" w:hAnsi="Arial" w:cs="Arial"/>
                  <w:i/>
                  <w:iCs/>
                  <w:sz w:val="18"/>
                  <w:szCs w:val="18"/>
                </w:rPr>
                <w:t>R1</w:t>
              </w:r>
            </w:ins>
            <w:ins w:id="252" w:author="NR_feMIMO-Core" w:date="2022-03-23T21:33:00Z">
              <w:r w:rsidRPr="007B1EFA">
                <w:rPr>
                  <w:rFonts w:ascii="Arial" w:hAnsi="Arial" w:cs="Arial"/>
                  <w:i/>
                  <w:iCs/>
                  <w:sz w:val="18"/>
                  <w:szCs w:val="18"/>
                </w:rPr>
                <w:t>-</w:t>
              </w:r>
            </w:ins>
            <w:ins w:id="253" w:author="NR_feMIMO-Core" w:date="2022-03-24T08:15:00Z">
              <w:r w:rsidR="002F22D5">
                <w:rPr>
                  <w:rFonts w:ascii="Arial" w:hAnsi="Arial" w:cs="Arial"/>
                  <w:i/>
                  <w:iCs/>
                  <w:sz w:val="18"/>
                  <w:szCs w:val="18"/>
                </w:rPr>
                <w:t>r17</w:t>
              </w:r>
            </w:ins>
            <w:ins w:id="254" w:author="NR_feMIMO-Core" w:date="2022-03-23T21:33:00Z">
              <w:r w:rsidRPr="007B1EFA">
                <w:rPr>
                  <w:rFonts w:ascii="Arial" w:hAnsi="Arial" w:cs="Arial"/>
                  <w:i/>
                  <w:iCs/>
                  <w:sz w:val="18"/>
                  <w:szCs w:val="18"/>
                </w:rPr>
                <w:t xml:space="preserve"> </w:t>
              </w:r>
            </w:ins>
            <w:ins w:id="255"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56" w:author="NR_feMIMO-Core" w:date="2022-03-23T21:42:00Z">
              <w:r w:rsidRPr="005E1C3F">
                <w:rPr>
                  <w:rFonts w:ascii="Arial" w:hAnsi="Arial" w:cs="Arial"/>
                  <w:sz w:val="18"/>
                  <w:szCs w:val="18"/>
                </w:rPr>
                <w:t>{Type 1 Single Panel,</w:t>
              </w:r>
            </w:ins>
            <w:ins w:id="257"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58" w:author="NR_feMIMO-Core" w:date="2022-03-23T21:33:00Z"/>
                <w:rFonts w:ascii="Arial" w:hAnsi="Arial" w:cs="Arial"/>
                <w:i/>
                <w:iCs/>
                <w:sz w:val="18"/>
                <w:szCs w:val="18"/>
              </w:rPr>
            </w:pPr>
            <w:ins w:id="259" w:author="NR_feMIMO-Core" w:date="2022-03-23T21:35:00Z">
              <w:r w:rsidRPr="007B1EFA">
                <w:rPr>
                  <w:rFonts w:ascii="Arial" w:hAnsi="Arial" w:cs="Arial"/>
                  <w:i/>
                  <w:iCs/>
                  <w:sz w:val="18"/>
                  <w:szCs w:val="18"/>
                </w:rPr>
                <w:t xml:space="preserve">-    </w:t>
              </w:r>
            </w:ins>
            <w:ins w:id="260" w:author="NR_feMIMO-Core" w:date="2022-03-23T21:33:00Z">
              <w:r w:rsidRPr="007B1EFA">
                <w:rPr>
                  <w:rFonts w:ascii="Arial" w:hAnsi="Arial" w:cs="Arial"/>
                  <w:i/>
                  <w:iCs/>
                  <w:sz w:val="18"/>
                  <w:szCs w:val="18"/>
                </w:rPr>
                <w:t>type1SP-eType2R1-feType2-PS-M1-</w:t>
              </w:r>
            </w:ins>
            <w:ins w:id="261" w:author="NR_feMIMO-Core" w:date="2022-03-24T08:15:00Z">
              <w:r w:rsidR="002F22D5">
                <w:rPr>
                  <w:rFonts w:ascii="Arial" w:hAnsi="Arial" w:cs="Arial"/>
                  <w:i/>
                  <w:iCs/>
                  <w:sz w:val="18"/>
                  <w:szCs w:val="18"/>
                </w:rPr>
                <w:t>r17</w:t>
              </w:r>
            </w:ins>
            <w:ins w:id="262" w:author="NR_feMIMO-Core" w:date="2022-03-23T21:33:00Z">
              <w:r w:rsidRPr="007B1EFA">
                <w:rPr>
                  <w:rFonts w:ascii="Arial" w:hAnsi="Arial" w:cs="Arial"/>
                  <w:i/>
                  <w:iCs/>
                  <w:sz w:val="18"/>
                  <w:szCs w:val="18"/>
                </w:rPr>
                <w:t xml:space="preserve"> </w:t>
              </w:r>
            </w:ins>
            <w:ins w:id="26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64" w:author="NR_feMIMO-Core" w:date="2022-03-23T21:42:00Z">
              <w:r w:rsidRPr="005E1C3F">
                <w:rPr>
                  <w:rFonts w:ascii="Arial" w:hAnsi="Arial" w:cs="Arial"/>
                  <w:sz w:val="18"/>
                  <w:szCs w:val="18"/>
                </w:rPr>
                <w:t>{Type 1 Single Panel,</w:t>
              </w:r>
            </w:ins>
            <w:ins w:id="265"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66" w:author="NR_feMIMO-Core" w:date="2022-03-23T21:42:00Z">
              <w:r w:rsidRPr="005E1C3F">
                <w:rPr>
                  <w:rFonts w:ascii="Arial" w:hAnsi="Arial" w:cs="Arial"/>
                  <w:sz w:val="18"/>
                  <w:szCs w:val="18"/>
                </w:rPr>
                <w:t xml:space="preserve"> </w:t>
              </w:r>
            </w:ins>
            <w:ins w:id="267" w:author="NR_feMIMO-Core" w:date="2022-03-23T21:33:00Z">
              <w:r w:rsidRPr="007B1EFA">
                <w:rPr>
                  <w:rFonts w:ascii="Arial" w:hAnsi="Arial" w:cs="Arial"/>
                  <w:i/>
                  <w:iCs/>
                  <w:sz w:val="18"/>
                  <w:szCs w:val="18"/>
                </w:rPr>
                <w:t xml:space="preserve">    </w:t>
              </w:r>
            </w:ins>
          </w:p>
          <w:p w14:paraId="541E2549" w14:textId="43D72AA4" w:rsidR="00885CD1" w:rsidRPr="007B1EFA" w:rsidRDefault="00885CD1" w:rsidP="00885CD1">
            <w:pPr>
              <w:pStyle w:val="B1"/>
              <w:spacing w:after="0"/>
              <w:rPr>
                <w:ins w:id="268" w:author="NR_feMIMO-Core" w:date="2022-03-23T21:33:00Z"/>
                <w:rFonts w:ascii="Arial" w:hAnsi="Arial" w:cs="Arial"/>
                <w:i/>
                <w:iCs/>
                <w:sz w:val="18"/>
                <w:szCs w:val="18"/>
              </w:rPr>
            </w:pPr>
            <w:ins w:id="269" w:author="NR_feMIMO-Core" w:date="2022-03-23T21:36:00Z">
              <w:r w:rsidRPr="007B1EFA">
                <w:rPr>
                  <w:rFonts w:ascii="Arial" w:hAnsi="Arial" w:cs="Arial"/>
                  <w:i/>
                  <w:iCs/>
                  <w:sz w:val="18"/>
                  <w:szCs w:val="18"/>
                </w:rPr>
                <w:t xml:space="preserve">-    </w:t>
              </w:r>
            </w:ins>
            <w:ins w:id="270" w:author="NR_feMIMO-Core" w:date="2022-03-23T21:33:00Z">
              <w:r w:rsidRPr="007B1EFA">
                <w:rPr>
                  <w:rFonts w:ascii="Arial" w:hAnsi="Arial" w:cs="Arial"/>
                  <w:i/>
                  <w:iCs/>
                  <w:sz w:val="18"/>
                  <w:szCs w:val="18"/>
                </w:rPr>
                <w:t>type1SP-eType2R1-</w:t>
              </w:r>
            </w:ins>
            <w:ins w:id="271" w:author="NR_feMIMO-Core-v1" w:date="2022-04-08T12:06:00Z">
              <w:r w:rsidR="00132133">
                <w:rPr>
                  <w:rFonts w:ascii="Arial" w:hAnsi="Arial" w:cs="Arial"/>
                  <w:i/>
                  <w:iCs/>
                  <w:sz w:val="18"/>
                  <w:szCs w:val="18"/>
                </w:rPr>
                <w:t>f</w:t>
              </w:r>
            </w:ins>
            <w:ins w:id="272" w:author="NR_feMIMO-Core" w:date="2022-03-23T21:33:00Z">
              <w:r w:rsidRPr="007B1EFA">
                <w:rPr>
                  <w:rFonts w:ascii="Arial" w:hAnsi="Arial" w:cs="Arial"/>
                  <w:i/>
                  <w:iCs/>
                  <w:sz w:val="18"/>
                  <w:szCs w:val="18"/>
                </w:rPr>
                <w:t>eType2-PS-M2</w:t>
              </w:r>
            </w:ins>
            <w:ins w:id="273" w:author="NR_feMIMO-Core-v1" w:date="2022-04-08T12:06:00Z">
              <w:r w:rsidR="00132133">
                <w:rPr>
                  <w:rFonts w:ascii="Arial" w:hAnsi="Arial" w:cs="Arial"/>
                  <w:i/>
                  <w:iCs/>
                  <w:sz w:val="18"/>
                  <w:szCs w:val="18"/>
                </w:rPr>
                <w:t>R1</w:t>
              </w:r>
            </w:ins>
            <w:ins w:id="274" w:author="NR_feMIMO-Core" w:date="2022-03-23T21:33:00Z">
              <w:r w:rsidRPr="007B1EFA">
                <w:rPr>
                  <w:rFonts w:ascii="Arial" w:hAnsi="Arial" w:cs="Arial"/>
                  <w:i/>
                  <w:iCs/>
                  <w:sz w:val="18"/>
                  <w:szCs w:val="18"/>
                </w:rPr>
                <w:t>-</w:t>
              </w:r>
            </w:ins>
            <w:ins w:id="275" w:author="NR_feMIMO-Core" w:date="2022-03-24T08:15:00Z">
              <w:r w:rsidR="002F22D5">
                <w:rPr>
                  <w:rFonts w:ascii="Arial" w:hAnsi="Arial" w:cs="Arial"/>
                  <w:i/>
                  <w:iCs/>
                  <w:sz w:val="18"/>
                  <w:szCs w:val="18"/>
                </w:rPr>
                <w:t>r17</w:t>
              </w:r>
            </w:ins>
            <w:ins w:id="276" w:author="NR_feMIMO-Core" w:date="2022-03-23T21:33:00Z">
              <w:r w:rsidRPr="007B1EFA">
                <w:rPr>
                  <w:rFonts w:ascii="Arial" w:hAnsi="Arial" w:cs="Arial"/>
                  <w:i/>
                  <w:iCs/>
                  <w:sz w:val="18"/>
                  <w:szCs w:val="18"/>
                </w:rPr>
                <w:t xml:space="preserve"> </w:t>
              </w:r>
            </w:ins>
            <w:ins w:id="27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78" w:author="NR_feMIMO-Core" w:date="2022-03-23T21:42:00Z">
              <w:r w:rsidRPr="005E1C3F">
                <w:rPr>
                  <w:rFonts w:ascii="Arial" w:hAnsi="Arial" w:cs="Arial"/>
                  <w:sz w:val="18"/>
                  <w:szCs w:val="18"/>
                </w:rPr>
                <w:t>{Type 1 Single Panel,</w:t>
              </w:r>
            </w:ins>
            <w:ins w:id="279"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80" w:author="NR_feMIMO-Core" w:date="2022-03-23T21:33:00Z"/>
                <w:rFonts w:ascii="Arial" w:hAnsi="Arial" w:cs="Arial"/>
                <w:i/>
                <w:iCs/>
                <w:sz w:val="18"/>
                <w:szCs w:val="18"/>
              </w:rPr>
            </w:pPr>
            <w:ins w:id="281" w:author="NR_feMIMO-Core" w:date="2022-03-23T21:36:00Z">
              <w:r w:rsidRPr="007B1EFA">
                <w:rPr>
                  <w:rFonts w:ascii="Arial" w:hAnsi="Arial" w:cs="Arial"/>
                  <w:i/>
                  <w:iCs/>
                  <w:sz w:val="18"/>
                  <w:szCs w:val="18"/>
                </w:rPr>
                <w:t xml:space="preserve">-    </w:t>
              </w:r>
            </w:ins>
            <w:ins w:id="282" w:author="NR_feMIMO-Core" w:date="2022-03-23T21:33:00Z">
              <w:r w:rsidRPr="007B1EFA">
                <w:rPr>
                  <w:rFonts w:ascii="Arial" w:hAnsi="Arial" w:cs="Arial"/>
                  <w:i/>
                  <w:iCs/>
                  <w:sz w:val="18"/>
                  <w:szCs w:val="18"/>
                </w:rPr>
                <w:t>type1MP-feType2PS-null-</w:t>
              </w:r>
            </w:ins>
            <w:ins w:id="283" w:author="NR_feMIMO-Core" w:date="2022-03-24T08:15:00Z">
              <w:r w:rsidR="002F22D5">
                <w:rPr>
                  <w:rFonts w:ascii="Arial" w:hAnsi="Arial" w:cs="Arial"/>
                  <w:i/>
                  <w:iCs/>
                  <w:sz w:val="18"/>
                  <w:szCs w:val="18"/>
                </w:rPr>
                <w:t>r17</w:t>
              </w:r>
            </w:ins>
            <w:ins w:id="284"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5"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86"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87" w:author="NR_feMIMO-Core" w:date="2022-03-23T21:43: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89" w:author="NR_feMIMO-Core" w:date="2022-03-23T21:33:00Z"/>
                <w:rFonts w:ascii="Arial" w:hAnsi="Arial" w:cs="Arial"/>
                <w:i/>
                <w:iCs/>
                <w:sz w:val="18"/>
                <w:szCs w:val="18"/>
              </w:rPr>
            </w:pPr>
            <w:ins w:id="290" w:author="NR_feMIMO-Core" w:date="2022-03-23T21:36:00Z">
              <w:r w:rsidRPr="007B1EFA">
                <w:rPr>
                  <w:rFonts w:ascii="Arial" w:hAnsi="Arial" w:cs="Arial"/>
                  <w:i/>
                  <w:iCs/>
                  <w:sz w:val="18"/>
                  <w:szCs w:val="18"/>
                </w:rPr>
                <w:t xml:space="preserve">-    </w:t>
              </w:r>
            </w:ins>
            <w:ins w:id="291" w:author="NR_feMIMO-Core" w:date="2022-03-23T21:33:00Z">
              <w:r w:rsidRPr="007B1EFA">
                <w:rPr>
                  <w:rFonts w:ascii="Arial" w:hAnsi="Arial" w:cs="Arial"/>
                  <w:i/>
                  <w:iCs/>
                  <w:sz w:val="18"/>
                  <w:szCs w:val="18"/>
                </w:rPr>
                <w:t>type1MP-feType2PS-M2R1-null-</w:t>
              </w:r>
            </w:ins>
            <w:ins w:id="292" w:author="NR_feMIMO-Core" w:date="2022-03-24T08:15:00Z">
              <w:r w:rsidR="002F22D5">
                <w:rPr>
                  <w:rFonts w:ascii="Arial" w:hAnsi="Arial" w:cs="Arial"/>
                  <w:i/>
                  <w:iCs/>
                  <w:sz w:val="18"/>
                  <w:szCs w:val="18"/>
                </w:rPr>
                <w:t>r17</w:t>
              </w:r>
            </w:ins>
            <w:ins w:id="293" w:author="NR_feMIMO-Core" w:date="2022-03-23T21:33:00Z">
              <w:r w:rsidRPr="007B1EFA">
                <w:rPr>
                  <w:rFonts w:ascii="Arial" w:hAnsi="Arial" w:cs="Arial"/>
                  <w:i/>
                  <w:iCs/>
                  <w:sz w:val="18"/>
                  <w:szCs w:val="18"/>
                </w:rPr>
                <w:t xml:space="preserve"> </w:t>
              </w:r>
            </w:ins>
            <w:ins w:id="29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5"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96"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97" w:author="NR_feMIMO-Core" w:date="2022-03-23T21:43:00Z">
              <w:r w:rsidRPr="007B1EFA">
                <w:rPr>
                  <w:rFonts w:ascii="Arial" w:hAnsi="Arial" w:cs="Arial"/>
                  <w:i/>
                  <w:iCs/>
                  <w:sz w:val="18"/>
                  <w:szCs w:val="18"/>
                </w:rPr>
                <w:t xml:space="preserve">    </w:t>
              </w:r>
            </w:ins>
            <w:ins w:id="298"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99" w:author="NR_feMIMO-Core" w:date="2022-03-23T21:33:00Z"/>
                <w:rFonts w:ascii="Arial" w:hAnsi="Arial" w:cs="Arial"/>
                <w:i/>
                <w:iCs/>
                <w:sz w:val="18"/>
                <w:szCs w:val="18"/>
              </w:rPr>
            </w:pPr>
            <w:ins w:id="300" w:author="NR_feMIMO-Core" w:date="2022-03-23T21:36:00Z">
              <w:r w:rsidRPr="007B1EFA">
                <w:rPr>
                  <w:rFonts w:ascii="Arial" w:hAnsi="Arial" w:cs="Arial"/>
                  <w:i/>
                  <w:iCs/>
                  <w:sz w:val="18"/>
                  <w:szCs w:val="18"/>
                </w:rPr>
                <w:t xml:space="preserve">-    </w:t>
              </w:r>
            </w:ins>
            <w:ins w:id="301" w:author="NR_feMIMO-Core" w:date="2022-03-23T21:33:00Z">
              <w:r w:rsidRPr="007B1EFA">
                <w:rPr>
                  <w:rFonts w:ascii="Arial" w:hAnsi="Arial" w:cs="Arial"/>
                  <w:i/>
                  <w:iCs/>
                  <w:sz w:val="18"/>
                  <w:szCs w:val="18"/>
                </w:rPr>
                <w:t>type1MP-feType2PS-M2R2-null-</w:t>
              </w:r>
            </w:ins>
            <w:ins w:id="302" w:author="NR_feMIMO-Core" w:date="2022-03-24T08:15:00Z">
              <w:r w:rsidR="002F22D5">
                <w:rPr>
                  <w:rFonts w:ascii="Arial" w:hAnsi="Arial" w:cs="Arial"/>
                  <w:i/>
                  <w:iCs/>
                  <w:sz w:val="18"/>
                  <w:szCs w:val="18"/>
                </w:rPr>
                <w:t>r17</w:t>
              </w:r>
            </w:ins>
            <w:ins w:id="303" w:author="NR_feMIMO-Core" w:date="2022-03-23T21:33:00Z">
              <w:r w:rsidRPr="007B1EFA">
                <w:rPr>
                  <w:rFonts w:ascii="Arial" w:hAnsi="Arial" w:cs="Arial"/>
                  <w:i/>
                  <w:iCs/>
                  <w:sz w:val="18"/>
                  <w:szCs w:val="18"/>
                </w:rPr>
                <w:t xml:space="preserve"> </w:t>
              </w:r>
            </w:ins>
            <w:ins w:id="30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5"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306" w:author="NR_feMIMO-Core" w:date="2022-03-23T21:45:00Z">
              <w:r w:rsidRPr="005E1C3F">
                <w:rPr>
                  <w:rFonts w:ascii="Arial" w:hAnsi="Arial" w:cs="Arial"/>
                  <w:sz w:val="18"/>
                  <w:szCs w:val="18"/>
                </w:rPr>
                <w:t>FeType II PS M=2 R=2, NULL}</w:t>
              </w:r>
            </w:ins>
            <w:ins w:id="307" w:author="NR_feMIMO-Core" w:date="2022-03-23T21:43:00Z">
              <w:r w:rsidRPr="007B1EFA">
                <w:rPr>
                  <w:rFonts w:ascii="Arial" w:hAnsi="Arial" w:cs="Arial"/>
                  <w:i/>
                  <w:iCs/>
                  <w:sz w:val="18"/>
                  <w:szCs w:val="18"/>
                </w:rPr>
                <w:t xml:space="preserve">   </w:t>
              </w:r>
            </w:ins>
            <w:ins w:id="308"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309" w:author="NR_feMIMO-Core" w:date="2022-03-23T21:33:00Z"/>
                <w:rFonts w:ascii="Arial" w:hAnsi="Arial" w:cs="Arial"/>
                <w:i/>
                <w:iCs/>
                <w:sz w:val="18"/>
                <w:szCs w:val="18"/>
              </w:rPr>
            </w:pPr>
            <w:ins w:id="310" w:author="NR_feMIMO-Core" w:date="2022-03-23T21:36:00Z">
              <w:r w:rsidRPr="007B1EFA">
                <w:rPr>
                  <w:rFonts w:ascii="Arial" w:hAnsi="Arial" w:cs="Arial"/>
                  <w:i/>
                  <w:iCs/>
                  <w:sz w:val="18"/>
                  <w:szCs w:val="18"/>
                </w:rPr>
                <w:t xml:space="preserve">-    </w:t>
              </w:r>
            </w:ins>
            <w:ins w:id="311" w:author="NR_feMIMO-Core" w:date="2022-03-23T21:33:00Z">
              <w:r w:rsidRPr="007B1EFA">
                <w:rPr>
                  <w:rFonts w:ascii="Arial" w:hAnsi="Arial" w:cs="Arial"/>
                  <w:i/>
                  <w:iCs/>
                  <w:sz w:val="18"/>
                  <w:szCs w:val="18"/>
                </w:rPr>
                <w:t>type1MP-Type2-feType2-PS-M1-</w:t>
              </w:r>
            </w:ins>
            <w:ins w:id="312" w:author="NR_feMIMO-Core" w:date="2022-03-24T08:15:00Z">
              <w:r w:rsidR="002F22D5">
                <w:rPr>
                  <w:rFonts w:ascii="Arial" w:hAnsi="Arial" w:cs="Arial"/>
                  <w:i/>
                  <w:iCs/>
                  <w:sz w:val="18"/>
                  <w:szCs w:val="18"/>
                </w:rPr>
                <w:t>r17</w:t>
              </w:r>
            </w:ins>
            <w:ins w:id="313" w:author="NR_feMIMO-Core" w:date="2022-03-23T21:33:00Z">
              <w:r w:rsidRPr="007B1EFA">
                <w:rPr>
                  <w:rFonts w:ascii="Arial" w:hAnsi="Arial" w:cs="Arial"/>
                  <w:i/>
                  <w:iCs/>
                  <w:sz w:val="18"/>
                  <w:szCs w:val="18"/>
                </w:rPr>
                <w:t xml:space="preserve"> </w:t>
              </w:r>
            </w:ins>
            <w:ins w:id="31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15" w:author="NR_feMIMO-Core" w:date="2022-03-23T21:43:00Z">
              <w:r w:rsidRPr="001F4300">
                <w:rPr>
                  <w:rFonts w:ascii="Arial" w:hAnsi="Arial" w:cs="Arial"/>
                  <w:sz w:val="18"/>
                  <w:szCs w:val="18"/>
                </w:rPr>
                <w:t>Type 1 Multi Panel</w:t>
              </w:r>
              <w:r>
                <w:rPr>
                  <w:rFonts w:ascii="Arial" w:hAnsi="Arial" w:cs="Arial"/>
                  <w:i/>
                  <w:iCs/>
                  <w:sz w:val="18"/>
                  <w:szCs w:val="18"/>
                </w:rPr>
                <w:t>,</w:t>
              </w:r>
            </w:ins>
            <w:ins w:id="316" w:author="NR_feMIMO-Core" w:date="2022-03-23T21:45:00Z">
              <w:r w:rsidRPr="005E1C3F">
                <w:rPr>
                  <w:rFonts w:ascii="Arial" w:hAnsi="Arial" w:cs="Arial"/>
                  <w:sz w:val="18"/>
                  <w:szCs w:val="18"/>
                </w:rPr>
                <w:t xml:space="preserve"> Type II, FeType II PS M=1}</w:t>
              </w:r>
            </w:ins>
            <w:ins w:id="317" w:author="NR_feMIMO-Core" w:date="2022-03-23T21:43:00Z">
              <w:r w:rsidRPr="007B1EFA">
                <w:rPr>
                  <w:rFonts w:ascii="Arial" w:hAnsi="Arial" w:cs="Arial"/>
                  <w:i/>
                  <w:iCs/>
                  <w:sz w:val="18"/>
                  <w:szCs w:val="18"/>
                </w:rPr>
                <w:t xml:space="preserve">    </w:t>
              </w:r>
            </w:ins>
          </w:p>
          <w:p w14:paraId="0CA61C14" w14:textId="77996747" w:rsidR="00885CD1" w:rsidRPr="007B1EFA" w:rsidRDefault="00885CD1" w:rsidP="00885CD1">
            <w:pPr>
              <w:pStyle w:val="B1"/>
              <w:spacing w:after="0"/>
              <w:rPr>
                <w:ins w:id="318" w:author="NR_feMIMO-Core" w:date="2022-03-23T21:33:00Z"/>
                <w:rFonts w:ascii="Arial" w:hAnsi="Arial" w:cs="Arial"/>
                <w:i/>
                <w:iCs/>
                <w:sz w:val="18"/>
                <w:szCs w:val="18"/>
              </w:rPr>
            </w:pPr>
            <w:ins w:id="319" w:author="NR_feMIMO-Core" w:date="2022-03-23T21:36:00Z">
              <w:r w:rsidRPr="007B1EFA">
                <w:rPr>
                  <w:rFonts w:ascii="Arial" w:hAnsi="Arial" w:cs="Arial"/>
                  <w:i/>
                  <w:iCs/>
                  <w:sz w:val="18"/>
                  <w:szCs w:val="18"/>
                </w:rPr>
                <w:t xml:space="preserve">-    </w:t>
              </w:r>
            </w:ins>
            <w:ins w:id="320" w:author="NR_feMIMO-Core" w:date="2022-03-23T21:33:00Z">
              <w:r w:rsidRPr="007B1EFA">
                <w:rPr>
                  <w:rFonts w:ascii="Arial" w:hAnsi="Arial" w:cs="Arial"/>
                  <w:i/>
                  <w:iCs/>
                  <w:sz w:val="18"/>
                  <w:szCs w:val="18"/>
                </w:rPr>
                <w:t>type1MP-Type2-feType2-PS-M2</w:t>
              </w:r>
            </w:ins>
            <w:ins w:id="321" w:author="NR_feMIMO-Core-v1" w:date="2022-04-08T12:06:00Z">
              <w:r w:rsidR="00132133">
                <w:rPr>
                  <w:rFonts w:ascii="Arial" w:hAnsi="Arial" w:cs="Arial"/>
                  <w:i/>
                  <w:iCs/>
                  <w:sz w:val="18"/>
                  <w:szCs w:val="18"/>
                </w:rPr>
                <w:t>R1</w:t>
              </w:r>
            </w:ins>
            <w:ins w:id="322" w:author="NR_feMIMO-Core" w:date="2022-03-23T21:33:00Z">
              <w:r w:rsidRPr="007B1EFA">
                <w:rPr>
                  <w:rFonts w:ascii="Arial" w:hAnsi="Arial" w:cs="Arial"/>
                  <w:i/>
                  <w:iCs/>
                  <w:sz w:val="18"/>
                  <w:szCs w:val="18"/>
                </w:rPr>
                <w:t>-</w:t>
              </w:r>
            </w:ins>
            <w:ins w:id="323" w:author="NR_feMIMO-Core" w:date="2022-03-24T08:15:00Z">
              <w:r w:rsidR="002F22D5">
                <w:rPr>
                  <w:rFonts w:ascii="Arial" w:hAnsi="Arial" w:cs="Arial"/>
                  <w:i/>
                  <w:iCs/>
                  <w:sz w:val="18"/>
                  <w:szCs w:val="18"/>
                </w:rPr>
                <w:t>r17</w:t>
              </w:r>
            </w:ins>
            <w:ins w:id="324" w:author="NR_feMIMO-Core" w:date="2022-03-23T21:33:00Z">
              <w:r w:rsidRPr="007B1EFA">
                <w:rPr>
                  <w:rFonts w:ascii="Arial" w:hAnsi="Arial" w:cs="Arial"/>
                  <w:i/>
                  <w:iCs/>
                  <w:sz w:val="18"/>
                  <w:szCs w:val="18"/>
                </w:rPr>
                <w:t xml:space="preserve"> </w:t>
              </w:r>
            </w:ins>
            <w:ins w:id="32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26" w:author="NR_feMIMO-Core" w:date="2022-03-23T21:43:00Z">
              <w:r w:rsidRPr="001F4300">
                <w:rPr>
                  <w:rFonts w:ascii="Arial" w:hAnsi="Arial" w:cs="Arial"/>
                  <w:sz w:val="18"/>
                  <w:szCs w:val="18"/>
                </w:rPr>
                <w:t>Type 1 Multi Panel</w:t>
              </w:r>
              <w:r>
                <w:rPr>
                  <w:rFonts w:ascii="Arial" w:hAnsi="Arial" w:cs="Arial"/>
                  <w:i/>
                  <w:iCs/>
                  <w:sz w:val="18"/>
                  <w:szCs w:val="18"/>
                </w:rPr>
                <w:t>,</w:t>
              </w:r>
            </w:ins>
            <w:ins w:id="327"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328"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329" w:author="NR_feMIMO-Core" w:date="2022-03-23T21:33:00Z"/>
                <w:rFonts w:ascii="Arial" w:hAnsi="Arial" w:cs="Arial"/>
                <w:i/>
                <w:iCs/>
                <w:sz w:val="18"/>
                <w:szCs w:val="18"/>
              </w:rPr>
            </w:pPr>
            <w:ins w:id="330" w:author="NR_feMIMO-Core" w:date="2022-03-23T21:36:00Z">
              <w:r w:rsidRPr="007B1EFA">
                <w:rPr>
                  <w:rFonts w:ascii="Arial" w:hAnsi="Arial" w:cs="Arial"/>
                  <w:i/>
                  <w:iCs/>
                  <w:sz w:val="18"/>
                  <w:szCs w:val="18"/>
                </w:rPr>
                <w:t xml:space="preserve">-    </w:t>
              </w:r>
            </w:ins>
            <w:ins w:id="331" w:author="NR_feMIMO-Core" w:date="2022-03-23T21:33:00Z">
              <w:r w:rsidRPr="007B1EFA">
                <w:rPr>
                  <w:rFonts w:ascii="Arial" w:hAnsi="Arial" w:cs="Arial"/>
                  <w:i/>
                  <w:iCs/>
                  <w:sz w:val="18"/>
                  <w:szCs w:val="18"/>
                </w:rPr>
                <w:t>type1MP-eType2R1-feType2-PS-M1-</w:t>
              </w:r>
            </w:ins>
            <w:ins w:id="332" w:author="NR_feMIMO-Core" w:date="2022-03-24T08:15:00Z">
              <w:r w:rsidR="002F22D5">
                <w:rPr>
                  <w:rFonts w:ascii="Arial" w:hAnsi="Arial" w:cs="Arial"/>
                  <w:i/>
                  <w:iCs/>
                  <w:sz w:val="18"/>
                  <w:szCs w:val="18"/>
                </w:rPr>
                <w:t>r17</w:t>
              </w:r>
            </w:ins>
            <w:ins w:id="333"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34" w:author="NR_feMIMO-Core" w:date="2022-03-23T21:42:00Z">
              <w:r w:rsidRPr="001F4300">
                <w:rPr>
                  <w:rFonts w:ascii="Arial" w:hAnsi="Arial" w:cs="Arial"/>
                  <w:sz w:val="18"/>
                  <w:szCs w:val="18"/>
                </w:rPr>
                <w:t>Type 1 Multi Panel</w:t>
              </w:r>
            </w:ins>
            <w:ins w:id="335" w:author="NR_feMIMO-Core" w:date="2022-03-23T21:43:00Z">
              <w:r>
                <w:rPr>
                  <w:rFonts w:ascii="Arial" w:hAnsi="Arial" w:cs="Arial"/>
                  <w:sz w:val="18"/>
                  <w:szCs w:val="18"/>
                </w:rPr>
                <w:t>,</w:t>
              </w:r>
            </w:ins>
            <w:ins w:id="336"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79D0E75C" w:rsidR="00885CD1" w:rsidRPr="007B1EFA" w:rsidRDefault="00885CD1" w:rsidP="00885CD1">
            <w:pPr>
              <w:pStyle w:val="B1"/>
              <w:spacing w:after="0"/>
              <w:rPr>
                <w:ins w:id="337" w:author="NR_feMIMO-Core" w:date="2022-03-23T21:34:00Z"/>
                <w:rFonts w:ascii="Arial" w:hAnsi="Arial" w:cs="Arial"/>
                <w:i/>
                <w:iCs/>
                <w:sz w:val="18"/>
                <w:szCs w:val="18"/>
              </w:rPr>
            </w:pPr>
            <w:ins w:id="338" w:author="NR_feMIMO-Core" w:date="2022-03-23T21:36:00Z">
              <w:r w:rsidRPr="007B1EFA">
                <w:rPr>
                  <w:rFonts w:ascii="Arial" w:hAnsi="Arial" w:cs="Arial"/>
                  <w:i/>
                  <w:iCs/>
                  <w:sz w:val="18"/>
                  <w:szCs w:val="18"/>
                </w:rPr>
                <w:t xml:space="preserve">-    </w:t>
              </w:r>
            </w:ins>
            <w:ins w:id="339" w:author="NR_feMIMO-Core" w:date="2022-03-23T21:33:00Z">
              <w:r w:rsidRPr="007B1EFA">
                <w:rPr>
                  <w:rFonts w:ascii="Arial" w:hAnsi="Arial" w:cs="Arial"/>
                  <w:i/>
                  <w:iCs/>
                  <w:sz w:val="18"/>
                  <w:szCs w:val="18"/>
                </w:rPr>
                <w:t>type1MP-eType2R1-</w:t>
              </w:r>
            </w:ins>
            <w:ins w:id="340" w:author="NR_feMIMO-Core-v1" w:date="2022-04-08T12:07:00Z">
              <w:r w:rsidR="00132133">
                <w:rPr>
                  <w:rFonts w:ascii="Arial" w:hAnsi="Arial" w:cs="Arial"/>
                  <w:i/>
                  <w:iCs/>
                  <w:sz w:val="18"/>
                  <w:szCs w:val="18"/>
                </w:rPr>
                <w:t>f</w:t>
              </w:r>
            </w:ins>
            <w:ins w:id="341" w:author="NR_feMIMO-Core" w:date="2022-03-23T21:33:00Z">
              <w:r w:rsidRPr="007B1EFA">
                <w:rPr>
                  <w:rFonts w:ascii="Arial" w:hAnsi="Arial" w:cs="Arial"/>
                  <w:i/>
                  <w:iCs/>
                  <w:sz w:val="18"/>
                  <w:szCs w:val="18"/>
                </w:rPr>
                <w:t>eType2-PS-M2</w:t>
              </w:r>
            </w:ins>
            <w:ins w:id="342" w:author="NR_feMIMO-Core-v1" w:date="2022-04-08T12:07:00Z">
              <w:r w:rsidR="00132133">
                <w:rPr>
                  <w:rFonts w:ascii="Arial" w:hAnsi="Arial" w:cs="Arial"/>
                  <w:i/>
                  <w:iCs/>
                  <w:sz w:val="18"/>
                  <w:szCs w:val="18"/>
                </w:rPr>
                <w:t>R1</w:t>
              </w:r>
            </w:ins>
            <w:ins w:id="343" w:author="NR_feMIMO-Core" w:date="2022-03-23T21:33:00Z">
              <w:r w:rsidRPr="007B1EFA">
                <w:rPr>
                  <w:rFonts w:ascii="Arial" w:hAnsi="Arial" w:cs="Arial"/>
                  <w:i/>
                  <w:iCs/>
                  <w:sz w:val="18"/>
                  <w:szCs w:val="18"/>
                </w:rPr>
                <w:t>-</w:t>
              </w:r>
            </w:ins>
            <w:ins w:id="344" w:author="NR_feMIMO-Core" w:date="2022-03-24T08:15:00Z">
              <w:r w:rsidR="002F22D5">
                <w:rPr>
                  <w:rFonts w:ascii="Arial" w:hAnsi="Arial" w:cs="Arial"/>
                  <w:i/>
                  <w:iCs/>
                  <w:sz w:val="18"/>
                  <w:szCs w:val="18"/>
                </w:rPr>
                <w:t>r17</w:t>
              </w:r>
            </w:ins>
            <w:ins w:id="345" w:author="NR_feMIMO-Core" w:date="2022-03-23T21:33:00Z">
              <w:r w:rsidRPr="007B1EFA">
                <w:rPr>
                  <w:rFonts w:ascii="Arial" w:hAnsi="Arial" w:cs="Arial"/>
                  <w:i/>
                  <w:iCs/>
                  <w:sz w:val="18"/>
                  <w:szCs w:val="18"/>
                </w:rPr>
                <w:t xml:space="preserve"> </w:t>
              </w:r>
            </w:ins>
            <w:ins w:id="34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47" w:author="NR_feMIMO-Core" w:date="2022-03-23T21:42:00Z">
              <w:r w:rsidRPr="001F4300">
                <w:rPr>
                  <w:rFonts w:ascii="Arial" w:hAnsi="Arial" w:cs="Arial"/>
                  <w:sz w:val="18"/>
                  <w:szCs w:val="18"/>
                </w:rPr>
                <w:t>{Type 1 Multi Panel</w:t>
              </w:r>
            </w:ins>
            <w:ins w:id="348" w:author="NR_feMIMO-Core" w:date="2022-03-23T21:43:00Z">
              <w:r>
                <w:rPr>
                  <w:rFonts w:ascii="Arial" w:hAnsi="Arial" w:cs="Arial"/>
                  <w:i/>
                  <w:iCs/>
                  <w:sz w:val="18"/>
                  <w:szCs w:val="18"/>
                </w:rPr>
                <w:t>,</w:t>
              </w:r>
            </w:ins>
            <w:ins w:id="349"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50"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51" w:author="NR_feMIMO-Core" w:date="2022-03-23T21:45:00Z"/>
              </w:rPr>
            </w:pPr>
          </w:p>
          <w:p w14:paraId="30F41588" w14:textId="1E7358FD" w:rsidR="00885CD1" w:rsidRDefault="00CC41E4" w:rsidP="0004018C">
            <w:pPr>
              <w:pStyle w:val="TAL"/>
              <w:rPr>
                <w:ins w:id="352" w:author="NR_feMIMO-Core" w:date="2022-03-23T21:48:00Z"/>
                <w:rFonts w:cs="Arial"/>
                <w:szCs w:val="18"/>
              </w:rPr>
            </w:pPr>
            <w:ins w:id="353" w:author="NR_feMIMO-Core" w:date="2022-03-23T21:56:00Z">
              <w:r>
                <w:t>F</w:t>
              </w:r>
            </w:ins>
            <w:ins w:id="354" w:author="NR_feMIMO-Core" w:date="2022-03-23T21:30:00Z">
              <w:r w:rsidR="00885CD1" w:rsidRPr="001F4300">
                <w:t>or each mixed codebook supported by the UE</w:t>
              </w:r>
            </w:ins>
            <w:ins w:id="355" w:author="NR_feMIMO-Core" w:date="2022-03-23T21:56:00Z">
              <w:r>
                <w:t xml:space="preserve">, </w:t>
              </w:r>
            </w:ins>
            <w:ins w:id="356"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57" w:author="NR_feMIMO-Core" w:date="2022-03-25T08:09:00Z">
              <w:r w:rsidR="0008354A">
                <w:rPr>
                  <w:rFonts w:cs="Arial"/>
                  <w:szCs w:val="18"/>
                </w:rPr>
                <w:t>for the</w:t>
              </w:r>
            </w:ins>
            <w:ins w:id="358" w:author="NR_feMIMO-Core" w:date="2022-03-23T21:30:00Z">
              <w:r w:rsidR="00885CD1" w:rsidRPr="001F4300">
                <w:rPr>
                  <w:rFonts w:cs="Arial"/>
                  <w:szCs w:val="18"/>
                </w:rPr>
                <w:t xml:space="preserve"> </w:t>
              </w:r>
            </w:ins>
            <w:ins w:id="359" w:author="NR_feMIMO-Core" w:date="2022-03-25T08:09:00Z">
              <w:r w:rsidR="0008354A" w:rsidRPr="001F4300">
                <w:rPr>
                  <w:rFonts w:cs="Arial"/>
                  <w:szCs w:val="18"/>
                </w:rPr>
                <w:t>supported CSI-RS resource</w:t>
              </w:r>
            </w:ins>
            <w:ins w:id="360"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61" w:author="NR_feMIMO-Core" w:date="2022-03-23T21:56:00Z"/>
                <w:rFonts w:ascii="Arial" w:hAnsi="Arial" w:cs="Arial"/>
                <w:sz w:val="18"/>
                <w:szCs w:val="18"/>
              </w:rPr>
            </w:pPr>
            <w:ins w:id="362"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63" w:author="NR_feMIMO-Core" w:date="2022-03-25T08:14:00Z">
              <w:r w:rsidR="00F31A1B">
                <w:rPr>
                  <w:rFonts w:ascii="Arial" w:hAnsi="Arial" w:cs="Arial"/>
                  <w:sz w:val="18"/>
                  <w:szCs w:val="18"/>
                </w:rPr>
                <w:t>.</w:t>
              </w:r>
            </w:ins>
            <w:ins w:id="364" w:author="NR_feMIMO-Core" w:date="2022-03-25T08:15:00Z">
              <w:r w:rsidR="00F31A1B">
                <w:rPr>
                  <w:rFonts w:ascii="Arial" w:hAnsi="Arial" w:cs="Arial"/>
                  <w:sz w:val="18"/>
                  <w:szCs w:val="18"/>
                </w:rPr>
                <w:t xml:space="preserve"> </w:t>
              </w:r>
            </w:ins>
            <w:ins w:id="365"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66" w:author="NR_feMIMO-Core" w:date="2022-03-23T21:56:00Z"/>
                <w:rFonts w:ascii="Arial" w:hAnsi="Arial" w:cs="Arial"/>
                <w:sz w:val="18"/>
                <w:szCs w:val="18"/>
              </w:rPr>
            </w:pPr>
            <w:ins w:id="367"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68" w:author="NR_feMIMO-Core" w:date="2022-03-23T21:56:00Z"/>
                <w:rFonts w:ascii="Arial" w:hAnsi="Arial" w:cs="Arial"/>
                <w:sz w:val="18"/>
                <w:szCs w:val="18"/>
              </w:rPr>
            </w:pPr>
            <w:ins w:id="36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70"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71" w:author="NR_feMIMO-Core" w:date="2022-03-23T21:30:00Z"/>
                <w:rFonts w:ascii="Arial" w:hAnsi="Arial" w:cs="Arial"/>
                <w:sz w:val="18"/>
                <w:szCs w:val="18"/>
              </w:rPr>
            </w:pPr>
          </w:p>
          <w:p w14:paraId="0BF5625B" w14:textId="117CEB47" w:rsidR="00885CD1" w:rsidRPr="00F4776D" w:rsidRDefault="00885CD1" w:rsidP="00885CD1">
            <w:pPr>
              <w:pStyle w:val="TAL"/>
              <w:rPr>
                <w:ins w:id="372" w:author="NR_feMIMO-Core" w:date="2022-03-23T21:30:00Z"/>
                <w:rFonts w:cs="Arial"/>
                <w:i/>
                <w:szCs w:val="18"/>
              </w:rPr>
            </w:pPr>
            <w:ins w:id="373"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74" w:author="NR_feMIMO-Core" w:date="2022-03-23T21:47:00Z">
              <w:r w:rsidRPr="00885CD1">
                <w:rPr>
                  <w:rFonts w:cs="Arial"/>
                  <w:i/>
                  <w:iCs/>
                  <w:szCs w:val="18"/>
                </w:rPr>
                <w:t xml:space="preserve">, </w:t>
              </w:r>
            </w:ins>
            <w:ins w:id="375" w:author="NR_feMIMO-Core" w:date="2022-03-23T21:49:00Z">
              <w:r w:rsidRPr="00885CD1">
                <w:rPr>
                  <w:rFonts w:cs="Arial"/>
                  <w:i/>
                  <w:iCs/>
                  <w:szCs w:val="18"/>
                </w:rPr>
                <w:t xml:space="preserve">etype2R1-r16 </w:t>
              </w:r>
            </w:ins>
            <w:ins w:id="376" w:author="NR_feMIMO-Core" w:date="2022-03-23T21:47:00Z">
              <w:r w:rsidRPr="00885CD1">
                <w:rPr>
                  <w:rFonts w:cs="Arial"/>
                  <w:i/>
                  <w:iCs/>
                  <w:szCs w:val="18"/>
                </w:rPr>
                <w:t xml:space="preserve">, </w:t>
              </w:r>
            </w:ins>
            <w:ins w:id="377" w:author="NR_feMIMO-Core" w:date="2022-03-23T21:50:00Z">
              <w:r w:rsidRPr="00885CD1">
                <w:rPr>
                  <w:rFonts w:cs="Arial"/>
                  <w:i/>
                  <w:iCs/>
                  <w:szCs w:val="18"/>
                </w:rPr>
                <w:t>CodebookComboParametersAddition-r16</w:t>
              </w:r>
            </w:ins>
            <w:ins w:id="378" w:author="NR_feMIMO-Core" w:date="2022-03-23T21:47:00Z">
              <w:r w:rsidRPr="00885CD1">
                <w:rPr>
                  <w:rFonts w:cs="Arial"/>
                  <w:i/>
                  <w:iCs/>
                  <w:szCs w:val="18"/>
                </w:rPr>
                <w:t xml:space="preserve">, </w:t>
              </w:r>
            </w:ins>
            <w:ins w:id="379" w:author="NR_feMIMO-Core" w:date="2022-03-23T21:51:00Z">
              <w:r w:rsidRPr="00885CD1">
                <w:rPr>
                  <w:rFonts w:cs="Arial"/>
                  <w:i/>
                  <w:iCs/>
                  <w:szCs w:val="18"/>
                </w:rPr>
                <w:t>supportedCSI-RS-ResourceList</w:t>
              </w:r>
            </w:ins>
            <w:ins w:id="380" w:author="NR_feMIMO-Core" w:date="2022-03-23T21:47:00Z">
              <w:r w:rsidRPr="00885CD1">
                <w:rPr>
                  <w:rFonts w:cs="Arial"/>
                  <w:i/>
                  <w:iCs/>
                  <w:szCs w:val="18"/>
                </w:rPr>
                <w:t xml:space="preserve">, </w:t>
              </w:r>
            </w:ins>
            <w:ins w:id="381" w:author="NR_feMIMO-Core" w:date="2022-03-23T21:52:00Z">
              <w:r w:rsidRPr="00885CD1">
                <w:rPr>
                  <w:i/>
                  <w:iCs/>
                </w:rPr>
                <w:t>supportedCSI-RS-ResourceList</w:t>
              </w:r>
            </w:ins>
            <w:ins w:id="382" w:author="NR_feMIMO-Core" w:date="2022-03-23T21:47:00Z">
              <w:r w:rsidRPr="00885CD1">
                <w:rPr>
                  <w:rFonts w:cs="Arial"/>
                  <w:i/>
                  <w:iCs/>
                  <w:szCs w:val="18"/>
                </w:rPr>
                <w:t xml:space="preserve">, </w:t>
              </w:r>
            </w:ins>
            <w:ins w:id="383" w:author="NR_feMIMO-Core" w:date="2022-03-23T21:52:00Z">
              <w:r w:rsidRPr="00885CD1">
                <w:rPr>
                  <w:rFonts w:cs="Arial"/>
                  <w:i/>
                  <w:iCs/>
                  <w:szCs w:val="18"/>
                </w:rPr>
                <w:t>fetype2Rank1-</w:t>
              </w:r>
            </w:ins>
            <w:ins w:id="384" w:author="NR_feMIMO-Core" w:date="2022-03-25T08:08:00Z">
              <w:r w:rsidR="00D07132">
                <w:rPr>
                  <w:rFonts w:cs="Arial"/>
                  <w:i/>
                  <w:iCs/>
                  <w:szCs w:val="18"/>
                </w:rPr>
                <w:t>r</w:t>
              </w:r>
            </w:ins>
            <w:ins w:id="385" w:author="NR_feMIMO-Core" w:date="2022-03-23T21:52:00Z">
              <w:r w:rsidRPr="00885CD1">
                <w:rPr>
                  <w:rFonts w:cs="Arial"/>
                  <w:i/>
                  <w:iCs/>
                  <w:szCs w:val="18"/>
                </w:rPr>
                <w:t>17</w:t>
              </w:r>
            </w:ins>
            <w:ins w:id="386" w:author="NR_feMIMO-Core" w:date="2022-03-23T21:47:00Z">
              <w:r w:rsidRPr="00885CD1">
                <w:rPr>
                  <w:rFonts w:cs="Arial"/>
                  <w:i/>
                  <w:iCs/>
                  <w:szCs w:val="18"/>
                </w:rPr>
                <w:t xml:space="preserve">, </w:t>
              </w:r>
            </w:ins>
            <w:ins w:id="387" w:author="NR_feMIMO-Core" w:date="2022-03-23T21:53:00Z">
              <w:r w:rsidRPr="00885CD1">
                <w:rPr>
                  <w:rFonts w:cs="Arial"/>
                  <w:i/>
                  <w:iCs/>
                  <w:szCs w:val="18"/>
                </w:rPr>
                <w:t>fetype2Rank2-r17.</w:t>
              </w:r>
            </w:ins>
            <w:ins w:id="388"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89" w:author="NR_feMIMO-Core" w:date="2022-03-23T21:30:00Z"/>
                <w:rFonts w:eastAsia="MS Mincho" w:cs="Arial"/>
                <w:bCs/>
                <w:iCs/>
                <w:szCs w:val="18"/>
              </w:rPr>
            </w:pPr>
            <w:ins w:id="390"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91" w:author="NR_feMIMO-Core" w:date="2022-03-23T21:30:00Z"/>
                <w:rFonts w:eastAsia="MS Mincho" w:cs="Arial"/>
                <w:bCs/>
                <w:iCs/>
                <w:szCs w:val="18"/>
              </w:rPr>
            </w:pPr>
            <w:ins w:id="392"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93" w:author="NR_feMIMO-Core" w:date="2022-03-23T21:30:00Z"/>
                <w:bCs/>
                <w:iCs/>
              </w:rPr>
            </w:pPr>
            <w:ins w:id="394"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95" w:author="NR_feMIMO-Core" w:date="2022-03-23T21:30:00Z"/>
                <w:bCs/>
                <w:iCs/>
              </w:rPr>
            </w:pPr>
            <w:ins w:id="396"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97" w:author="NR_cov_enh-Core" w:date="2022-03-24T10:17:00Z"/>
        </w:trPr>
        <w:tc>
          <w:tcPr>
            <w:tcW w:w="6151" w:type="dxa"/>
          </w:tcPr>
          <w:p w14:paraId="04359EBE" w14:textId="033A1F68" w:rsidR="004816EA" w:rsidDel="005D2BDD" w:rsidRDefault="004816EA" w:rsidP="004816EA">
            <w:pPr>
              <w:pStyle w:val="TAL"/>
              <w:rPr>
                <w:ins w:id="398" w:author="NR_cov_enh-Core" w:date="2022-03-24T10:17:00Z"/>
                <w:del w:id="399" w:author="NR_cov_enh-Core-v1" w:date="2022-04-08T11:53:00Z"/>
                <w:b/>
                <w:i/>
              </w:rPr>
            </w:pPr>
            <w:commentRangeStart w:id="400"/>
            <w:ins w:id="401" w:author="NR_cov_enh-Core" w:date="2022-03-24T10:17:00Z">
              <w:del w:id="402" w:author="NR_cov_enh-Core-v1" w:date="2022-04-08T11:53:00Z">
                <w:r w:rsidDel="005D2BDD">
                  <w:rPr>
                    <w:b/>
                    <w:i/>
                  </w:rPr>
                  <w:delText>maxDurationDMRS</w:delText>
                </w:r>
              </w:del>
            </w:ins>
            <w:ins w:id="403" w:author="NR_cov_enh-Core" w:date="2022-03-24T10:27:00Z">
              <w:del w:id="404" w:author="NR_cov_enh-Core-v1" w:date="2022-04-08T11:53:00Z">
                <w:r w:rsidR="005B328E" w:rsidDel="005D2BDD">
                  <w:rPr>
                    <w:b/>
                    <w:i/>
                  </w:rPr>
                  <w:delText>-</w:delText>
                </w:r>
              </w:del>
            </w:ins>
            <w:ins w:id="405" w:author="NR_cov_enh-Core" w:date="2022-03-24T10:17:00Z">
              <w:del w:id="406" w:author="NR_cov_enh-Core-v1" w:date="2022-04-08T11:53:00Z">
                <w:r w:rsidDel="005D2BDD">
                  <w:rPr>
                    <w:b/>
                    <w:i/>
                  </w:rPr>
                  <w:delText>Bundling</w:delText>
                </w:r>
                <w:r w:rsidRPr="00AE17BC" w:rsidDel="005D2BDD">
                  <w:rPr>
                    <w:b/>
                    <w:i/>
                  </w:rPr>
                  <w:delText>-r17</w:delText>
                </w:r>
              </w:del>
            </w:ins>
          </w:p>
          <w:p w14:paraId="185EE6D7" w14:textId="4DC188B3" w:rsidR="004816EA" w:rsidRPr="001F4300" w:rsidRDefault="004816EA" w:rsidP="004816EA">
            <w:pPr>
              <w:pStyle w:val="TAL"/>
              <w:rPr>
                <w:ins w:id="407" w:author="NR_cov_enh-Core" w:date="2022-03-24T10:17:00Z"/>
                <w:b/>
                <w:i/>
              </w:rPr>
            </w:pPr>
            <w:ins w:id="408" w:author="NR_cov_enh-Core" w:date="2022-03-24T10:17:00Z">
              <w:del w:id="409" w:author="NR_cov_enh-Core-v1" w:date="2022-04-08T11:53:00Z">
                <w:r w:rsidRPr="00D17EFE" w:rsidDel="005D2BDD">
                  <w:delText>Indicates</w:delText>
                </w:r>
                <w:r w:rsidDel="005D2BDD">
                  <w:delText xml:space="preserve"> </w:delText>
                </w:r>
                <w:r w:rsidRPr="001F4300" w:rsidDel="005D2BDD">
                  <w:delText xml:space="preserve">whether </w:delText>
                </w:r>
                <w:r w:rsidDel="005D2BDD">
                  <w:delText xml:space="preserve">the UE support the </w:delText>
                </w:r>
                <w:r w:rsidRPr="0010457F" w:rsidDel="005D2BDD">
                  <w:delText>maximum duration during which UE is able to maintain power consistency and phase continuity to support DM-RS bundling for PUSCH/PUCCH</w:delText>
                </w:r>
                <w:r w:rsidDel="005D2BDD">
                  <w:delText>.</w:delText>
                </w:r>
              </w:del>
            </w:ins>
            <w:commentRangeEnd w:id="400"/>
            <w:del w:id="410" w:author="NR_cov_enh-Core-v1" w:date="2022-04-08T11:53:00Z">
              <w:r w:rsidR="00B535FF" w:rsidDel="005D2BDD">
                <w:rPr>
                  <w:rStyle w:val="CommentReference"/>
                  <w:rFonts w:ascii="Times New Roman" w:hAnsi="Times New Roman"/>
                </w:rPr>
                <w:commentReference w:id="400"/>
              </w:r>
            </w:del>
          </w:p>
        </w:tc>
        <w:tc>
          <w:tcPr>
            <w:tcW w:w="1558" w:type="dxa"/>
          </w:tcPr>
          <w:p w14:paraId="0BCA77F0" w14:textId="66041077" w:rsidR="004816EA" w:rsidRPr="001F4300" w:rsidRDefault="004816EA" w:rsidP="004816EA">
            <w:pPr>
              <w:pStyle w:val="TAL"/>
              <w:jc w:val="center"/>
              <w:rPr>
                <w:ins w:id="411" w:author="NR_cov_enh-Core" w:date="2022-03-24T10:17:00Z"/>
              </w:rPr>
            </w:pPr>
            <w:ins w:id="412" w:author="NR_cov_enh-Core" w:date="2022-03-24T10:17:00Z">
              <w:del w:id="413" w:author="NR_cov_enh-Core-v1" w:date="2022-04-08T11:53:00Z">
                <w:r w:rsidDel="005D2BDD">
                  <w:rPr>
                    <w:bCs/>
                    <w:iCs/>
                  </w:rPr>
                  <w:delText>Band</w:delText>
                </w:r>
              </w:del>
            </w:ins>
          </w:p>
        </w:tc>
        <w:tc>
          <w:tcPr>
            <w:tcW w:w="551" w:type="dxa"/>
          </w:tcPr>
          <w:p w14:paraId="7167DDA5" w14:textId="02C8A239" w:rsidR="004816EA" w:rsidRPr="001F4300" w:rsidRDefault="004816EA" w:rsidP="004816EA">
            <w:pPr>
              <w:pStyle w:val="TAL"/>
              <w:jc w:val="center"/>
              <w:rPr>
                <w:ins w:id="414" w:author="NR_cov_enh-Core" w:date="2022-03-24T10:17:00Z"/>
              </w:rPr>
            </w:pPr>
            <w:ins w:id="415" w:author="NR_cov_enh-Core" w:date="2022-03-24T10:17:00Z">
              <w:del w:id="416" w:author="NR_cov_enh-Core-v1" w:date="2022-04-08T11:53:00Z">
                <w:r w:rsidDel="005D2BDD">
                  <w:delText>No</w:delText>
                </w:r>
              </w:del>
            </w:ins>
          </w:p>
        </w:tc>
        <w:tc>
          <w:tcPr>
            <w:tcW w:w="685" w:type="dxa"/>
          </w:tcPr>
          <w:p w14:paraId="38AEEA45" w14:textId="45EF276F" w:rsidR="004816EA" w:rsidRPr="001F4300" w:rsidRDefault="004816EA" w:rsidP="004816EA">
            <w:pPr>
              <w:pStyle w:val="TAL"/>
              <w:jc w:val="center"/>
              <w:rPr>
                <w:ins w:id="417" w:author="NR_cov_enh-Core" w:date="2022-03-24T10:17:00Z"/>
                <w:bCs/>
                <w:iCs/>
              </w:rPr>
            </w:pPr>
            <w:ins w:id="418" w:author="NR_cov_enh-Core" w:date="2022-03-24T10:17:00Z">
              <w:del w:id="419" w:author="NR_cov_enh-Core-v1" w:date="2022-04-08T11:53:00Z">
                <w:r w:rsidDel="005D2BDD">
                  <w:rPr>
                    <w:bCs/>
                    <w:iCs/>
                  </w:rPr>
                  <w:delText>N/A</w:delText>
                </w:r>
              </w:del>
            </w:ins>
          </w:p>
        </w:tc>
        <w:tc>
          <w:tcPr>
            <w:tcW w:w="685" w:type="dxa"/>
          </w:tcPr>
          <w:p w14:paraId="295E1F20" w14:textId="4A33F29C" w:rsidR="004816EA" w:rsidRPr="001F4300" w:rsidRDefault="004816EA" w:rsidP="004816EA">
            <w:pPr>
              <w:pStyle w:val="TAL"/>
              <w:jc w:val="center"/>
              <w:rPr>
                <w:ins w:id="420" w:author="NR_cov_enh-Core" w:date="2022-03-24T10:17:00Z"/>
                <w:bCs/>
                <w:iCs/>
              </w:rPr>
            </w:pPr>
            <w:ins w:id="421" w:author="NR_cov_enh-Core" w:date="2022-03-24T10:17:00Z">
              <w:del w:id="422" w:author="NR_cov_enh-Core-v1" w:date="2022-04-08T11:53:00Z">
                <w:r w:rsidDel="005D2BDD">
                  <w:rPr>
                    <w:bCs/>
                    <w:iCs/>
                  </w:rPr>
                  <w:delText>N/A</w:delText>
                </w:r>
              </w:del>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423" w:author="NR_NTN_solutions-Core" w:date="2022-03-21T22:28:00Z"/>
        </w:trPr>
        <w:tc>
          <w:tcPr>
            <w:tcW w:w="6151" w:type="dxa"/>
          </w:tcPr>
          <w:p w14:paraId="3117B08A" w14:textId="50229ECE" w:rsidR="001375D4" w:rsidRPr="001F4300" w:rsidRDefault="001375D4" w:rsidP="001375D4">
            <w:pPr>
              <w:pStyle w:val="TAL"/>
              <w:rPr>
                <w:ins w:id="424" w:author="NR_NTN_solutions-Core" w:date="2022-03-21T22:28:00Z"/>
                <w:b/>
                <w:i/>
              </w:rPr>
            </w:pPr>
            <w:ins w:id="425" w:author="NR_NTN_solutions-Core" w:date="2022-03-21T22:28:00Z">
              <w:r>
                <w:rPr>
                  <w:b/>
                  <w:i/>
                </w:rPr>
                <w:t>max-H</w:t>
              </w:r>
            </w:ins>
            <w:ins w:id="426" w:author="NR_NTN_solutions-Core-v1 " w:date="2022-04-09T14:09:00Z">
              <w:r w:rsidR="00EA3754">
                <w:rPr>
                  <w:b/>
                  <w:i/>
                </w:rPr>
                <w:t>ARQ</w:t>
              </w:r>
            </w:ins>
            <w:ins w:id="427" w:author="NR_NTN_solutions-Core" w:date="2022-03-21T22:28:00Z">
              <w:r w:rsidRPr="00AE17BC">
                <w:rPr>
                  <w:b/>
                  <w:i/>
                </w:rPr>
                <w:t>-ProcessNumber-r17</w:t>
              </w:r>
            </w:ins>
          </w:p>
          <w:p w14:paraId="339B8669" w14:textId="494692D2" w:rsidR="001375D4" w:rsidRPr="001F4300" w:rsidRDefault="001375D4" w:rsidP="001375D4">
            <w:pPr>
              <w:pStyle w:val="TAL"/>
              <w:rPr>
                <w:ins w:id="428" w:author="NR_NTN_solutions-Core" w:date="2022-03-21T22:28:00Z"/>
                <w:b/>
                <w:bCs/>
                <w:i/>
                <w:iCs/>
              </w:rPr>
            </w:pPr>
            <w:ins w:id="42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w:t>
              </w:r>
            </w:ins>
            <w:ins w:id="430" w:author="NR_NTN_solutions-Core-v1 " w:date="2022-04-09T14:09:00Z">
              <w:r w:rsidR="00EA3754">
                <w:rPr>
                  <w:i/>
                  <w:iCs/>
                </w:rPr>
                <w:t>ARQ</w:t>
              </w:r>
            </w:ins>
            <w:ins w:id="431" w:author="NR_NTN_solutions-Core" w:date="2022-03-21T22:28:00Z">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432" w:author="NR_NTN_solutions-Core" w:date="2022-03-21T22:28:00Z"/>
              </w:rPr>
            </w:pPr>
            <w:ins w:id="433"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434" w:author="NR_NTN_solutions-Core" w:date="2022-03-21T22:28:00Z"/>
              </w:rPr>
            </w:pPr>
            <w:ins w:id="435"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436" w:author="NR_NTN_solutions-Core" w:date="2022-03-21T22:28:00Z"/>
                <w:bCs/>
                <w:iCs/>
              </w:rPr>
            </w:pPr>
            <w:ins w:id="437"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438" w:author="NR_NTN_solutions-Core" w:date="2022-03-21T22:28:00Z"/>
                <w:bCs/>
                <w:iCs/>
              </w:rPr>
            </w:pPr>
            <w:ins w:id="439" w:author="NR_NTN_solutions-Core" w:date="2022-03-21T22:28:00Z">
              <w:r w:rsidRPr="001F4300">
                <w:rPr>
                  <w:bCs/>
                  <w:iCs/>
                </w:rPr>
                <w:t>N/A</w:t>
              </w:r>
            </w:ins>
          </w:p>
        </w:tc>
      </w:tr>
      <w:tr w:rsidR="003F1CAF" w:rsidRPr="001F4300" w14:paraId="7B36DC60" w14:textId="77777777" w:rsidTr="00CC7BB3">
        <w:trPr>
          <w:cantSplit/>
          <w:tblHeader/>
          <w:ins w:id="440" w:author="NR_cov_enh-Core" w:date="2022-03-24T10:28:00Z"/>
        </w:trPr>
        <w:tc>
          <w:tcPr>
            <w:tcW w:w="6151" w:type="dxa"/>
          </w:tcPr>
          <w:p w14:paraId="76E5C2E6" w14:textId="7B195D1F" w:rsidR="003F1CAF" w:rsidRDefault="003F1CAF" w:rsidP="003F1CAF">
            <w:pPr>
              <w:pStyle w:val="TAL"/>
              <w:rPr>
                <w:ins w:id="441" w:author="NR_cov_enh-Core" w:date="2022-03-24T10:28:00Z"/>
                <w:b/>
                <w:i/>
              </w:rPr>
            </w:pPr>
            <w:ins w:id="442"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443" w:author="NR_cov_enh-Core" w:date="2022-03-24T10:32:00Z"/>
              </w:rPr>
            </w:pPr>
            <w:ins w:id="444" w:author="NR_cov_enh-Core" w:date="2022-03-24T10:28:00Z">
              <w:r w:rsidRPr="00D17EFE">
                <w:t>Indicates</w:t>
              </w:r>
              <w:r>
                <w:t xml:space="preserve"> </w:t>
              </w:r>
              <w:r w:rsidRPr="001F4300">
                <w:t xml:space="preserve">whether </w:t>
              </w:r>
              <w:r>
                <w:t>the UE support the increased maximum number of PUSCH Type A repetition</w:t>
              </w:r>
            </w:ins>
            <w:ins w:id="445" w:author="NR_cov_enh-Core" w:date="2022-03-24T10:36:00Z">
              <w:r w:rsidR="00F40C38">
                <w:t>s</w:t>
              </w:r>
              <w:r w:rsidR="00202021">
                <w:t xml:space="preserve"> to </w:t>
              </w:r>
              <w:r w:rsidR="00F40C38">
                <w:t>32</w:t>
              </w:r>
            </w:ins>
            <w:ins w:id="446" w:author="NR_cov_enh-Core" w:date="2022-03-24T10:28:00Z">
              <w:r>
                <w:t xml:space="preserve">. </w:t>
              </w:r>
            </w:ins>
          </w:p>
          <w:p w14:paraId="46901E12" w14:textId="77777777" w:rsidR="00134E6A" w:rsidRDefault="00134E6A" w:rsidP="003F1CAF">
            <w:pPr>
              <w:pStyle w:val="TAL"/>
              <w:rPr>
                <w:ins w:id="447" w:author="NR_cov_enh-Core" w:date="2022-03-24T10:32:00Z"/>
              </w:rPr>
            </w:pPr>
          </w:p>
          <w:p w14:paraId="6C83942B" w14:textId="7AF71B28" w:rsidR="00134E6A" w:rsidRDefault="00134E6A" w:rsidP="003F1CAF">
            <w:pPr>
              <w:pStyle w:val="TAL"/>
              <w:rPr>
                <w:ins w:id="448" w:author="NR_cov_enh-Core" w:date="2022-03-24T10:31:00Z"/>
              </w:rPr>
            </w:pPr>
            <w:ins w:id="449" w:author="NR_cov_enh-Core" w:date="2022-03-24T10:32:00Z">
              <w:r>
                <w:t>UE indicates sup</w:t>
              </w:r>
            </w:ins>
            <w:ins w:id="450" w:author="NR_cov_enh-Core" w:date="2022-03-24T10:33:00Z">
              <w:r>
                <w:t xml:space="preserve">port of this </w:t>
              </w:r>
              <w:r w:rsidR="006503F8">
                <w:t xml:space="preserve">feature shall support </w:t>
              </w:r>
            </w:ins>
            <w:ins w:id="451"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52" w:author="NR_cov_enh-Core" w:date="2022-03-24T10:35:00Z">
              <w:r w:rsidR="0066214B">
                <w:rPr>
                  <w:i/>
                </w:rPr>
                <w:t>.</w:t>
              </w:r>
            </w:ins>
          </w:p>
          <w:p w14:paraId="4114E9C2" w14:textId="77777777" w:rsidR="00D11C5E" w:rsidRDefault="00D11C5E" w:rsidP="003F1CAF">
            <w:pPr>
              <w:pStyle w:val="TAL"/>
              <w:rPr>
                <w:ins w:id="453" w:author="NR_cov_enh-Core" w:date="2022-03-24T10:31:00Z"/>
              </w:rPr>
            </w:pPr>
          </w:p>
          <w:p w14:paraId="34ABE522" w14:textId="55F92AB8" w:rsidR="003F1CAF" w:rsidRPr="00134E6A" w:rsidRDefault="005B64A0" w:rsidP="00134E6A">
            <w:pPr>
              <w:pStyle w:val="TAN"/>
              <w:rPr>
                <w:ins w:id="454" w:author="NR_cov_enh-Core" w:date="2022-03-24T10:28:00Z"/>
              </w:rPr>
            </w:pPr>
            <w:ins w:id="455" w:author="NR_cov_enh-Core" w:date="2022-03-24T10:31:00Z">
              <w:r>
                <w:t>NOTE</w:t>
              </w:r>
            </w:ins>
            <w:ins w:id="456" w:author="NR_cov_enh-Core" w:date="2022-03-24T10:32:00Z">
              <w:r>
                <w:t xml:space="preserve">: </w:t>
              </w:r>
              <w:r w:rsidR="00134E6A">
                <w:t xml:space="preserve">     </w:t>
              </w:r>
            </w:ins>
            <w:ins w:id="457" w:author="NR_cov_enh-Core" w:date="2022-03-24T10:28:00Z">
              <w:r w:rsidR="003F1CAF">
                <w:t>For DG PUSCH, the number of repetitions is indicated in a TDRA list. A row index of the TDRA list is indicated by a DCI.</w:t>
              </w:r>
            </w:ins>
            <w:ins w:id="458" w:author="NR_cov_enh-Core" w:date="2022-03-24T10:32:00Z">
              <w:r>
                <w:t xml:space="preserve"> </w:t>
              </w:r>
            </w:ins>
            <w:ins w:id="459" w:author="NR_cov_enh-Core" w:date="2022-03-24T10:28:00Z">
              <w:r w:rsidR="003F1CAF">
                <w:t>For Type 1 CG PUSCH, the number of repetitions is indicated by repK-r17</w:t>
              </w:r>
            </w:ins>
            <w:ins w:id="460" w:author="NR_cov_enh-Core" w:date="2022-03-24T10:32:00Z">
              <w:r w:rsidR="00134E6A">
                <w:t xml:space="preserve">. </w:t>
              </w:r>
            </w:ins>
            <w:ins w:id="461"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62" w:author="NR_cov_enh-Core" w:date="2022-03-24T10:28:00Z"/>
                <w:bCs/>
                <w:iCs/>
              </w:rPr>
            </w:pPr>
            <w:ins w:id="463" w:author="NR_cov_enh-Core" w:date="2022-03-24T10:28:00Z">
              <w:r>
                <w:rPr>
                  <w:bCs/>
                  <w:iCs/>
                </w:rPr>
                <w:t>Band</w:t>
              </w:r>
            </w:ins>
          </w:p>
        </w:tc>
        <w:tc>
          <w:tcPr>
            <w:tcW w:w="551" w:type="dxa"/>
          </w:tcPr>
          <w:p w14:paraId="365979D2" w14:textId="7016594F" w:rsidR="003F1CAF" w:rsidRPr="001F4300" w:rsidRDefault="003F1CAF" w:rsidP="003F1CAF">
            <w:pPr>
              <w:pStyle w:val="TAL"/>
              <w:rPr>
                <w:ins w:id="464" w:author="NR_cov_enh-Core" w:date="2022-03-24T10:28:00Z"/>
                <w:bCs/>
                <w:iCs/>
              </w:rPr>
            </w:pPr>
            <w:ins w:id="465" w:author="NR_cov_enh-Core" w:date="2022-03-24T10:28:00Z">
              <w:r>
                <w:t>No</w:t>
              </w:r>
            </w:ins>
          </w:p>
        </w:tc>
        <w:tc>
          <w:tcPr>
            <w:tcW w:w="685" w:type="dxa"/>
          </w:tcPr>
          <w:p w14:paraId="21A348C7" w14:textId="246D0F48" w:rsidR="003F1CAF" w:rsidRPr="001F4300" w:rsidRDefault="003F1CAF" w:rsidP="003F1CAF">
            <w:pPr>
              <w:pStyle w:val="TAL"/>
              <w:rPr>
                <w:ins w:id="466" w:author="NR_cov_enh-Core" w:date="2022-03-24T10:28:00Z"/>
                <w:bCs/>
                <w:iCs/>
              </w:rPr>
            </w:pPr>
            <w:ins w:id="467" w:author="NR_cov_enh-Core" w:date="2022-03-24T10:28:00Z">
              <w:r>
                <w:rPr>
                  <w:bCs/>
                  <w:iCs/>
                </w:rPr>
                <w:t>N/A</w:t>
              </w:r>
            </w:ins>
          </w:p>
        </w:tc>
        <w:tc>
          <w:tcPr>
            <w:tcW w:w="685" w:type="dxa"/>
          </w:tcPr>
          <w:p w14:paraId="102BCBD1" w14:textId="06F00012" w:rsidR="003F1CAF" w:rsidRPr="001F4300" w:rsidRDefault="003F1CAF" w:rsidP="003F1CAF">
            <w:pPr>
              <w:pStyle w:val="TAL"/>
              <w:rPr>
                <w:ins w:id="468" w:author="NR_cov_enh-Core" w:date="2022-03-24T10:28:00Z"/>
                <w:bCs/>
                <w:iCs/>
              </w:rPr>
            </w:pPr>
            <w:ins w:id="469"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70"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71" w:author="NR_feMIMO-Core" w:date="2022-03-25T11:56:00Z"/>
        </w:trPr>
        <w:tc>
          <w:tcPr>
            <w:tcW w:w="6151" w:type="dxa"/>
          </w:tcPr>
          <w:p w14:paraId="7D2645B7" w14:textId="77777777" w:rsidR="000A7283" w:rsidRDefault="000A7283" w:rsidP="000A7283">
            <w:pPr>
              <w:pStyle w:val="TAL"/>
              <w:rPr>
                <w:ins w:id="472" w:author="NR_feMIMO-Core" w:date="2022-03-25T11:56:00Z"/>
                <w:b/>
                <w:i/>
              </w:rPr>
            </w:pPr>
            <w:ins w:id="473" w:author="NR_feMIMO-Core" w:date="2022-03-25T11:56:00Z">
              <w:r w:rsidRPr="00ED2BED">
                <w:rPr>
                  <w:b/>
                  <w:i/>
                </w:rPr>
                <w:t>mTRP-PUCCH-InterSlot-</w:t>
              </w:r>
              <w:r>
                <w:rPr>
                  <w:b/>
                  <w:i/>
                </w:rPr>
                <w:t>r17</w:t>
              </w:r>
            </w:ins>
          </w:p>
          <w:p w14:paraId="25D6CCD6" w14:textId="77777777" w:rsidR="000A7283" w:rsidRDefault="000A7283" w:rsidP="000A7283">
            <w:pPr>
              <w:pStyle w:val="TAL"/>
              <w:rPr>
                <w:ins w:id="474" w:author="NR_feMIMO-Core" w:date="2022-03-25T11:59:00Z"/>
                <w:bCs/>
                <w:iCs/>
              </w:rPr>
            </w:pPr>
            <w:ins w:id="475"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76" w:author="NR_feMIMO-Core" w:date="2022-03-25T12:00:00Z"/>
                <w:rFonts w:ascii="Arial" w:hAnsi="Arial" w:cs="Arial"/>
                <w:sz w:val="18"/>
                <w:szCs w:val="18"/>
              </w:rPr>
            </w:pPr>
            <w:ins w:id="477" w:author="NR_feMIMO-Core" w:date="2022-03-25T12:00:00Z">
              <w:r>
                <w:rPr>
                  <w:rFonts w:ascii="Arial" w:hAnsi="Arial" w:cs="Arial"/>
                  <w:sz w:val="18"/>
                  <w:szCs w:val="18"/>
                </w:rPr>
                <w:t>s</w:t>
              </w:r>
            </w:ins>
            <w:ins w:id="478" w:author="NR_feMIMO-Core" w:date="2022-03-25T11:58:00Z">
              <w:r w:rsidRPr="00AF4DFE">
                <w:rPr>
                  <w:rFonts w:ascii="Arial" w:hAnsi="Arial" w:cs="Arial"/>
                  <w:sz w:val="18"/>
                  <w:szCs w:val="18"/>
                </w:rPr>
                <w:t>upport of PUCCH repetition scheme 1 (inter-slot repetition)</w:t>
              </w:r>
            </w:ins>
            <w:ins w:id="479" w:author="NR_feMIMO-Core" w:date="2022-03-25T11:59:00Z">
              <w:r w:rsidRPr="00AF4DFE">
                <w:rPr>
                  <w:rFonts w:ascii="Arial" w:hAnsi="Arial" w:cs="Arial"/>
                  <w:sz w:val="18"/>
                  <w:szCs w:val="18"/>
                </w:rPr>
                <w:t xml:space="preserve"> with</w:t>
              </w:r>
            </w:ins>
            <w:ins w:id="480" w:author="NR_feMIMO-Core" w:date="2022-03-25T11:58:00Z">
              <w:r w:rsidRPr="00AF4DFE">
                <w:rPr>
                  <w:rFonts w:ascii="Arial" w:hAnsi="Arial" w:cs="Arial"/>
                  <w:sz w:val="18"/>
                  <w:szCs w:val="18"/>
                </w:rPr>
                <w:t xml:space="preserve"> sequential mapping for repetitions larger than 2</w:t>
              </w:r>
            </w:ins>
            <w:ins w:id="481" w:author="NR_feMIMO-Core" w:date="2022-03-25T11:59:00Z">
              <w:r w:rsidRPr="00AF4DFE">
                <w:rPr>
                  <w:rFonts w:ascii="Arial" w:hAnsi="Arial" w:cs="Arial"/>
                  <w:sz w:val="18"/>
                  <w:szCs w:val="18"/>
                </w:rPr>
                <w:t xml:space="preserve"> and wit</w:t>
              </w:r>
            </w:ins>
            <w:ins w:id="482" w:author="NR_feMIMO-Core" w:date="2022-03-25T12:00:00Z">
              <w:r w:rsidRPr="00AF4DFE">
                <w:rPr>
                  <w:rFonts w:ascii="Arial" w:hAnsi="Arial" w:cs="Arial"/>
                  <w:sz w:val="18"/>
                  <w:szCs w:val="18"/>
                </w:rPr>
                <w:t xml:space="preserve">h </w:t>
              </w:r>
            </w:ins>
            <w:ins w:id="483" w:author="NR_feMIMO-Core" w:date="2022-03-25T11:58:00Z">
              <w:r w:rsidRPr="00AF4DFE">
                <w:rPr>
                  <w:rFonts w:ascii="Arial" w:hAnsi="Arial" w:cs="Arial"/>
                  <w:sz w:val="18"/>
                  <w:szCs w:val="18"/>
                </w:rPr>
                <w:t>cyclic mapping for 2 repetitions</w:t>
              </w:r>
            </w:ins>
            <w:ins w:id="484"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85" w:author="NR_feMIMO-Core" w:date="2022-03-25T11:56:00Z"/>
                <w:bCs/>
                <w:iCs/>
              </w:rPr>
            </w:pPr>
            <w:ins w:id="486" w:author="NR_feMIMO-Core" w:date="2022-03-25T12:00:00Z">
              <w:r>
                <w:rPr>
                  <w:rFonts w:ascii="Arial" w:hAnsi="Arial" w:cs="Arial"/>
                  <w:sz w:val="18"/>
                  <w:szCs w:val="18"/>
                </w:rPr>
                <w:t>s</w:t>
              </w:r>
            </w:ins>
            <w:ins w:id="487" w:author="NR_feMIMO-Core" w:date="2022-03-25T11:58:00Z">
              <w:r w:rsidRPr="00AF4DFE">
                <w:rPr>
                  <w:rFonts w:ascii="Arial" w:hAnsi="Arial" w:cs="Arial"/>
                  <w:sz w:val="18"/>
                  <w:szCs w:val="18"/>
                </w:rPr>
                <w:t xml:space="preserve">upport of up to two PUCCH power control parameter sets/spatial relation </w:t>
              </w:r>
            </w:ins>
            <w:ins w:id="488" w:author="NR_feMIMO-Core" w:date="2022-03-25T12:02:00Z">
              <w:r>
                <w:rPr>
                  <w:rFonts w:ascii="Arial" w:hAnsi="Arial" w:cs="Arial"/>
                  <w:sz w:val="18"/>
                  <w:szCs w:val="18"/>
                </w:rPr>
                <w:t>information</w:t>
              </w:r>
            </w:ins>
            <w:ins w:id="489"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90" w:author="NR_feMIMO-Core" w:date="2022-03-25T12:00:00Z">
              <w:r w:rsidRPr="00C1184D">
                <w:rPr>
                  <w:rFonts w:ascii="Arial" w:hAnsi="Arial" w:cs="Arial"/>
                  <w:sz w:val="18"/>
                  <w:szCs w:val="18"/>
                </w:rPr>
                <w:t>.</w:t>
              </w:r>
            </w:ins>
            <w:ins w:id="491"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92"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93" w:author="NR_feMIMO-Core" w:date="2022-03-25T11:56:00Z"/>
              </w:rPr>
            </w:pPr>
            <w:ins w:id="494"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95" w:author="NR_feMIMO-Core" w:date="2022-03-25T11:56:00Z"/>
              </w:rPr>
            </w:pPr>
            <w:ins w:id="496"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97" w:author="NR_feMIMO-Core" w:date="2022-03-25T11:56:00Z"/>
                <w:bCs/>
                <w:iCs/>
              </w:rPr>
            </w:pPr>
            <w:ins w:id="498"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99" w:author="NR_feMIMO-Core" w:date="2022-03-25T11:56:00Z"/>
                <w:bCs/>
                <w:iCs/>
              </w:rPr>
            </w:pPr>
            <w:ins w:id="500" w:author="NR_feMIMO-Core" w:date="2022-03-25T12:02:00Z">
              <w:r w:rsidRPr="001F4300">
                <w:rPr>
                  <w:bCs/>
                  <w:iCs/>
                </w:rPr>
                <w:t>N/A</w:t>
              </w:r>
            </w:ins>
          </w:p>
        </w:tc>
      </w:tr>
      <w:tr w:rsidR="004C475E" w:rsidRPr="001F4300" w14:paraId="0092EA64" w14:textId="77777777" w:rsidTr="00CC7BB3">
        <w:trPr>
          <w:cantSplit/>
          <w:tblHeader/>
          <w:ins w:id="501" w:author="NR_feMIMO-Core" w:date="2022-03-25T12:04:00Z"/>
        </w:trPr>
        <w:tc>
          <w:tcPr>
            <w:tcW w:w="6151" w:type="dxa"/>
          </w:tcPr>
          <w:p w14:paraId="1B79AEE7" w14:textId="77777777" w:rsidR="004C475E" w:rsidRDefault="004C475E" w:rsidP="004C475E">
            <w:pPr>
              <w:pStyle w:val="TAL"/>
              <w:rPr>
                <w:ins w:id="502" w:author="NR_feMIMO-Core" w:date="2022-03-25T12:04:00Z"/>
                <w:b/>
                <w:i/>
              </w:rPr>
            </w:pPr>
            <w:ins w:id="503" w:author="NR_feMIMO-Core" w:date="2022-03-25T12:04:00Z">
              <w:r w:rsidRPr="009731F6">
                <w:rPr>
                  <w:b/>
                  <w:i/>
                </w:rPr>
                <w:t>mTRP-PUCCH-CyclicMapping-r17</w:t>
              </w:r>
            </w:ins>
          </w:p>
          <w:p w14:paraId="78C43617" w14:textId="3B333FAD" w:rsidR="004C475E" w:rsidRDefault="004C475E" w:rsidP="004C475E">
            <w:pPr>
              <w:pStyle w:val="TAL"/>
              <w:rPr>
                <w:ins w:id="504" w:author="NR_feMIMO-Core" w:date="2022-03-25T12:05:00Z"/>
                <w:bCs/>
                <w:iCs/>
              </w:rPr>
            </w:pPr>
            <w:ins w:id="505" w:author="NR_feMIMO-Core" w:date="2022-03-25T12:07:00Z">
              <w:r>
                <w:rPr>
                  <w:bCs/>
                  <w:iCs/>
                </w:rPr>
                <w:t>Indicates whether the UE s</w:t>
              </w:r>
            </w:ins>
            <w:ins w:id="506" w:author="NR_feMIMO-Core" w:date="2022-03-25T12:05:00Z">
              <w:r w:rsidRPr="002306D3">
                <w:rPr>
                  <w:bCs/>
                  <w:iCs/>
                </w:rPr>
                <w:t>upport</w:t>
              </w:r>
            </w:ins>
            <w:ins w:id="507" w:author="NR_feMIMO-Core" w:date="2022-03-25T12:07:00Z">
              <w:r>
                <w:rPr>
                  <w:bCs/>
                  <w:iCs/>
                </w:rPr>
                <w:t>s</w:t>
              </w:r>
            </w:ins>
            <w:ins w:id="508" w:author="NR_feMIMO-Core" w:date="2022-03-25T12:05:00Z">
              <w:r w:rsidRPr="002306D3">
                <w:rPr>
                  <w:bCs/>
                  <w:iCs/>
                </w:rPr>
                <w:t xml:space="preserve"> cyclic mapping for beam mapping/power control parameter set mapping for PUCCH repetitions scheme 1 and/or 3 when the number of repetitions is larger than 2</w:t>
              </w:r>
            </w:ins>
            <w:ins w:id="509" w:author="NR_feMIMO-Core" w:date="2022-03-25T12:07:00Z">
              <w:r>
                <w:rPr>
                  <w:bCs/>
                  <w:iCs/>
                </w:rPr>
                <w:t>.</w:t>
              </w:r>
            </w:ins>
          </w:p>
          <w:p w14:paraId="5DFC0E05" w14:textId="06F6AAC5" w:rsidR="004C475E" w:rsidRPr="007E2ABA" w:rsidRDefault="004C475E" w:rsidP="004C475E">
            <w:pPr>
              <w:pStyle w:val="TAL"/>
              <w:rPr>
                <w:ins w:id="510" w:author="NR_feMIMO-Core" w:date="2022-03-25T12:04:00Z"/>
                <w:b/>
                <w:i/>
              </w:rPr>
            </w:pPr>
            <w:ins w:id="511" w:author="NR_feMIMO-Core" w:date="2022-03-25T12:05:00Z">
              <w:r>
                <w:rPr>
                  <w:bCs/>
                  <w:iCs/>
                </w:rPr>
                <w:t>T</w:t>
              </w:r>
              <w:r>
                <w:t>he UE indicates support of this feature shall also indicate</w:t>
              </w:r>
            </w:ins>
            <w:ins w:id="512"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513" w:author="NR_feMIMO-Core" w:date="2022-03-25T12:04:00Z"/>
              </w:rPr>
            </w:pPr>
            <w:ins w:id="514"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515" w:author="NR_feMIMO-Core" w:date="2022-03-25T12:04:00Z"/>
              </w:rPr>
            </w:pPr>
            <w:ins w:id="516" w:author="NR_feMIMO-Core" w:date="2022-03-25T12:09:00Z">
              <w:r w:rsidRPr="001F4300">
                <w:t>No</w:t>
              </w:r>
            </w:ins>
          </w:p>
        </w:tc>
        <w:tc>
          <w:tcPr>
            <w:tcW w:w="685" w:type="dxa"/>
          </w:tcPr>
          <w:p w14:paraId="07D1CC83" w14:textId="502C9A66" w:rsidR="004C475E" w:rsidRPr="001F4300" w:rsidRDefault="004C475E" w:rsidP="004C475E">
            <w:pPr>
              <w:pStyle w:val="TAL"/>
              <w:jc w:val="center"/>
              <w:rPr>
                <w:ins w:id="517" w:author="NR_feMIMO-Core" w:date="2022-03-25T12:04:00Z"/>
                <w:bCs/>
                <w:iCs/>
              </w:rPr>
            </w:pPr>
            <w:ins w:id="518"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519" w:author="NR_feMIMO-Core" w:date="2022-03-25T12:04:00Z"/>
                <w:bCs/>
                <w:iCs/>
              </w:rPr>
            </w:pPr>
            <w:ins w:id="520" w:author="NR_feMIMO-Core" w:date="2022-03-25T12:09:00Z">
              <w:r w:rsidRPr="001F4300">
                <w:rPr>
                  <w:bCs/>
                  <w:iCs/>
                </w:rPr>
                <w:t>N/A</w:t>
              </w:r>
            </w:ins>
          </w:p>
        </w:tc>
      </w:tr>
      <w:tr w:rsidR="004C475E" w:rsidRPr="001F4300" w14:paraId="077CFAA4" w14:textId="77777777" w:rsidTr="00CC7BB3">
        <w:trPr>
          <w:cantSplit/>
          <w:tblHeader/>
          <w:ins w:id="521" w:author="NR_feMIMO-Core" w:date="2022-03-25T12:08:00Z"/>
        </w:trPr>
        <w:tc>
          <w:tcPr>
            <w:tcW w:w="6151" w:type="dxa"/>
          </w:tcPr>
          <w:p w14:paraId="61E069C5" w14:textId="77777777" w:rsidR="004C475E" w:rsidRDefault="004C475E" w:rsidP="004C475E">
            <w:pPr>
              <w:pStyle w:val="TAL"/>
              <w:rPr>
                <w:ins w:id="522" w:author="NR_feMIMO-Core" w:date="2022-03-25T12:08:00Z"/>
                <w:b/>
                <w:i/>
              </w:rPr>
            </w:pPr>
            <w:ins w:id="523" w:author="NR_feMIMO-Core" w:date="2022-03-25T12:08:00Z">
              <w:r w:rsidRPr="00764C07">
                <w:rPr>
                  <w:b/>
                  <w:i/>
                </w:rPr>
                <w:t>mTRP-PUCCH-SecondTPC-r17</w:t>
              </w:r>
            </w:ins>
          </w:p>
          <w:p w14:paraId="2A2D872F" w14:textId="72CD916F" w:rsidR="004C475E" w:rsidRPr="004C475E" w:rsidRDefault="004C475E" w:rsidP="004C475E">
            <w:pPr>
              <w:pStyle w:val="TAL"/>
              <w:rPr>
                <w:ins w:id="524" w:author="NR_feMIMO-Core" w:date="2022-03-25T12:08:00Z"/>
                <w:bCs/>
                <w:iCs/>
              </w:rPr>
            </w:pPr>
            <w:ins w:id="525"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526" w:author="NR_feMIMO-Core" w:date="2022-03-25T12:08:00Z"/>
                <w:b/>
                <w:i/>
              </w:rPr>
            </w:pPr>
            <w:ins w:id="527"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528" w:author="NR_feMIMO-Core" w:date="2022-03-25T12:08:00Z"/>
              </w:rPr>
            </w:pPr>
            <w:ins w:id="529"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530" w:author="NR_feMIMO-Core" w:date="2022-03-25T12:08:00Z"/>
              </w:rPr>
            </w:pPr>
            <w:ins w:id="531" w:author="NR_feMIMO-Core" w:date="2022-03-25T12:09:00Z">
              <w:r w:rsidRPr="001F4300">
                <w:t>No</w:t>
              </w:r>
            </w:ins>
          </w:p>
        </w:tc>
        <w:tc>
          <w:tcPr>
            <w:tcW w:w="685" w:type="dxa"/>
          </w:tcPr>
          <w:p w14:paraId="1E194C35" w14:textId="297EE4BC" w:rsidR="004C475E" w:rsidRPr="001F4300" w:rsidRDefault="004C475E" w:rsidP="004C475E">
            <w:pPr>
              <w:pStyle w:val="TAL"/>
              <w:jc w:val="center"/>
              <w:rPr>
                <w:ins w:id="532" w:author="NR_feMIMO-Core" w:date="2022-03-25T12:08:00Z"/>
                <w:bCs/>
                <w:iCs/>
              </w:rPr>
            </w:pPr>
            <w:ins w:id="533"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534" w:author="NR_feMIMO-Core" w:date="2022-03-25T12:08:00Z"/>
                <w:bCs/>
                <w:iCs/>
              </w:rPr>
            </w:pPr>
            <w:ins w:id="535" w:author="NR_feMIMO-Core" w:date="2022-03-25T12:09:00Z">
              <w:r w:rsidRPr="001F4300">
                <w:rPr>
                  <w:bCs/>
                  <w:iCs/>
                </w:rPr>
                <w:t>N/A</w:t>
              </w:r>
            </w:ins>
          </w:p>
        </w:tc>
      </w:tr>
      <w:tr w:rsidR="003F1CAF" w:rsidRPr="001F4300" w14:paraId="042A3E06" w14:textId="77777777" w:rsidTr="00CC7BB3">
        <w:trPr>
          <w:cantSplit/>
          <w:tblHeader/>
          <w:ins w:id="536" w:author="NR_feMIMO-Core" w:date="2022-03-23T15:44:00Z"/>
        </w:trPr>
        <w:tc>
          <w:tcPr>
            <w:tcW w:w="6151" w:type="dxa"/>
          </w:tcPr>
          <w:p w14:paraId="4C0D9394" w14:textId="6E0027A2" w:rsidR="003F1CAF" w:rsidRDefault="003F1CAF" w:rsidP="003F1CAF">
            <w:pPr>
              <w:pStyle w:val="TAL"/>
              <w:rPr>
                <w:ins w:id="537" w:author="NR_feMIMO-Core" w:date="2022-03-23T15:44:00Z"/>
                <w:b/>
                <w:i/>
              </w:rPr>
            </w:pPr>
            <w:ins w:id="538" w:author="NR_feMIMO-Core" w:date="2022-03-23T15:44:00Z">
              <w:r w:rsidRPr="007E2ABA">
                <w:rPr>
                  <w:b/>
                  <w:i/>
                </w:rPr>
                <w:t>mTRP-PUSCH-twoCSI-RS-</w:t>
              </w:r>
            </w:ins>
            <w:ins w:id="539" w:author="NR_feMIMO-Core" w:date="2022-03-24T08:15:00Z">
              <w:r w:rsidR="002F22D5">
                <w:rPr>
                  <w:b/>
                  <w:i/>
                </w:rPr>
                <w:t>r17</w:t>
              </w:r>
            </w:ins>
          </w:p>
          <w:p w14:paraId="3E681216" w14:textId="205F5BBC" w:rsidR="003F1CAF" w:rsidRDefault="003F1CAF" w:rsidP="003F1CAF">
            <w:pPr>
              <w:pStyle w:val="TAL"/>
              <w:rPr>
                <w:ins w:id="540" w:author="NR_feMIMO-Core" w:date="2022-03-23T15:46:00Z"/>
                <w:bCs/>
                <w:iCs/>
              </w:rPr>
            </w:pPr>
            <w:ins w:id="541" w:author="NR_feMIMO-Core" w:date="2022-03-23T15:44:00Z">
              <w:r w:rsidRPr="007E2ABA">
                <w:rPr>
                  <w:bCs/>
                  <w:iCs/>
                </w:rPr>
                <w:t>Indicates whether</w:t>
              </w:r>
            </w:ins>
            <w:ins w:id="542"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543" w:author="NR_feMIMO-Core" w:date="2022-03-23T15:44:00Z"/>
                <w:bCs/>
                <w:iCs/>
              </w:rPr>
            </w:pPr>
            <w:ins w:id="544" w:author="NR_feMIMO-Core" w:date="2022-03-25T09:21:00Z">
              <w:r>
                <w:rPr>
                  <w:bCs/>
                  <w:iCs/>
                </w:rPr>
                <w:t>T</w:t>
              </w:r>
            </w:ins>
            <w:ins w:id="545" w:author="NR_feMIMO-Core" w:date="2022-03-25T09:20:00Z">
              <w:r w:rsidR="00F81570">
                <w:t xml:space="preserve">he </w:t>
              </w:r>
            </w:ins>
            <w:ins w:id="546" w:author="NR_feMIMO-Core" w:date="2022-03-25T09:19:00Z">
              <w:r w:rsidR="00786C6C">
                <w:t xml:space="preserve">UE indicates support of this feature shall also indicate support of </w:t>
              </w:r>
            </w:ins>
            <w:ins w:id="547"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548" w:author="NR_feMIMO-Core" w:date="2022-03-23T15:44:00Z"/>
              </w:rPr>
            </w:pPr>
            <w:ins w:id="549" w:author="NR_feMIMO-Core" w:date="2022-03-23T15:50:00Z">
              <w:r w:rsidRPr="001F4300">
                <w:t>Band</w:t>
              </w:r>
            </w:ins>
          </w:p>
        </w:tc>
        <w:tc>
          <w:tcPr>
            <w:tcW w:w="551" w:type="dxa"/>
          </w:tcPr>
          <w:p w14:paraId="42B52552" w14:textId="605053E0" w:rsidR="003F1CAF" w:rsidRDefault="003F1CAF" w:rsidP="003F1CAF">
            <w:pPr>
              <w:pStyle w:val="TAL"/>
              <w:jc w:val="center"/>
              <w:rPr>
                <w:ins w:id="550" w:author="NR_feMIMO-Core" w:date="2022-03-23T15:44:00Z"/>
              </w:rPr>
            </w:pPr>
            <w:ins w:id="551" w:author="NR_feMIMO-Core" w:date="2022-03-23T15:50:00Z">
              <w:r w:rsidRPr="001F4300">
                <w:t>No</w:t>
              </w:r>
            </w:ins>
          </w:p>
        </w:tc>
        <w:tc>
          <w:tcPr>
            <w:tcW w:w="685" w:type="dxa"/>
          </w:tcPr>
          <w:p w14:paraId="3A65978D" w14:textId="04AE9AAF" w:rsidR="003F1CAF" w:rsidRDefault="003F1CAF" w:rsidP="003F1CAF">
            <w:pPr>
              <w:pStyle w:val="TAL"/>
              <w:jc w:val="center"/>
              <w:rPr>
                <w:ins w:id="552" w:author="NR_feMIMO-Core" w:date="2022-03-23T15:44:00Z"/>
              </w:rPr>
            </w:pPr>
            <w:ins w:id="553"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54" w:author="NR_feMIMO-Core" w:date="2022-03-23T15:44:00Z"/>
              </w:rPr>
            </w:pPr>
            <w:ins w:id="555" w:author="NR_feMIMO-Core" w:date="2022-03-23T15:50:00Z">
              <w:r w:rsidRPr="001F4300">
                <w:rPr>
                  <w:bCs/>
                  <w:iCs/>
                </w:rPr>
                <w:t>N/A</w:t>
              </w:r>
            </w:ins>
          </w:p>
        </w:tc>
      </w:tr>
      <w:tr w:rsidR="003F1CAF" w:rsidRPr="001F4300" w14:paraId="6EDB5D1D" w14:textId="77777777" w:rsidTr="00CC7BB3">
        <w:trPr>
          <w:cantSplit/>
          <w:tblHeader/>
          <w:ins w:id="556" w:author="NR_feMIMO-Core" w:date="2022-03-23T17:21:00Z"/>
        </w:trPr>
        <w:tc>
          <w:tcPr>
            <w:tcW w:w="6151" w:type="dxa"/>
          </w:tcPr>
          <w:p w14:paraId="63AD09AB" w14:textId="4553A72D" w:rsidR="003F1CAF" w:rsidRDefault="003F1CAF" w:rsidP="003F1CAF">
            <w:pPr>
              <w:pStyle w:val="TAL"/>
              <w:rPr>
                <w:ins w:id="557" w:author="NR_feMIMO-Core" w:date="2022-03-23T17:21:00Z"/>
                <w:b/>
                <w:i/>
              </w:rPr>
            </w:pPr>
            <w:ins w:id="558" w:author="NR_feMIMO-Core" w:date="2022-03-23T17:21:00Z">
              <w:r w:rsidRPr="001A7781">
                <w:rPr>
                  <w:b/>
                  <w:i/>
                </w:rPr>
                <w:t>mTRP-BFR-twoBFD-RS-Set-</w:t>
              </w:r>
            </w:ins>
            <w:ins w:id="559" w:author="NR_feMIMO-Core" w:date="2022-03-24T08:15:00Z">
              <w:r w:rsidR="002F22D5">
                <w:rPr>
                  <w:b/>
                  <w:i/>
                </w:rPr>
                <w:t>r17</w:t>
              </w:r>
            </w:ins>
          </w:p>
          <w:p w14:paraId="365AE94A" w14:textId="77777777" w:rsidR="003F1CAF" w:rsidRDefault="003F1CAF" w:rsidP="003F1CAF">
            <w:pPr>
              <w:pStyle w:val="TAL"/>
              <w:rPr>
                <w:ins w:id="560" w:author="NR_feMIMO-Core" w:date="2022-03-23T17:45:00Z"/>
                <w:bCs/>
                <w:iCs/>
              </w:rPr>
            </w:pPr>
            <w:ins w:id="561"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62" w:author="NR_feMIMO-Core" w:date="2022-03-23T17:46:00Z"/>
                <w:rFonts w:ascii="Arial" w:hAnsi="Arial" w:cs="Arial"/>
                <w:sz w:val="18"/>
                <w:szCs w:val="18"/>
              </w:rPr>
            </w:pPr>
            <w:ins w:id="563"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94F98AB" w:rsidR="003F1CAF" w:rsidRPr="00266C4B" w:rsidRDefault="003F1CAF" w:rsidP="003F1CAF">
            <w:pPr>
              <w:pStyle w:val="B1"/>
              <w:rPr>
                <w:ins w:id="564" w:author="NR_feMIMO-Core" w:date="2022-03-23T17:21:00Z"/>
                <w:rFonts w:ascii="Arial" w:hAnsi="Arial" w:cs="Arial"/>
                <w:sz w:val="18"/>
                <w:szCs w:val="18"/>
              </w:rPr>
            </w:pPr>
            <w:ins w:id="565" w:author="NR_feMIMO-Core" w:date="2022-03-23T17:47:00Z">
              <w:r>
                <w:rPr>
                  <w:rFonts w:ascii="Arial" w:hAnsi="Arial" w:cs="Arial"/>
                  <w:sz w:val="18"/>
                  <w:szCs w:val="18"/>
                </w:rPr>
                <w:t xml:space="preserve">- </w:t>
              </w:r>
            </w:ins>
            <w:ins w:id="566" w:author="NR_feMIMO-Core" w:date="2022-03-23T17:46:00Z">
              <w:r w:rsidRPr="00266C4B">
                <w:rPr>
                  <w:rFonts w:ascii="Arial" w:hAnsi="Arial" w:cs="Arial"/>
                  <w:i/>
                  <w:iCs/>
                  <w:sz w:val="18"/>
                  <w:szCs w:val="18"/>
                </w:rPr>
                <w:t>maxBFD-RS-resourcesAcrossSetsPerBWP</w:t>
              </w:r>
            </w:ins>
            <w:ins w:id="567"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ins>
            <w:ins w:id="568" w:author="NR_feMIMO-Core" w:date="2022-04-08T14:18:00Z">
              <w:r w:rsidR="00995129">
                <w:rPr>
                  <w:rFonts w:ascii="Arial" w:hAnsi="Arial" w:cs="Arial"/>
                  <w:sz w:val="18"/>
                  <w:szCs w:val="18"/>
                </w:rPr>
                <w:t>s</w:t>
              </w:r>
            </w:ins>
            <w:commentRangeStart w:id="569"/>
            <w:ins w:id="570" w:author="NR_feMIMO-Core" w:date="2022-03-23T17:47:00Z">
              <w:r w:rsidRPr="00266C4B">
                <w:rPr>
                  <w:rFonts w:ascii="Arial" w:hAnsi="Arial" w:cs="Arial"/>
                  <w:sz w:val="18"/>
                  <w:szCs w:val="18"/>
                </w:rPr>
                <w:t xml:space="preserve">upported </w:t>
              </w:r>
            </w:ins>
            <w:commentRangeEnd w:id="569"/>
            <w:r w:rsidR="00C07892">
              <w:rPr>
                <w:rStyle w:val="CommentReference"/>
              </w:rPr>
              <w:commentReference w:id="569"/>
            </w:r>
            <w:ins w:id="571"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72" w:author="NR_feMIMO-Core" w:date="2022-03-23T17:21:00Z"/>
              </w:rPr>
            </w:pPr>
            <w:commentRangeStart w:id="573"/>
            <w:ins w:id="574" w:author="NR_feMIMO-Core" w:date="2022-03-23T17:47:00Z">
              <w:r w:rsidRPr="001F4300">
                <w:t>Band</w:t>
              </w:r>
            </w:ins>
            <w:commentRangeEnd w:id="573"/>
            <w:r w:rsidR="00B535FF">
              <w:rPr>
                <w:rStyle w:val="CommentReference"/>
                <w:rFonts w:ascii="Times New Roman" w:hAnsi="Times New Roman"/>
              </w:rPr>
              <w:commentReference w:id="573"/>
            </w:r>
          </w:p>
        </w:tc>
        <w:tc>
          <w:tcPr>
            <w:tcW w:w="551" w:type="dxa"/>
          </w:tcPr>
          <w:p w14:paraId="5C7AA271" w14:textId="545B7254" w:rsidR="003F1CAF" w:rsidRDefault="003F1CAF" w:rsidP="003F1CAF">
            <w:pPr>
              <w:pStyle w:val="TAL"/>
              <w:jc w:val="center"/>
              <w:rPr>
                <w:ins w:id="575" w:author="NR_feMIMO-Core" w:date="2022-03-23T17:21:00Z"/>
              </w:rPr>
            </w:pPr>
            <w:ins w:id="576" w:author="NR_feMIMO-Core" w:date="2022-03-23T17:47:00Z">
              <w:r w:rsidRPr="001F4300">
                <w:t>No</w:t>
              </w:r>
            </w:ins>
          </w:p>
        </w:tc>
        <w:tc>
          <w:tcPr>
            <w:tcW w:w="685" w:type="dxa"/>
          </w:tcPr>
          <w:p w14:paraId="67B6B120" w14:textId="533DF554" w:rsidR="003F1CAF" w:rsidRDefault="003F1CAF" w:rsidP="003F1CAF">
            <w:pPr>
              <w:pStyle w:val="TAL"/>
              <w:jc w:val="center"/>
              <w:rPr>
                <w:ins w:id="577" w:author="NR_feMIMO-Core" w:date="2022-03-23T17:21:00Z"/>
              </w:rPr>
            </w:pPr>
            <w:ins w:id="578"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79" w:author="NR_feMIMO-Core" w:date="2022-03-23T17:21:00Z"/>
              </w:rPr>
            </w:pPr>
            <w:ins w:id="580" w:author="NR_feMIMO-Core" w:date="2022-03-23T17:47:00Z">
              <w:r w:rsidRPr="001F4300">
                <w:rPr>
                  <w:bCs/>
                  <w:iCs/>
                </w:rPr>
                <w:t>N/A</w:t>
              </w:r>
            </w:ins>
          </w:p>
        </w:tc>
      </w:tr>
      <w:tr w:rsidR="003F1CAF" w:rsidRPr="001F4300" w14:paraId="53C1F7C5" w14:textId="77777777" w:rsidTr="00CC7BB3">
        <w:trPr>
          <w:cantSplit/>
          <w:tblHeader/>
          <w:ins w:id="581" w:author="NR_feMIMO-Core" w:date="2022-03-23T17:48:00Z"/>
        </w:trPr>
        <w:tc>
          <w:tcPr>
            <w:tcW w:w="6151" w:type="dxa"/>
          </w:tcPr>
          <w:p w14:paraId="516A57BC" w14:textId="20E41AD5" w:rsidR="003F1CAF" w:rsidRPr="00C07892" w:rsidRDefault="003F1CAF" w:rsidP="003F1CAF">
            <w:pPr>
              <w:pStyle w:val="TAL"/>
              <w:rPr>
                <w:ins w:id="582" w:author="NR_feMIMO-Core" w:date="2022-03-23T17:49:00Z"/>
                <w:b/>
                <w:i/>
                <w:lang w:val="en-US" w:eastAsia="zh-CN"/>
              </w:rPr>
            </w:pPr>
            <w:commentRangeStart w:id="583"/>
            <w:commentRangeStart w:id="584"/>
            <w:ins w:id="585" w:author="NR_feMIMO-Core" w:date="2022-03-23T17:49:00Z">
              <w:r w:rsidRPr="00341FFC">
                <w:rPr>
                  <w:b/>
                  <w:i/>
                </w:rPr>
                <w:t>mTRP-BFR-PUCCH-SR-perCG-</w:t>
              </w:r>
            </w:ins>
            <w:ins w:id="586" w:author="NR_feMIMO-Core" w:date="2022-03-24T08:15:00Z">
              <w:r w:rsidR="002F22D5">
                <w:rPr>
                  <w:b/>
                  <w:i/>
                </w:rPr>
                <w:t>r17</w:t>
              </w:r>
            </w:ins>
            <w:commentRangeEnd w:id="583"/>
            <w:r w:rsidR="00C07892">
              <w:rPr>
                <w:rStyle w:val="CommentReference"/>
                <w:rFonts w:ascii="Times New Roman" w:hAnsi="Times New Roman"/>
              </w:rPr>
              <w:commentReference w:id="583"/>
            </w:r>
          </w:p>
          <w:p w14:paraId="4ADEA1EF" w14:textId="0BB9D877" w:rsidR="003F1CAF" w:rsidRDefault="003F1CAF" w:rsidP="003F1CAF">
            <w:pPr>
              <w:pStyle w:val="TAL"/>
              <w:rPr>
                <w:ins w:id="587" w:author="NR_feMIMO-Core" w:date="2022-04-08T14:22:00Z"/>
                <w:bCs/>
                <w:iCs/>
              </w:rPr>
            </w:pPr>
            <w:ins w:id="588" w:author="NR_feMIMO-Core" w:date="2022-03-23T17:49:00Z">
              <w:r>
                <w:rPr>
                  <w:bCs/>
                  <w:iCs/>
                </w:rPr>
                <w:t>Indicates</w:t>
              </w:r>
            </w:ins>
            <w:ins w:id="589" w:author="NR_feMIMO-Core" w:date="2022-04-08T14:28:00Z">
              <w:r w:rsidR="00110934">
                <w:rPr>
                  <w:bCs/>
                  <w:iCs/>
                </w:rPr>
                <w:t xml:space="preserve"> </w:t>
              </w:r>
            </w:ins>
            <w:ins w:id="590" w:author="NR_feMIMO-Core" w:date="2022-03-23T17:49:00Z">
              <w:r>
                <w:rPr>
                  <w:bCs/>
                  <w:iCs/>
                </w:rPr>
                <w:t>the</w:t>
              </w:r>
            </w:ins>
            <w:ins w:id="591" w:author="NR_feMIMO-Core" w:date="2022-04-08T14:28:00Z">
              <w:r w:rsidR="00110934">
                <w:rPr>
                  <w:bCs/>
                  <w:iCs/>
                </w:rPr>
                <w:t xml:space="preserve"> </w:t>
              </w:r>
            </w:ins>
            <w:ins w:id="592" w:author="NR_feMIMO-Core" w:date="2022-03-23T17:49:00Z">
              <w:r>
                <w:rPr>
                  <w:bCs/>
                  <w:iCs/>
                </w:rPr>
                <w:t>m</w:t>
              </w:r>
              <w:r w:rsidRPr="00965C47">
                <w:rPr>
                  <w:bCs/>
                  <w:iCs/>
                </w:rPr>
                <w:t>ax</w:t>
              </w:r>
            </w:ins>
            <w:ins w:id="593" w:author="NR_feMIMO-Core" w:date="2022-03-23T17:50:00Z">
              <w:r>
                <w:rPr>
                  <w:bCs/>
                  <w:iCs/>
                </w:rPr>
                <w:t>imum</w:t>
              </w:r>
            </w:ins>
            <w:ins w:id="594" w:author="NR_feMIMO-Core" w:date="2022-03-23T17:49:00Z">
              <w:r w:rsidRPr="00965C47">
                <w:rPr>
                  <w:bCs/>
                  <w:iCs/>
                </w:rPr>
                <w:t xml:space="preserve"> number of </w:t>
              </w:r>
            </w:ins>
            <w:ins w:id="595" w:author="NR_feMIMO-Core" w:date="2022-04-08T14:35:00Z">
              <w:r w:rsidR="00236041">
                <w:rPr>
                  <w:bCs/>
                  <w:iCs/>
                </w:rPr>
                <w:t>s</w:t>
              </w:r>
            </w:ins>
            <w:ins w:id="596" w:author="NR_feMIMO-Core" w:date="2022-04-08T14:36:00Z">
              <w:r w:rsidR="00236041">
                <w:rPr>
                  <w:bCs/>
                  <w:iCs/>
                </w:rPr>
                <w:t xml:space="preserve">upported </w:t>
              </w:r>
            </w:ins>
            <w:ins w:id="597" w:author="NR_feMIMO-Core" w:date="2022-03-23T17:49:00Z">
              <w:r w:rsidRPr="00965C47">
                <w:rPr>
                  <w:bCs/>
                  <w:iCs/>
                </w:rPr>
                <w:t>PUCCH-SR resources for MTRP BFR per cell group</w:t>
              </w:r>
            </w:ins>
            <w:ins w:id="598" w:author="NR_feMIMO-Core" w:date="2022-03-23T17:50:00Z">
              <w:r>
                <w:rPr>
                  <w:bCs/>
                  <w:iCs/>
                </w:rPr>
                <w:t>.</w:t>
              </w:r>
            </w:ins>
          </w:p>
          <w:p w14:paraId="7B5763CE" w14:textId="77777777" w:rsidR="00F91617" w:rsidRDefault="00F91617" w:rsidP="003F1CAF">
            <w:pPr>
              <w:pStyle w:val="TAL"/>
              <w:rPr>
                <w:ins w:id="599" w:author="NR_feMIMO-Core" w:date="2022-04-08T14:22:00Z"/>
                <w:bCs/>
                <w:iCs/>
              </w:rPr>
            </w:pPr>
          </w:p>
          <w:p w14:paraId="0B5A784B" w14:textId="41722164" w:rsidR="00F91617" w:rsidRPr="00341FFC" w:rsidRDefault="00F91617" w:rsidP="003F1CAF">
            <w:pPr>
              <w:pStyle w:val="TAL"/>
              <w:rPr>
                <w:ins w:id="600" w:author="NR_feMIMO-Core" w:date="2022-03-23T17:48:00Z"/>
                <w:bCs/>
                <w:iCs/>
              </w:rPr>
            </w:pPr>
            <w:ins w:id="601" w:author="NR_feMIMO-Core" w:date="2022-04-08T14:22:00Z">
              <w:r w:rsidRPr="00F91617">
                <w:rPr>
                  <w:bCs/>
                  <w:iCs/>
                </w:rPr>
                <w:t>UE shall set the capability value consistently for all FDD-FR1 bands, all TDD-FR1 bands, all TDD-FR2-1 bands and all TDD-FR2-2 bands respectively.</w:t>
              </w:r>
            </w:ins>
          </w:p>
        </w:tc>
        <w:tc>
          <w:tcPr>
            <w:tcW w:w="1558" w:type="dxa"/>
          </w:tcPr>
          <w:p w14:paraId="28C594B6" w14:textId="4343CAED" w:rsidR="003F1CAF" w:rsidRDefault="003F1CAF" w:rsidP="003F1CAF">
            <w:pPr>
              <w:pStyle w:val="TAL"/>
              <w:jc w:val="center"/>
              <w:rPr>
                <w:ins w:id="602" w:author="NR_feMIMO-Core" w:date="2022-03-23T17:48:00Z"/>
              </w:rPr>
            </w:pPr>
            <w:ins w:id="603" w:author="NR_feMIMO-Core" w:date="2022-03-23T17:50:00Z">
              <w:r w:rsidRPr="001F4300">
                <w:t>Band</w:t>
              </w:r>
            </w:ins>
            <w:commentRangeEnd w:id="584"/>
            <w:r w:rsidR="004B79D4">
              <w:rPr>
                <w:rStyle w:val="CommentReference"/>
                <w:rFonts w:ascii="Times New Roman" w:hAnsi="Times New Roman"/>
              </w:rPr>
              <w:commentReference w:id="584"/>
            </w:r>
          </w:p>
        </w:tc>
        <w:tc>
          <w:tcPr>
            <w:tcW w:w="551" w:type="dxa"/>
          </w:tcPr>
          <w:p w14:paraId="3EE6DE30" w14:textId="1ACCCEC6" w:rsidR="003F1CAF" w:rsidRDefault="003F1CAF" w:rsidP="003F1CAF">
            <w:pPr>
              <w:pStyle w:val="TAL"/>
              <w:jc w:val="center"/>
              <w:rPr>
                <w:ins w:id="604" w:author="NR_feMIMO-Core" w:date="2022-03-23T17:48:00Z"/>
              </w:rPr>
            </w:pPr>
            <w:ins w:id="605" w:author="NR_feMIMO-Core" w:date="2022-03-23T17:50:00Z">
              <w:r w:rsidRPr="001F4300">
                <w:t>No</w:t>
              </w:r>
            </w:ins>
          </w:p>
        </w:tc>
        <w:tc>
          <w:tcPr>
            <w:tcW w:w="685" w:type="dxa"/>
          </w:tcPr>
          <w:p w14:paraId="39E6A9A2" w14:textId="3E255241" w:rsidR="003F1CAF" w:rsidRDefault="003F1CAF" w:rsidP="003F1CAF">
            <w:pPr>
              <w:pStyle w:val="TAL"/>
              <w:jc w:val="center"/>
              <w:rPr>
                <w:ins w:id="606" w:author="NR_feMIMO-Core" w:date="2022-03-23T17:48:00Z"/>
              </w:rPr>
            </w:pPr>
            <w:ins w:id="607"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608" w:author="NR_feMIMO-Core" w:date="2022-03-23T17:48:00Z"/>
              </w:rPr>
            </w:pPr>
            <w:ins w:id="609" w:author="NR_feMIMO-Core" w:date="2022-03-23T17:50:00Z">
              <w:r w:rsidRPr="001F4300">
                <w:rPr>
                  <w:bCs/>
                  <w:iCs/>
                </w:rPr>
                <w:t>N/A</w:t>
              </w:r>
            </w:ins>
          </w:p>
        </w:tc>
      </w:tr>
      <w:tr w:rsidR="003F1CAF" w:rsidRPr="001F4300" w14:paraId="035F9AB4" w14:textId="77777777" w:rsidTr="00CC7BB3">
        <w:trPr>
          <w:cantSplit/>
          <w:tblHeader/>
          <w:ins w:id="610" w:author="NR_feMIMO-Core" w:date="2022-03-23T17:48:00Z"/>
        </w:trPr>
        <w:tc>
          <w:tcPr>
            <w:tcW w:w="6151" w:type="dxa"/>
          </w:tcPr>
          <w:p w14:paraId="38441375" w14:textId="3B15C83D" w:rsidR="003F1CAF" w:rsidRDefault="003F1CAF" w:rsidP="003F1CAF">
            <w:pPr>
              <w:pStyle w:val="TAL"/>
              <w:rPr>
                <w:ins w:id="611" w:author="NR_feMIMO-Core" w:date="2022-03-23T17:49:00Z"/>
                <w:b/>
                <w:i/>
              </w:rPr>
            </w:pPr>
            <w:commentRangeStart w:id="612"/>
            <w:commentRangeStart w:id="613"/>
            <w:ins w:id="614" w:author="NR_feMIMO-Core" w:date="2022-03-23T17:49:00Z">
              <w:r w:rsidRPr="008A6107">
                <w:rPr>
                  <w:b/>
                  <w:i/>
                </w:rPr>
                <w:lastRenderedPageBreak/>
                <w:t>mTRP-BFR-association-PUCCH-SR-</w:t>
              </w:r>
            </w:ins>
            <w:ins w:id="615" w:author="NR_feMIMO-Core" w:date="2022-03-24T08:15:00Z">
              <w:r w:rsidR="002F22D5">
                <w:rPr>
                  <w:b/>
                  <w:i/>
                </w:rPr>
                <w:t>r17</w:t>
              </w:r>
            </w:ins>
            <w:commentRangeEnd w:id="612"/>
            <w:r w:rsidR="002112A6">
              <w:rPr>
                <w:rStyle w:val="CommentReference"/>
                <w:rFonts w:ascii="Times New Roman" w:hAnsi="Times New Roman"/>
              </w:rPr>
              <w:commentReference w:id="612"/>
            </w:r>
          </w:p>
          <w:p w14:paraId="12B99733" w14:textId="425A64B9" w:rsidR="003F1CAF" w:rsidRPr="00A64DE0" w:rsidRDefault="003F1CAF" w:rsidP="003F1CAF">
            <w:pPr>
              <w:pStyle w:val="TAL"/>
              <w:rPr>
                <w:ins w:id="616" w:author="NR_feMIMO-Core" w:date="2022-03-23T17:49:00Z"/>
                <w:bCs/>
                <w:iCs/>
                <w:lang w:eastAsia="zh-CN"/>
              </w:rPr>
            </w:pPr>
            <w:ins w:id="617" w:author="NR_feMIMO-Core" w:date="2022-03-23T17:51:00Z">
              <w:r w:rsidRPr="002112A6">
                <w:rPr>
                  <w:bCs/>
                  <w:iCs/>
                </w:rPr>
                <w:t xml:space="preserve">Indicates </w:t>
              </w:r>
              <w:commentRangeStart w:id="618"/>
              <w:r w:rsidRPr="002112A6">
                <w:rPr>
                  <w:bCs/>
                  <w:iCs/>
                </w:rPr>
                <w:t>whether</w:t>
              </w:r>
            </w:ins>
            <w:commentRangeEnd w:id="618"/>
            <w:r w:rsidR="00195E51">
              <w:rPr>
                <w:rStyle w:val="CommentReference"/>
                <w:rFonts w:ascii="Times New Roman" w:hAnsi="Times New Roman"/>
              </w:rPr>
              <w:commentReference w:id="618"/>
            </w:r>
            <w:ins w:id="619"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4E7AF97" w:rsidR="003F1CAF" w:rsidRDefault="00E919ED" w:rsidP="003F1CAF">
            <w:pPr>
              <w:pStyle w:val="TAL"/>
              <w:rPr>
                <w:ins w:id="620" w:author="NR_feMIMO-Core" w:date="2022-03-23T17:48:00Z"/>
                <w:b/>
                <w:i/>
              </w:rPr>
            </w:pPr>
            <w:ins w:id="621" w:author="NR_feMIMO-Core" w:date="2022-03-25T09:23:00Z">
              <w:r>
                <w:t xml:space="preserve">The </w:t>
              </w:r>
            </w:ins>
            <w:ins w:id="622" w:author="NR_feMIMO-Core" w:date="2022-03-25T09:17:00Z">
              <w:r w:rsidR="004518F4">
                <w:t xml:space="preserve">UE indicating support of this feature shall support </w:t>
              </w:r>
              <w:r w:rsidR="004518F4" w:rsidRPr="000F7990">
                <w:rPr>
                  <w:i/>
                  <w:iCs/>
                </w:rPr>
                <w:t>mTRP-BFR-PUCCH-SR-perCG-r17</w:t>
              </w:r>
            </w:ins>
            <w:ins w:id="623" w:author="NR_feMIMO-Core" w:date="2022-03-25T09:23:00Z">
              <w:r w:rsidR="000F7990">
                <w:rPr>
                  <w:i/>
                  <w:iCs/>
                </w:rPr>
                <w:t>.</w:t>
              </w:r>
            </w:ins>
            <w:commentRangeEnd w:id="613"/>
            <w:r w:rsidR="00546902">
              <w:rPr>
                <w:rStyle w:val="CommentReference"/>
                <w:rFonts w:ascii="Times New Roman" w:hAnsi="Times New Roman"/>
              </w:rPr>
              <w:commentReference w:id="613"/>
            </w:r>
            <w:ins w:id="624" w:author="NR_feMIMO-Core" w:date="2022-04-08T14:33:00Z">
              <w:r w:rsidR="00BA4740">
                <w:rPr>
                  <w:i/>
                  <w:iCs/>
                </w:rPr>
                <w:t xml:space="preserve"> </w:t>
              </w:r>
            </w:ins>
            <w:ins w:id="625" w:author="NR_feMIMO-Core" w:date="2022-04-08T14:34:00Z">
              <w:r w:rsidR="00BA4740" w:rsidRPr="00BA4740">
                <w:t>UE shall set the capability value consistently for all FDD-FR1 bands, all TDD-FR1 bands, all TDD-FR2-1 bands and all TDD-FR2-2 bands respectively</w:t>
              </w:r>
              <w:r w:rsidR="00BA4740">
                <w:t>.</w:t>
              </w:r>
            </w:ins>
          </w:p>
        </w:tc>
        <w:tc>
          <w:tcPr>
            <w:tcW w:w="1558" w:type="dxa"/>
          </w:tcPr>
          <w:p w14:paraId="0748CB07" w14:textId="5D4A2F0D" w:rsidR="003F1CAF" w:rsidRDefault="003F1CAF" w:rsidP="003F1CAF">
            <w:pPr>
              <w:pStyle w:val="TAL"/>
              <w:jc w:val="center"/>
              <w:rPr>
                <w:ins w:id="626" w:author="NR_feMIMO-Core" w:date="2022-03-23T17:48:00Z"/>
              </w:rPr>
            </w:pPr>
            <w:commentRangeStart w:id="627"/>
            <w:ins w:id="628" w:author="NR_feMIMO-Core" w:date="2022-03-23T17:51:00Z">
              <w:r w:rsidRPr="001F4300">
                <w:t>Band</w:t>
              </w:r>
            </w:ins>
            <w:commentRangeEnd w:id="627"/>
            <w:r w:rsidR="00B535FF">
              <w:rPr>
                <w:rStyle w:val="CommentReference"/>
                <w:rFonts w:ascii="Times New Roman" w:hAnsi="Times New Roman"/>
              </w:rPr>
              <w:commentReference w:id="627"/>
            </w:r>
          </w:p>
        </w:tc>
        <w:tc>
          <w:tcPr>
            <w:tcW w:w="551" w:type="dxa"/>
          </w:tcPr>
          <w:p w14:paraId="0EA18F48" w14:textId="01FBF48C" w:rsidR="003F1CAF" w:rsidRDefault="003F1CAF" w:rsidP="003F1CAF">
            <w:pPr>
              <w:pStyle w:val="TAL"/>
              <w:jc w:val="center"/>
              <w:rPr>
                <w:ins w:id="629" w:author="NR_feMIMO-Core" w:date="2022-03-23T17:48:00Z"/>
              </w:rPr>
            </w:pPr>
            <w:ins w:id="630" w:author="NR_feMIMO-Core" w:date="2022-03-23T17:51:00Z">
              <w:r w:rsidRPr="001F4300">
                <w:t>No</w:t>
              </w:r>
            </w:ins>
          </w:p>
        </w:tc>
        <w:tc>
          <w:tcPr>
            <w:tcW w:w="685" w:type="dxa"/>
          </w:tcPr>
          <w:p w14:paraId="6702786C" w14:textId="39E144C6" w:rsidR="003F1CAF" w:rsidRDefault="003F1CAF" w:rsidP="003F1CAF">
            <w:pPr>
              <w:pStyle w:val="TAL"/>
              <w:jc w:val="center"/>
              <w:rPr>
                <w:ins w:id="631" w:author="NR_feMIMO-Core" w:date="2022-03-23T17:48:00Z"/>
              </w:rPr>
            </w:pPr>
            <w:ins w:id="632"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633" w:author="NR_feMIMO-Core" w:date="2022-03-23T17:48:00Z"/>
              </w:rPr>
            </w:pPr>
            <w:ins w:id="634" w:author="NR_feMIMO-Core" w:date="2022-03-23T17:51:00Z">
              <w:r w:rsidRPr="001F4300">
                <w:rPr>
                  <w:bCs/>
                  <w:iCs/>
                </w:rPr>
                <w:t>N/A</w:t>
              </w:r>
            </w:ins>
          </w:p>
        </w:tc>
      </w:tr>
      <w:tr w:rsidR="00106922" w:rsidRPr="001F4300" w14:paraId="554907AA" w14:textId="77777777" w:rsidTr="00CC7BB3">
        <w:trPr>
          <w:cantSplit/>
          <w:tblHeader/>
          <w:ins w:id="635" w:author="NR_ext_to_71GHz-Core" w:date="2022-03-21T09:50:00Z"/>
        </w:trPr>
        <w:tc>
          <w:tcPr>
            <w:tcW w:w="6151" w:type="dxa"/>
          </w:tcPr>
          <w:p w14:paraId="73B759E3" w14:textId="50373829" w:rsidR="00106922" w:rsidRDefault="00106922" w:rsidP="00106922">
            <w:pPr>
              <w:pStyle w:val="TAL"/>
              <w:rPr>
                <w:ins w:id="636" w:author="NR_ext_to_71GHz-Core" w:date="2022-03-21T09:50:00Z"/>
                <w:bCs/>
                <w:iCs/>
              </w:rPr>
            </w:pPr>
            <w:ins w:id="637" w:author="NR_ext_to_71GHz-Core" w:date="2022-03-21T09:50:00Z">
              <w:r>
                <w:rPr>
                  <w:b/>
                  <w:i/>
                </w:rPr>
                <w:t>multiPDSCH-SingleDCI-FR2-</w:t>
              </w:r>
            </w:ins>
            <w:ins w:id="638" w:author="NR_ext_to_71GHz-Core" w:date="2022-03-21T09:51:00Z">
              <w:r>
                <w:rPr>
                  <w:b/>
                  <w:i/>
                </w:rPr>
                <w:t>1</w:t>
              </w:r>
            </w:ins>
            <w:ins w:id="639" w:author="NR_ext_to_71GHz-Core" w:date="2022-03-21T09:50:00Z">
              <w:r>
                <w:rPr>
                  <w:b/>
                  <w:i/>
                </w:rPr>
                <w:t>-SCS-120kHz-r17</w:t>
              </w:r>
            </w:ins>
          </w:p>
          <w:p w14:paraId="471E9FDA" w14:textId="31170C28" w:rsidR="00106922" w:rsidRPr="00106922" w:rsidRDefault="00106922" w:rsidP="00106922">
            <w:pPr>
              <w:pStyle w:val="TAL"/>
              <w:rPr>
                <w:ins w:id="640" w:author="NR_ext_to_71GHz-Core" w:date="2022-03-21T09:50:00Z"/>
                <w:bCs/>
                <w:iCs/>
              </w:rPr>
            </w:pPr>
            <w:ins w:id="641"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642" w:author="NR_ext_to_71GHz-Core" w:date="2022-03-21T09:51:00Z">
              <w:r>
                <w:rPr>
                  <w:bCs/>
                  <w:iCs/>
                </w:rPr>
                <w:t>1</w:t>
              </w:r>
            </w:ins>
            <w:ins w:id="643"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644" w:author="NR_ext_to_71GHz-Core" w:date="2022-03-21T09:50:00Z"/>
              </w:rPr>
            </w:pPr>
            <w:ins w:id="645" w:author="NR_ext_to_71GHz-Core" w:date="2022-03-21T09:50:00Z">
              <w:r>
                <w:t>Band</w:t>
              </w:r>
            </w:ins>
          </w:p>
        </w:tc>
        <w:tc>
          <w:tcPr>
            <w:tcW w:w="551" w:type="dxa"/>
          </w:tcPr>
          <w:p w14:paraId="4EDD744A" w14:textId="4286A84F" w:rsidR="00106922" w:rsidRPr="001F4300" w:rsidRDefault="00106922" w:rsidP="00106922">
            <w:pPr>
              <w:pStyle w:val="TAL"/>
              <w:jc w:val="center"/>
              <w:rPr>
                <w:ins w:id="646" w:author="NR_ext_to_71GHz-Core" w:date="2022-03-21T09:50:00Z"/>
              </w:rPr>
            </w:pPr>
            <w:ins w:id="647" w:author="NR_ext_to_71GHz-Core" w:date="2022-03-21T09:50:00Z">
              <w:r>
                <w:t>No</w:t>
              </w:r>
            </w:ins>
          </w:p>
        </w:tc>
        <w:tc>
          <w:tcPr>
            <w:tcW w:w="685" w:type="dxa"/>
          </w:tcPr>
          <w:p w14:paraId="20C32210" w14:textId="42F3C487" w:rsidR="00106922" w:rsidRPr="001F4300" w:rsidRDefault="00106922" w:rsidP="00106922">
            <w:pPr>
              <w:pStyle w:val="TAL"/>
              <w:jc w:val="center"/>
              <w:rPr>
                <w:ins w:id="648" w:author="NR_ext_to_71GHz-Core" w:date="2022-03-21T09:50:00Z"/>
              </w:rPr>
            </w:pPr>
            <w:ins w:id="649" w:author="NR_ext_to_71GHz-Core" w:date="2022-03-21T09:50:00Z">
              <w:r>
                <w:t>N/A</w:t>
              </w:r>
            </w:ins>
          </w:p>
        </w:tc>
        <w:tc>
          <w:tcPr>
            <w:tcW w:w="685" w:type="dxa"/>
          </w:tcPr>
          <w:p w14:paraId="78FE77DB" w14:textId="1CC7431D" w:rsidR="00106922" w:rsidRPr="001F4300" w:rsidRDefault="00106922" w:rsidP="00106922">
            <w:pPr>
              <w:pStyle w:val="TAL"/>
              <w:jc w:val="center"/>
              <w:rPr>
                <w:ins w:id="650" w:author="NR_ext_to_71GHz-Core" w:date="2022-03-21T09:50:00Z"/>
              </w:rPr>
            </w:pPr>
            <w:ins w:id="651" w:author="NR_ext_to_71GHz-Core" w:date="2022-03-21T09:50:00Z">
              <w:r>
                <w:t>N/A</w:t>
              </w:r>
            </w:ins>
          </w:p>
        </w:tc>
      </w:tr>
      <w:tr w:rsidR="00861F86" w:rsidRPr="001F4300" w14:paraId="765280D5" w14:textId="77777777" w:rsidTr="00CC7BB3">
        <w:trPr>
          <w:cantSplit/>
          <w:tblHeader/>
          <w:ins w:id="652" w:author="NR_ext_to_71GHz-Core" w:date="2022-03-21T09:54:00Z"/>
        </w:trPr>
        <w:tc>
          <w:tcPr>
            <w:tcW w:w="6151" w:type="dxa"/>
          </w:tcPr>
          <w:p w14:paraId="325F0AEE" w14:textId="36BB7B6E" w:rsidR="00861F86" w:rsidRDefault="00861F86" w:rsidP="00861F86">
            <w:pPr>
              <w:pStyle w:val="TAL"/>
              <w:rPr>
                <w:ins w:id="653" w:author="NR_ext_to_71GHz-Core" w:date="2022-03-21T09:54:00Z"/>
                <w:bCs/>
                <w:iCs/>
              </w:rPr>
            </w:pPr>
            <w:ins w:id="654" w:author="NR_ext_to_71GHz-Core" w:date="2022-03-21T09:54:00Z">
              <w:r>
                <w:rPr>
                  <w:b/>
                  <w:i/>
                </w:rPr>
                <w:t>multiPUSCH-SingleDCI-FR2-1-SCS-120kHz-r17</w:t>
              </w:r>
            </w:ins>
          </w:p>
          <w:p w14:paraId="3DD2688F" w14:textId="007C06A1" w:rsidR="00861F86" w:rsidRDefault="00861F86" w:rsidP="00861F86">
            <w:pPr>
              <w:pStyle w:val="TAL"/>
              <w:rPr>
                <w:ins w:id="655" w:author="NR_ext_to_71GHz-Core" w:date="2022-03-21T09:54:00Z"/>
                <w:b/>
                <w:i/>
              </w:rPr>
            </w:pPr>
            <w:ins w:id="656" w:author="NR_ext_to_71GHz-Core" w:date="2022-03-21T09:54:00Z">
              <w:r>
                <w:rPr>
                  <w:bCs/>
                  <w:iCs/>
                </w:rPr>
                <w:t>Indicates whether the UE supports</w:t>
              </w:r>
              <w:r>
                <w:t xml:space="preserve"> </w:t>
              </w:r>
              <w:r>
                <w:rPr>
                  <w:bCs/>
                  <w:iCs/>
                </w:rPr>
                <w:t>m</w:t>
              </w:r>
              <w:r w:rsidRPr="00367F67">
                <w:rPr>
                  <w:bCs/>
                  <w:iCs/>
                </w:rPr>
                <w:t>ulti-P</w:t>
              </w:r>
            </w:ins>
            <w:ins w:id="657" w:author="NR_ext_to_71GHz-Core" w:date="2022-03-21T09:56:00Z">
              <w:r w:rsidR="005053A1">
                <w:rPr>
                  <w:bCs/>
                  <w:iCs/>
                </w:rPr>
                <w:t>U</w:t>
              </w:r>
            </w:ins>
            <w:ins w:id="658" w:author="NR_ext_to_71GHz-Core" w:date="2022-03-21T09:54:00Z">
              <w:r w:rsidRPr="00367F67">
                <w:rPr>
                  <w:bCs/>
                  <w:iCs/>
                </w:rPr>
                <w:t>SCH scheduling by single DCI for the operation with 120kHz SCS</w:t>
              </w:r>
              <w:r>
                <w:rPr>
                  <w:bCs/>
                  <w:iCs/>
                </w:rPr>
                <w:t xml:space="preserve"> in FR2-1</w:t>
              </w:r>
            </w:ins>
            <w:ins w:id="659" w:author="NR_ext_to_71GHz-Core" w:date="2022-03-21T09:55:00Z">
              <w:r w:rsidR="007023BC">
                <w:rPr>
                  <w:bCs/>
                  <w:iCs/>
                </w:rPr>
                <w:t xml:space="preserve"> with non-contiguous allocation.</w:t>
              </w:r>
            </w:ins>
            <w:ins w:id="660"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661" w:author="NR_ext_to_71GHz-Core" w:date="2022-03-21T09:54:00Z"/>
              </w:rPr>
            </w:pPr>
            <w:ins w:id="662" w:author="NR_ext_to_71GHz-Core" w:date="2022-03-21T09:54:00Z">
              <w:r>
                <w:t>Band</w:t>
              </w:r>
            </w:ins>
          </w:p>
        </w:tc>
        <w:tc>
          <w:tcPr>
            <w:tcW w:w="551" w:type="dxa"/>
          </w:tcPr>
          <w:p w14:paraId="066C66D3" w14:textId="075165B7" w:rsidR="00861F86" w:rsidRDefault="00861F86" w:rsidP="00861F86">
            <w:pPr>
              <w:pStyle w:val="TAL"/>
              <w:jc w:val="center"/>
              <w:rPr>
                <w:ins w:id="663" w:author="NR_ext_to_71GHz-Core" w:date="2022-03-21T09:54:00Z"/>
              </w:rPr>
            </w:pPr>
            <w:ins w:id="664" w:author="NR_ext_to_71GHz-Core" w:date="2022-03-21T09:54:00Z">
              <w:r>
                <w:t>No</w:t>
              </w:r>
            </w:ins>
          </w:p>
        </w:tc>
        <w:tc>
          <w:tcPr>
            <w:tcW w:w="685" w:type="dxa"/>
          </w:tcPr>
          <w:p w14:paraId="07B16BBF" w14:textId="58B7BEF9" w:rsidR="00861F86" w:rsidRDefault="00861F86" w:rsidP="00861F86">
            <w:pPr>
              <w:pStyle w:val="TAL"/>
              <w:jc w:val="center"/>
              <w:rPr>
                <w:ins w:id="665" w:author="NR_ext_to_71GHz-Core" w:date="2022-03-21T09:54:00Z"/>
              </w:rPr>
            </w:pPr>
            <w:ins w:id="666" w:author="NR_ext_to_71GHz-Core" w:date="2022-03-21T09:54:00Z">
              <w:r>
                <w:t>N/A</w:t>
              </w:r>
            </w:ins>
          </w:p>
        </w:tc>
        <w:tc>
          <w:tcPr>
            <w:tcW w:w="685" w:type="dxa"/>
          </w:tcPr>
          <w:p w14:paraId="3C7F2F9D" w14:textId="1C2637B7" w:rsidR="00861F86" w:rsidRDefault="00861F86" w:rsidP="00861F86">
            <w:pPr>
              <w:pStyle w:val="TAL"/>
              <w:jc w:val="center"/>
              <w:rPr>
                <w:ins w:id="667" w:author="NR_ext_to_71GHz-Core" w:date="2022-03-21T09:54:00Z"/>
              </w:rPr>
            </w:pPr>
            <w:ins w:id="668"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69" w:author="NR_pos_enh" w:date="2022-03-23T15:15:00Z"/>
        </w:trPr>
        <w:tc>
          <w:tcPr>
            <w:tcW w:w="6151" w:type="dxa"/>
          </w:tcPr>
          <w:p w14:paraId="45A0CA00" w14:textId="77777777" w:rsidR="00600314" w:rsidRPr="0049794B" w:rsidRDefault="00600314" w:rsidP="00600314">
            <w:pPr>
              <w:pStyle w:val="TAL"/>
              <w:rPr>
                <w:ins w:id="670" w:author="NR_pos_enh" w:date="2022-03-23T15:15:00Z"/>
                <w:b/>
                <w:i/>
              </w:rPr>
            </w:pPr>
            <w:ins w:id="671" w:author="NR_pos_enh" w:date="2022-03-23T15:15:00Z">
              <w:r w:rsidRPr="0049794B">
                <w:rPr>
                  <w:b/>
                  <w:i/>
                </w:rPr>
                <w:t>nr-UE-TxTEG-ID-MaxSupport-r17</w:t>
              </w:r>
            </w:ins>
          </w:p>
          <w:p w14:paraId="6F41D5BB" w14:textId="48643664" w:rsidR="00600314" w:rsidRPr="001F4300" w:rsidRDefault="00600314" w:rsidP="00600314">
            <w:pPr>
              <w:pStyle w:val="TAL"/>
              <w:rPr>
                <w:ins w:id="672" w:author="NR_pos_enh" w:date="2022-03-23T15:15:00Z"/>
                <w:b/>
                <w:i/>
              </w:rPr>
            </w:pPr>
            <w:ins w:id="673" w:author="NR_pos_enh" w:date="2022-03-23T15:15:00Z">
              <w:r w:rsidRPr="0049794B">
                <w:rPr>
                  <w:bCs/>
                  <w:iCs/>
                </w:rPr>
                <w:t>Indicates</w:t>
              </w:r>
              <w:r w:rsidRPr="0049794B">
                <w:t xml:space="preserve"> the maximum number of UE</w:t>
              </w:r>
            </w:ins>
            <w:ins w:id="674" w:author="NR_pos_enh" w:date="2022-04-08T14:45:00Z">
              <w:r w:rsidR="00071E90">
                <w:t xml:space="preserve"> </w:t>
              </w:r>
            </w:ins>
            <w:ins w:id="675" w:author="NR_pos_enh" w:date="2022-03-23T15:15:00Z">
              <w:r w:rsidRPr="0049794B">
                <w:t>TxTEG for SRS resource for positioning, which is supported and reported by UE for UL TDOA.</w:t>
              </w:r>
            </w:ins>
            <w:ins w:id="676" w:author="NR_pos_enh" w:date="2022-03-24T20:51:00Z">
              <w:r w:rsidR="00C07B4D">
                <w:t xml:space="preserve"> </w:t>
              </w:r>
              <w:r w:rsidR="007236C4" w:rsidRPr="007236C4">
                <w:t xml:space="preserve">The UE can include this field only if the UE supports </w:t>
              </w:r>
            </w:ins>
            <w:commentRangeStart w:id="677"/>
            <w:commentRangeStart w:id="678"/>
            <w:ins w:id="679" w:author="NR_pos_enh" w:date="2022-03-24T20:52:00Z">
              <w:r w:rsidR="007236C4">
                <w:t xml:space="preserve"> </w:t>
              </w:r>
            </w:ins>
            <w:commentRangeStart w:id="680"/>
            <w:ins w:id="681" w:author="NR_pos_enh" w:date="2022-03-24T20:51:00Z">
              <w:r w:rsidR="007236C4" w:rsidRPr="007236C4">
                <w:rPr>
                  <w:i/>
                  <w:iCs/>
                </w:rPr>
                <w:t>srs</w:t>
              </w:r>
              <w:r w:rsidR="00C07B4D" w:rsidRPr="007236C4">
                <w:rPr>
                  <w:i/>
                  <w:iCs/>
                </w:rPr>
                <w:t>-AllPosResources-r16</w:t>
              </w:r>
            </w:ins>
            <w:commentRangeEnd w:id="680"/>
            <w:r w:rsidR="00DA2EB0">
              <w:rPr>
                <w:rStyle w:val="CommentReference"/>
                <w:rFonts w:ascii="Times New Roman" w:hAnsi="Times New Roman"/>
              </w:rPr>
              <w:commentReference w:id="680"/>
            </w:r>
            <w:ins w:id="682" w:author="NR_pos_enh" w:date="2022-03-24T20:52:00Z">
              <w:r w:rsidR="007236C4">
                <w:t>.</w:t>
              </w:r>
            </w:ins>
            <w:commentRangeEnd w:id="677"/>
            <w:r w:rsidR="00B535FF">
              <w:rPr>
                <w:rStyle w:val="CommentReference"/>
                <w:rFonts w:ascii="Times New Roman" w:hAnsi="Times New Roman"/>
              </w:rPr>
              <w:commentReference w:id="677"/>
            </w:r>
            <w:commentRangeEnd w:id="678"/>
            <w:r w:rsidR="00A95D7F">
              <w:rPr>
                <w:rStyle w:val="CommentReference"/>
                <w:rFonts w:ascii="Times New Roman" w:hAnsi="Times New Roman"/>
              </w:rPr>
              <w:commentReference w:id="678"/>
            </w:r>
          </w:p>
        </w:tc>
        <w:tc>
          <w:tcPr>
            <w:tcW w:w="1558" w:type="dxa"/>
          </w:tcPr>
          <w:p w14:paraId="4BB15B12" w14:textId="51CFD89F" w:rsidR="00600314" w:rsidRPr="001F4300" w:rsidRDefault="00600314" w:rsidP="00600314">
            <w:pPr>
              <w:pStyle w:val="TAL"/>
              <w:jc w:val="center"/>
              <w:rPr>
                <w:ins w:id="683" w:author="NR_pos_enh" w:date="2022-03-23T15:15:00Z"/>
              </w:rPr>
            </w:pPr>
            <w:ins w:id="684" w:author="NR_pos_enh" w:date="2022-03-23T15:15:00Z">
              <w:r w:rsidRPr="001F4300">
                <w:t>Band</w:t>
              </w:r>
            </w:ins>
          </w:p>
        </w:tc>
        <w:tc>
          <w:tcPr>
            <w:tcW w:w="551" w:type="dxa"/>
          </w:tcPr>
          <w:p w14:paraId="6DFFB05B" w14:textId="2DB6248E" w:rsidR="00600314" w:rsidRPr="001F4300" w:rsidRDefault="00600314" w:rsidP="00600314">
            <w:pPr>
              <w:pStyle w:val="TAL"/>
              <w:jc w:val="center"/>
              <w:rPr>
                <w:ins w:id="685" w:author="NR_pos_enh" w:date="2022-03-23T15:15:00Z"/>
              </w:rPr>
            </w:pPr>
            <w:ins w:id="686" w:author="NR_pos_enh" w:date="2022-03-23T15:15:00Z">
              <w:r w:rsidRPr="001F4300">
                <w:t>No</w:t>
              </w:r>
            </w:ins>
          </w:p>
        </w:tc>
        <w:tc>
          <w:tcPr>
            <w:tcW w:w="685" w:type="dxa"/>
          </w:tcPr>
          <w:p w14:paraId="051D85B4" w14:textId="3FA5186E" w:rsidR="00600314" w:rsidRPr="001F4300" w:rsidRDefault="00600314" w:rsidP="00600314">
            <w:pPr>
              <w:pStyle w:val="TAL"/>
              <w:jc w:val="center"/>
              <w:rPr>
                <w:ins w:id="687" w:author="NR_pos_enh" w:date="2022-03-23T15:15:00Z"/>
                <w:bCs/>
                <w:iCs/>
              </w:rPr>
            </w:pPr>
            <w:ins w:id="688"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89" w:author="NR_pos_enh" w:date="2022-03-23T15:15:00Z"/>
                <w:bCs/>
                <w:iCs/>
              </w:rPr>
            </w:pPr>
            <w:ins w:id="690"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91" w:author="NR_pos_enh" w:date="2022-03-23T16:16:00Z"/>
        </w:trPr>
        <w:tc>
          <w:tcPr>
            <w:tcW w:w="6151" w:type="dxa"/>
          </w:tcPr>
          <w:p w14:paraId="58C5CA22" w14:textId="77777777" w:rsidR="009A678D" w:rsidRPr="001F4300" w:rsidRDefault="009A678D" w:rsidP="009A678D">
            <w:pPr>
              <w:pStyle w:val="TAL"/>
              <w:rPr>
                <w:ins w:id="692" w:author="NR_pos_enh" w:date="2022-03-23T16:16:00Z"/>
                <w:rFonts w:cs="Arial"/>
                <w:b/>
                <w:bCs/>
                <w:i/>
                <w:iCs/>
                <w:szCs w:val="18"/>
              </w:rPr>
            </w:pPr>
            <w:ins w:id="693"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694"/>
              <w:r w:rsidRPr="001F4300">
                <w:rPr>
                  <w:rFonts w:cs="Arial"/>
                  <w:b/>
                  <w:bCs/>
                  <w:i/>
                  <w:iCs/>
                  <w:szCs w:val="18"/>
                </w:rPr>
                <w:t>r1</w:t>
              </w:r>
              <w:r>
                <w:rPr>
                  <w:rFonts w:cs="Arial"/>
                  <w:b/>
                  <w:bCs/>
                  <w:i/>
                  <w:iCs/>
                  <w:szCs w:val="18"/>
                </w:rPr>
                <w:t>7</w:t>
              </w:r>
            </w:ins>
            <w:commentRangeEnd w:id="694"/>
            <w:r w:rsidR="00DA2EB0">
              <w:rPr>
                <w:rStyle w:val="CommentReference"/>
                <w:rFonts w:ascii="Times New Roman" w:hAnsi="Times New Roman"/>
              </w:rPr>
              <w:commentReference w:id="694"/>
            </w:r>
          </w:p>
          <w:p w14:paraId="36E85A69" w14:textId="77777777" w:rsidR="009A678D" w:rsidRPr="001F4300" w:rsidRDefault="009A678D" w:rsidP="009A678D">
            <w:pPr>
              <w:pStyle w:val="TAL"/>
              <w:rPr>
                <w:ins w:id="695" w:author="NR_pos_enh" w:date="2022-03-23T16:16:00Z"/>
                <w:rFonts w:cs="Arial"/>
                <w:bCs/>
                <w:iCs/>
                <w:szCs w:val="18"/>
              </w:rPr>
            </w:pPr>
            <w:ins w:id="696"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97" w:author="NR_pos_enh" w:date="2022-03-23T16:16:00Z"/>
                <w:rFonts w:ascii="Arial" w:hAnsi="Arial" w:cs="Arial"/>
                <w:sz w:val="18"/>
                <w:szCs w:val="18"/>
              </w:rPr>
            </w:pPr>
            <w:ins w:id="69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99" w:author="NR_pos_enh" w:date="2022-03-23T16:16:00Z"/>
                <w:rFonts w:ascii="Arial" w:hAnsi="Arial" w:cs="Arial"/>
                <w:sz w:val="18"/>
                <w:szCs w:val="18"/>
              </w:rPr>
            </w:pPr>
            <w:ins w:id="70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701" w:author="NR_pos_enh" w:date="2022-03-23T16:16:00Z"/>
                <w:rFonts w:ascii="Arial" w:hAnsi="Arial" w:cs="Arial"/>
                <w:sz w:val="18"/>
                <w:szCs w:val="18"/>
              </w:rPr>
            </w:pPr>
            <w:ins w:id="702"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703" w:author="NR_pos_enh" w:date="2022-03-23T16:16:00Z"/>
              </w:rPr>
            </w:pPr>
            <w:ins w:id="704"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705" w:author="NR_pos_enh" w:date="2022-03-23T16:16:00Z"/>
              </w:rPr>
            </w:pPr>
          </w:p>
          <w:p w14:paraId="42388EF0" w14:textId="6C60C7BD" w:rsidR="009A678D" w:rsidRPr="001F4300" w:rsidRDefault="009A678D" w:rsidP="009A678D">
            <w:pPr>
              <w:pStyle w:val="B1"/>
              <w:rPr>
                <w:ins w:id="706" w:author="NR_pos_enh" w:date="2022-03-23T16:16:00Z"/>
                <w:rFonts w:cs="Arial"/>
                <w:b/>
                <w:bCs/>
                <w:i/>
                <w:iCs/>
                <w:szCs w:val="18"/>
              </w:rPr>
            </w:pPr>
            <w:ins w:id="707"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708" w:author="NR_pos_enh" w:date="2022-03-23T16:16:00Z"/>
                <w:rFonts w:cs="Arial"/>
                <w:bCs/>
                <w:iCs/>
                <w:szCs w:val="18"/>
              </w:rPr>
            </w:pPr>
            <w:ins w:id="709"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710" w:author="NR_pos_enh" w:date="2022-03-23T16:16:00Z"/>
                <w:rFonts w:cs="Arial"/>
                <w:bCs/>
                <w:iCs/>
                <w:szCs w:val="18"/>
              </w:rPr>
            </w:pPr>
            <w:ins w:id="711"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712" w:author="NR_pos_enh" w:date="2022-03-23T16:16:00Z"/>
                <w:bCs/>
                <w:iCs/>
              </w:rPr>
            </w:pPr>
            <w:ins w:id="713"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714" w:author="NR_pos_enh" w:date="2022-03-23T16:16:00Z"/>
                <w:bCs/>
                <w:iCs/>
              </w:rPr>
            </w:pPr>
            <w:ins w:id="715"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716" w:author="NR_pos_enh" w:date="2022-03-23T14:56:00Z"/>
        </w:trPr>
        <w:tc>
          <w:tcPr>
            <w:tcW w:w="6151" w:type="dxa"/>
          </w:tcPr>
          <w:p w14:paraId="64BA649F" w14:textId="67721741" w:rsidR="009A678D" w:rsidRDefault="009A678D" w:rsidP="009A678D">
            <w:pPr>
              <w:pStyle w:val="TAL"/>
              <w:rPr>
                <w:ins w:id="717" w:author="NR_pos_enh" w:date="2022-03-23T14:57:00Z"/>
              </w:rPr>
            </w:pPr>
            <w:commentRangeStart w:id="718"/>
            <w:ins w:id="719" w:author="NR_pos_enh" w:date="2022-03-23T14:57:00Z">
              <w:r w:rsidRPr="00985E60">
                <w:rPr>
                  <w:b/>
                  <w:bCs/>
                  <w:i/>
                  <w:iCs/>
                </w:rPr>
                <w:t>parrallelPRS-MeasRRC-Inactive</w:t>
              </w:r>
              <w:commentRangeStart w:id="720"/>
              <w:r w:rsidRPr="00985E60">
                <w:rPr>
                  <w:b/>
                  <w:bCs/>
                  <w:i/>
                  <w:iCs/>
                </w:rPr>
                <w:t>-</w:t>
              </w:r>
            </w:ins>
            <w:ins w:id="721" w:author="NR_pos_enh" w:date="2022-04-08T15:13:00Z">
              <w:r w:rsidR="006D2198">
                <w:rPr>
                  <w:b/>
                  <w:bCs/>
                  <w:i/>
                  <w:iCs/>
                </w:rPr>
                <w:t>r</w:t>
              </w:r>
            </w:ins>
            <w:ins w:id="722" w:author="NR_pos_enh" w:date="2022-03-23T14:57:00Z">
              <w:r w:rsidRPr="00985E60">
                <w:rPr>
                  <w:b/>
                  <w:bCs/>
                  <w:i/>
                  <w:iCs/>
                </w:rPr>
                <w:t>17</w:t>
              </w:r>
            </w:ins>
            <w:commentRangeEnd w:id="720"/>
            <w:r w:rsidR="002003E9">
              <w:rPr>
                <w:rStyle w:val="CommentReference"/>
                <w:rFonts w:ascii="Times New Roman" w:hAnsi="Times New Roman"/>
              </w:rPr>
              <w:commentReference w:id="720"/>
            </w:r>
          </w:p>
          <w:p w14:paraId="77860CA0" w14:textId="5ED8DEE7" w:rsidR="009A678D" w:rsidRPr="001F4300" w:rsidRDefault="009A678D" w:rsidP="009A678D">
            <w:pPr>
              <w:pStyle w:val="TAL"/>
              <w:rPr>
                <w:ins w:id="723" w:author="NR_pos_enh" w:date="2022-03-23T14:56:00Z"/>
                <w:b/>
                <w:bCs/>
                <w:i/>
                <w:iCs/>
              </w:rPr>
            </w:pPr>
            <w:ins w:id="724" w:author="NR_pos_enh" w:date="2022-03-23T14:57:00Z">
              <w:r>
                <w:t>Indicates whether the UE s</w:t>
              </w:r>
              <w:r w:rsidRPr="00B9215C">
                <w:t>upport</w:t>
              </w:r>
              <w:r>
                <w:t>s</w:t>
              </w:r>
              <w:r w:rsidRPr="00B9215C">
                <w:t xml:space="preserve"> </w:t>
              </w:r>
            </w:ins>
            <w:ins w:id="725" w:author="NR_pos_enh" w:date="2022-03-23T14:58:00Z">
              <w:r w:rsidRPr="004D3401">
                <w:t>performing RRM measurement and PRS measurement in parallel</w:t>
              </w:r>
            </w:ins>
            <w:ins w:id="726" w:author="NR_pos_enh" w:date="2022-03-23T14:57:00Z">
              <w:r>
                <w:t>.</w:t>
              </w:r>
            </w:ins>
            <w:commentRangeEnd w:id="718"/>
            <w:r w:rsidR="00A7391C">
              <w:rPr>
                <w:rStyle w:val="CommentReference"/>
                <w:rFonts w:ascii="Times New Roman" w:hAnsi="Times New Roman"/>
              </w:rPr>
              <w:commentReference w:id="718"/>
            </w:r>
            <w:ins w:id="727" w:author="NR_pos_enh" w:date="2022-04-08T14:59:00Z">
              <w:r w:rsidR="001570BE">
                <w:t xml:space="preserve"> </w:t>
              </w:r>
              <w:r w:rsidR="001570BE" w:rsidRPr="001570BE">
                <w:t>UE shall set the capability value consistently for all FDD-FR1 bands, all TDD-FR1 bands, all TDD-FR2-1 bands and all TDD-FR2-2 bands respectively</w:t>
              </w:r>
            </w:ins>
          </w:p>
        </w:tc>
        <w:tc>
          <w:tcPr>
            <w:tcW w:w="1558" w:type="dxa"/>
          </w:tcPr>
          <w:p w14:paraId="6C9F5593" w14:textId="38065A78" w:rsidR="009A678D" w:rsidRPr="001F4300" w:rsidRDefault="009A678D" w:rsidP="009A678D">
            <w:pPr>
              <w:pStyle w:val="TAL"/>
              <w:jc w:val="center"/>
              <w:rPr>
                <w:ins w:id="728" w:author="NR_pos_enh" w:date="2022-03-23T14:56:00Z"/>
                <w:bCs/>
                <w:iCs/>
              </w:rPr>
            </w:pPr>
            <w:ins w:id="729"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730" w:author="NR_pos_enh" w:date="2022-03-23T14:56:00Z"/>
                <w:bCs/>
                <w:iCs/>
              </w:rPr>
            </w:pPr>
            <w:ins w:id="731" w:author="NR_pos_enh" w:date="2022-03-23T14:57:00Z">
              <w:r>
                <w:rPr>
                  <w:bCs/>
                  <w:iCs/>
                </w:rPr>
                <w:t>No</w:t>
              </w:r>
            </w:ins>
          </w:p>
        </w:tc>
        <w:tc>
          <w:tcPr>
            <w:tcW w:w="685" w:type="dxa"/>
          </w:tcPr>
          <w:p w14:paraId="7F9A15DD" w14:textId="5DA25061" w:rsidR="009A678D" w:rsidRPr="001F4300" w:rsidRDefault="009A678D" w:rsidP="009A678D">
            <w:pPr>
              <w:pStyle w:val="TAL"/>
              <w:jc w:val="center"/>
              <w:rPr>
                <w:ins w:id="732" w:author="NR_pos_enh" w:date="2022-03-23T14:56:00Z"/>
                <w:bCs/>
                <w:iCs/>
              </w:rPr>
            </w:pPr>
            <w:ins w:id="733" w:author="NR_pos_enh" w:date="2022-03-23T14:57:00Z">
              <w:r>
                <w:rPr>
                  <w:bCs/>
                  <w:iCs/>
                </w:rPr>
                <w:t>N/A</w:t>
              </w:r>
            </w:ins>
          </w:p>
        </w:tc>
        <w:tc>
          <w:tcPr>
            <w:tcW w:w="685" w:type="dxa"/>
          </w:tcPr>
          <w:p w14:paraId="5545B2F9" w14:textId="36F293AC" w:rsidR="009A678D" w:rsidRPr="001F4300" w:rsidRDefault="009A678D" w:rsidP="009A678D">
            <w:pPr>
              <w:pStyle w:val="TAL"/>
              <w:jc w:val="center"/>
              <w:rPr>
                <w:ins w:id="734" w:author="NR_pos_enh" w:date="2022-03-23T14:56:00Z"/>
              </w:rPr>
            </w:pPr>
            <w:ins w:id="735" w:author="NR_pos_enh" w:date="2022-03-23T14:57:00Z">
              <w:r>
                <w:t>N/A</w:t>
              </w:r>
            </w:ins>
          </w:p>
        </w:tc>
      </w:tr>
      <w:tr w:rsidR="002C1A53" w:rsidRPr="001F4300" w14:paraId="4820C5D1" w14:textId="77777777" w:rsidTr="00CC7BB3">
        <w:trPr>
          <w:cantSplit/>
          <w:tblHeader/>
          <w:ins w:id="736" w:author="" w:date="2022-03-20T10:18:00Z"/>
        </w:trPr>
        <w:tc>
          <w:tcPr>
            <w:tcW w:w="6151" w:type="dxa"/>
          </w:tcPr>
          <w:p w14:paraId="70ACEA1A" w14:textId="1BD44037" w:rsidR="002C1A53" w:rsidRDefault="00B872EE" w:rsidP="00EE696A">
            <w:pPr>
              <w:pStyle w:val="TAL"/>
              <w:rPr>
                <w:ins w:id="737" w:author="" w:date="2022-03-20T10:20:00Z"/>
              </w:rPr>
            </w:pPr>
            <w:commentRangeStart w:id="738"/>
            <w:ins w:id="739" w:author="" w:date="2022-03-20T10:18:00Z">
              <w:r>
                <w:rPr>
                  <w:b/>
                  <w:bCs/>
                  <w:i/>
                  <w:iCs/>
                </w:rPr>
                <w:t>p</w:t>
              </w:r>
              <w:r w:rsidR="002C1A53">
                <w:rPr>
                  <w:b/>
                  <w:bCs/>
                  <w:i/>
                  <w:iCs/>
                </w:rPr>
                <w:t>dcc</w:t>
              </w:r>
              <w:r>
                <w:rPr>
                  <w:b/>
                  <w:bCs/>
                  <w:i/>
                  <w:iCs/>
                </w:rPr>
                <w:t>h-</w:t>
              </w:r>
            </w:ins>
            <w:ins w:id="740" w:author="" w:date="2022-03-20T10:43:00Z">
              <w:r w:rsidR="007467C0">
                <w:rPr>
                  <w:b/>
                  <w:bCs/>
                  <w:i/>
                  <w:iCs/>
                </w:rPr>
                <w:t>S</w:t>
              </w:r>
            </w:ins>
            <w:ins w:id="741" w:author="" w:date="2022-03-20T10:18:00Z">
              <w:r>
                <w:rPr>
                  <w:b/>
                  <w:bCs/>
                  <w:i/>
                  <w:iCs/>
                </w:rPr>
                <w:t>k</w:t>
              </w:r>
            </w:ins>
            <w:ins w:id="742" w:author="" w:date="2022-03-20T10:43:00Z">
              <w:r w:rsidR="007467C0">
                <w:rPr>
                  <w:b/>
                  <w:bCs/>
                  <w:i/>
                  <w:iCs/>
                </w:rPr>
                <w:t>i</w:t>
              </w:r>
            </w:ins>
            <w:ins w:id="743" w:author="" w:date="2022-03-20T10:18:00Z">
              <w:r>
                <w:rPr>
                  <w:b/>
                  <w:bCs/>
                  <w:i/>
                  <w:iCs/>
                </w:rPr>
                <w:t>pping</w:t>
              </w:r>
            </w:ins>
            <w:ins w:id="744" w:author="" w:date="2022-03-20T10:19:00Z">
              <w:r w:rsidR="0063023D">
                <w:rPr>
                  <w:b/>
                  <w:bCs/>
                  <w:i/>
                  <w:iCs/>
                </w:rPr>
                <w:t>WithoutSSSG-r17</w:t>
              </w:r>
            </w:ins>
          </w:p>
          <w:p w14:paraId="21E32BE2" w14:textId="3BE644E2" w:rsidR="0063023D" w:rsidRPr="0063023D" w:rsidRDefault="00846954" w:rsidP="00EE696A">
            <w:pPr>
              <w:pStyle w:val="TAL"/>
              <w:rPr>
                <w:ins w:id="745" w:author="" w:date="2022-03-20T10:18:00Z"/>
              </w:rPr>
            </w:pPr>
            <w:ins w:id="746" w:author=""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747" w:author="NR_UE_pow_sav_enh-Core-v1" w:date="2022-04-08T15:02:00Z">
              <w:r w:rsidR="008874E5">
                <w:t xml:space="preserve"> as specified in TS38.21</w:t>
              </w:r>
              <w:r w:rsidR="000010B4">
                <w:t>3 clause 10.4 [</w:t>
              </w:r>
            </w:ins>
            <w:ins w:id="748" w:author="NR_UE_pow_sav_enh-Core-v1" w:date="2022-04-08T15:03:00Z">
              <w:r w:rsidR="00320933">
                <w:t>11</w:t>
              </w:r>
            </w:ins>
            <w:ins w:id="749" w:author="NR_UE_pow_sav_enh-Core-v1" w:date="2022-04-08T15:02:00Z">
              <w:r w:rsidR="000010B4">
                <w:t>]</w:t>
              </w:r>
            </w:ins>
            <w:ins w:id="750" w:author="" w:date="2022-03-20T10:28:00Z">
              <w:r w:rsidR="001A3324">
                <w:t>.</w:t>
              </w:r>
            </w:ins>
          </w:p>
        </w:tc>
        <w:tc>
          <w:tcPr>
            <w:tcW w:w="1558" w:type="dxa"/>
          </w:tcPr>
          <w:p w14:paraId="23174902" w14:textId="04856687" w:rsidR="002C1A53" w:rsidRPr="001F4300" w:rsidRDefault="0063023D" w:rsidP="00EE696A">
            <w:pPr>
              <w:pStyle w:val="TAL"/>
              <w:jc w:val="center"/>
              <w:rPr>
                <w:ins w:id="751" w:author="" w:date="2022-03-20T10:18:00Z"/>
                <w:bCs/>
                <w:iCs/>
              </w:rPr>
            </w:pPr>
            <w:ins w:id="752" w:author="" w:date="2022-03-20T10:19:00Z">
              <w:r>
                <w:rPr>
                  <w:bCs/>
                  <w:iCs/>
                </w:rPr>
                <w:t>Band</w:t>
              </w:r>
            </w:ins>
          </w:p>
        </w:tc>
        <w:tc>
          <w:tcPr>
            <w:tcW w:w="551" w:type="dxa"/>
          </w:tcPr>
          <w:p w14:paraId="4F588547" w14:textId="7C064806" w:rsidR="002C1A53" w:rsidRPr="001F4300" w:rsidRDefault="0063023D" w:rsidP="00EE696A">
            <w:pPr>
              <w:pStyle w:val="TAL"/>
              <w:jc w:val="center"/>
              <w:rPr>
                <w:ins w:id="753" w:author="" w:date="2022-03-20T10:18:00Z"/>
                <w:bCs/>
                <w:iCs/>
              </w:rPr>
            </w:pPr>
            <w:ins w:id="754" w:author="" w:date="2022-03-20T10:19:00Z">
              <w:r>
                <w:rPr>
                  <w:bCs/>
                  <w:iCs/>
                </w:rPr>
                <w:t>No</w:t>
              </w:r>
            </w:ins>
          </w:p>
        </w:tc>
        <w:tc>
          <w:tcPr>
            <w:tcW w:w="685" w:type="dxa"/>
          </w:tcPr>
          <w:p w14:paraId="11FDCD70" w14:textId="2D502B19" w:rsidR="002C1A53" w:rsidRPr="001F4300" w:rsidRDefault="0063023D" w:rsidP="00EE696A">
            <w:pPr>
              <w:pStyle w:val="TAL"/>
              <w:jc w:val="center"/>
              <w:rPr>
                <w:ins w:id="755" w:author="" w:date="2022-03-20T10:18:00Z"/>
                <w:bCs/>
                <w:iCs/>
              </w:rPr>
            </w:pPr>
            <w:ins w:id="756" w:author="" w:date="2022-03-20T10:19:00Z">
              <w:r>
                <w:rPr>
                  <w:bCs/>
                  <w:iCs/>
                </w:rPr>
                <w:t>N/A</w:t>
              </w:r>
            </w:ins>
          </w:p>
        </w:tc>
        <w:tc>
          <w:tcPr>
            <w:tcW w:w="685" w:type="dxa"/>
          </w:tcPr>
          <w:p w14:paraId="50BEF098" w14:textId="64A489A2" w:rsidR="002C1A53" w:rsidRPr="001F4300" w:rsidRDefault="0063023D" w:rsidP="00EE696A">
            <w:pPr>
              <w:pStyle w:val="TAL"/>
              <w:jc w:val="center"/>
              <w:rPr>
                <w:ins w:id="757" w:author="" w:date="2022-03-20T10:18:00Z"/>
              </w:rPr>
            </w:pPr>
            <w:ins w:id="758" w:author="" w:date="2022-03-20T10:19:00Z">
              <w:r>
                <w:t>N/A</w:t>
              </w:r>
            </w:ins>
            <w:commentRangeEnd w:id="738"/>
            <w:r w:rsidR="00B538AD">
              <w:rPr>
                <w:rStyle w:val="CommentReference"/>
                <w:rFonts w:ascii="Times New Roman" w:hAnsi="Times New Roman"/>
              </w:rPr>
              <w:commentReference w:id="738"/>
            </w:r>
          </w:p>
        </w:tc>
      </w:tr>
      <w:tr w:rsidR="00337334" w:rsidRPr="001F4300" w14:paraId="42261516" w14:textId="77777777" w:rsidTr="00CC7BB3">
        <w:trPr>
          <w:cantSplit/>
          <w:tblHeader/>
          <w:ins w:id="759" w:author="" w:date="2022-03-20T10:19:00Z"/>
        </w:trPr>
        <w:tc>
          <w:tcPr>
            <w:tcW w:w="6151" w:type="dxa"/>
          </w:tcPr>
          <w:p w14:paraId="2AA453B0" w14:textId="5B7FDA80" w:rsidR="00337334" w:rsidRDefault="005A51FB" w:rsidP="00337334">
            <w:pPr>
              <w:pStyle w:val="TAL"/>
              <w:rPr>
                <w:ins w:id="760" w:author="" w:date="2022-03-20T10:23:00Z"/>
              </w:rPr>
            </w:pPr>
            <w:ins w:id="761" w:author="" w:date="2022-03-20T10:24:00Z">
              <w:r>
                <w:rPr>
                  <w:b/>
                  <w:bCs/>
                  <w:i/>
                  <w:iCs/>
                </w:rPr>
                <w:t>sssg</w:t>
              </w:r>
            </w:ins>
            <w:ins w:id="762" w:author="" w:date="2022-03-20T10:22:00Z">
              <w:r w:rsidR="00337334">
                <w:rPr>
                  <w:b/>
                  <w:bCs/>
                  <w:i/>
                  <w:iCs/>
                </w:rPr>
                <w:t>-</w:t>
              </w:r>
            </w:ins>
            <w:ins w:id="763" w:author="" w:date="2022-03-20T10:43:00Z">
              <w:r w:rsidR="007467C0">
                <w:rPr>
                  <w:b/>
                  <w:bCs/>
                  <w:i/>
                  <w:iCs/>
                </w:rPr>
                <w:t>S</w:t>
              </w:r>
            </w:ins>
            <w:ins w:id="764" w:author="" w:date="2022-03-20T10:22:00Z">
              <w:r w:rsidR="00337334">
                <w:rPr>
                  <w:b/>
                  <w:bCs/>
                  <w:i/>
                  <w:iCs/>
                </w:rPr>
                <w:t>witching-1</w:t>
              </w:r>
            </w:ins>
            <w:ins w:id="765" w:author="" w:date="2022-03-20T10:42:00Z">
              <w:r w:rsidR="00096673">
                <w:rPr>
                  <w:b/>
                  <w:bCs/>
                  <w:i/>
                  <w:iCs/>
                </w:rPr>
                <w:t>B</w:t>
              </w:r>
            </w:ins>
            <w:ins w:id="766" w:author="" w:date="2022-03-20T10:22:00Z">
              <w:r w:rsidR="00337334">
                <w:rPr>
                  <w:b/>
                  <w:bCs/>
                  <w:i/>
                  <w:iCs/>
                </w:rPr>
                <w:t>itIn</w:t>
              </w:r>
            </w:ins>
            <w:ins w:id="767" w:author="" w:date="2022-03-20T10:23:00Z">
              <w:r w:rsidR="00337334">
                <w:rPr>
                  <w:b/>
                  <w:bCs/>
                  <w:i/>
                  <w:iCs/>
                </w:rPr>
                <w:t>d-r17</w:t>
              </w:r>
            </w:ins>
          </w:p>
          <w:p w14:paraId="2BDCBB0C" w14:textId="678DA661" w:rsidR="00337334" w:rsidRPr="00337334" w:rsidRDefault="00382590" w:rsidP="00337334">
            <w:pPr>
              <w:pStyle w:val="TAL"/>
              <w:rPr>
                <w:ins w:id="768" w:author="" w:date="2022-03-20T10:19:00Z"/>
              </w:rPr>
            </w:pPr>
            <w:ins w:id="769" w:author="" w:date="2022-03-20T10:23:00Z">
              <w:r>
                <w:t>Indicates whe</w:t>
              </w:r>
            </w:ins>
            <w:ins w:id="770" w:author=""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771"/>
            <w:ins w:id="772" w:author="" w:date="2022-03-20T10:27:00Z">
              <w:r w:rsidR="00AD51B7">
                <w:rPr>
                  <w:i/>
                  <w:iCs/>
                </w:rPr>
                <w:t>pdcch-</w:t>
              </w:r>
            </w:ins>
            <w:ins w:id="773" w:author="" w:date="2022-03-20T10:24:00Z">
              <w:r w:rsidR="005A51FB" w:rsidRPr="005A51FB">
                <w:rPr>
                  <w:i/>
                  <w:iCs/>
                </w:rPr>
                <w:t>SkippingDurationList</w:t>
              </w:r>
              <w:r w:rsidR="005A51FB" w:rsidRPr="005A51FB">
                <w:t xml:space="preserve"> </w:t>
              </w:r>
            </w:ins>
            <w:commentRangeEnd w:id="771"/>
            <w:r w:rsidR="00B538AD">
              <w:rPr>
                <w:rStyle w:val="CommentReference"/>
                <w:rFonts w:ascii="Times New Roman" w:hAnsi="Times New Roman"/>
              </w:rPr>
              <w:commentReference w:id="771"/>
            </w:r>
            <w:ins w:id="774" w:author="" w:date="2022-03-20T10:24:00Z">
              <w:r w:rsidR="005A51FB" w:rsidRPr="005A51FB">
                <w:t>is not configured</w:t>
              </w:r>
            </w:ins>
            <w:ins w:id="775" w:author="NR_UE_pow_sav_enh-Core-v1" w:date="2022-04-08T15:03:00Z">
              <w:r w:rsidR="00320933">
                <w:t xml:space="preserve"> as specified in TS38.213 clause 10.4 [11]</w:t>
              </w:r>
            </w:ins>
            <w:ins w:id="776" w:author="" w:date="2022-03-20T10:28:00Z">
              <w:r w:rsidR="001A3324">
                <w:t>.</w:t>
              </w:r>
            </w:ins>
          </w:p>
        </w:tc>
        <w:tc>
          <w:tcPr>
            <w:tcW w:w="1558" w:type="dxa"/>
          </w:tcPr>
          <w:p w14:paraId="4E007474" w14:textId="19092584" w:rsidR="00337334" w:rsidRDefault="00337334" w:rsidP="00337334">
            <w:pPr>
              <w:pStyle w:val="TAL"/>
              <w:jc w:val="center"/>
              <w:rPr>
                <w:ins w:id="777" w:author="" w:date="2022-03-20T10:19:00Z"/>
                <w:bCs/>
                <w:iCs/>
              </w:rPr>
            </w:pPr>
            <w:ins w:id="778" w:author="" w:date="2022-03-20T10:23:00Z">
              <w:r>
                <w:rPr>
                  <w:bCs/>
                  <w:iCs/>
                </w:rPr>
                <w:t>Band</w:t>
              </w:r>
            </w:ins>
          </w:p>
        </w:tc>
        <w:tc>
          <w:tcPr>
            <w:tcW w:w="551" w:type="dxa"/>
          </w:tcPr>
          <w:p w14:paraId="02806FB8" w14:textId="0EF1083B" w:rsidR="00337334" w:rsidRDefault="00337334" w:rsidP="00337334">
            <w:pPr>
              <w:pStyle w:val="TAL"/>
              <w:jc w:val="center"/>
              <w:rPr>
                <w:ins w:id="779" w:author="" w:date="2022-03-20T10:19:00Z"/>
                <w:bCs/>
                <w:iCs/>
              </w:rPr>
            </w:pPr>
            <w:ins w:id="780" w:author="" w:date="2022-03-20T10:23:00Z">
              <w:r>
                <w:rPr>
                  <w:bCs/>
                  <w:iCs/>
                </w:rPr>
                <w:t>No</w:t>
              </w:r>
            </w:ins>
          </w:p>
        </w:tc>
        <w:tc>
          <w:tcPr>
            <w:tcW w:w="685" w:type="dxa"/>
          </w:tcPr>
          <w:p w14:paraId="144A96B3" w14:textId="4FD579A7" w:rsidR="00337334" w:rsidRDefault="00337334" w:rsidP="00337334">
            <w:pPr>
              <w:pStyle w:val="TAL"/>
              <w:jc w:val="center"/>
              <w:rPr>
                <w:ins w:id="781" w:author="" w:date="2022-03-20T10:19:00Z"/>
                <w:bCs/>
                <w:iCs/>
              </w:rPr>
            </w:pPr>
            <w:ins w:id="782" w:author="" w:date="2022-03-20T10:23:00Z">
              <w:r>
                <w:rPr>
                  <w:bCs/>
                  <w:iCs/>
                </w:rPr>
                <w:t>N/A</w:t>
              </w:r>
            </w:ins>
          </w:p>
        </w:tc>
        <w:tc>
          <w:tcPr>
            <w:tcW w:w="685" w:type="dxa"/>
          </w:tcPr>
          <w:p w14:paraId="0C8414FE" w14:textId="4BA8DAAD" w:rsidR="00337334" w:rsidRDefault="00337334" w:rsidP="00337334">
            <w:pPr>
              <w:pStyle w:val="TAL"/>
              <w:jc w:val="center"/>
              <w:rPr>
                <w:ins w:id="783" w:author="" w:date="2022-03-20T10:19:00Z"/>
              </w:rPr>
            </w:pPr>
            <w:ins w:id="784" w:author="" w:date="2022-03-20T10:23:00Z">
              <w:r>
                <w:t>N/A</w:t>
              </w:r>
            </w:ins>
          </w:p>
        </w:tc>
      </w:tr>
      <w:tr w:rsidR="005A51FB" w:rsidRPr="001F4300" w14:paraId="5E4B7DCD" w14:textId="77777777" w:rsidTr="00CC7BB3">
        <w:trPr>
          <w:cantSplit/>
          <w:tblHeader/>
          <w:ins w:id="785" w:author="" w:date="2022-03-20T10:24:00Z"/>
        </w:trPr>
        <w:tc>
          <w:tcPr>
            <w:tcW w:w="6151" w:type="dxa"/>
          </w:tcPr>
          <w:p w14:paraId="25B4482E" w14:textId="1AE74EC2" w:rsidR="005A51FB" w:rsidRDefault="00EA5E2C" w:rsidP="00337334">
            <w:pPr>
              <w:pStyle w:val="TAL"/>
              <w:rPr>
                <w:ins w:id="786" w:author="" w:date="2022-03-20T10:25:00Z"/>
              </w:rPr>
            </w:pPr>
            <w:ins w:id="787" w:author="" w:date="2022-03-20T10:25:00Z">
              <w:r>
                <w:rPr>
                  <w:b/>
                  <w:bCs/>
                  <w:i/>
                  <w:iCs/>
                </w:rPr>
                <w:t>s</w:t>
              </w:r>
            </w:ins>
            <w:ins w:id="788" w:author="" w:date="2022-03-20T10:24:00Z">
              <w:r w:rsidR="005A51FB">
                <w:rPr>
                  <w:b/>
                  <w:bCs/>
                  <w:i/>
                  <w:iCs/>
                </w:rPr>
                <w:t>ssg-</w:t>
              </w:r>
            </w:ins>
            <w:ins w:id="789" w:author="" w:date="2022-03-20T10:43:00Z">
              <w:r w:rsidR="007467C0">
                <w:rPr>
                  <w:b/>
                  <w:bCs/>
                  <w:i/>
                  <w:iCs/>
                </w:rPr>
                <w:t>S</w:t>
              </w:r>
            </w:ins>
            <w:ins w:id="790" w:author="" w:date="2022-03-20T10:25:00Z">
              <w:r>
                <w:rPr>
                  <w:b/>
                  <w:bCs/>
                  <w:i/>
                  <w:iCs/>
                </w:rPr>
                <w:t>witching-2</w:t>
              </w:r>
            </w:ins>
            <w:ins w:id="791" w:author="" w:date="2022-03-20T10:42:00Z">
              <w:r w:rsidR="00096673">
                <w:rPr>
                  <w:b/>
                  <w:bCs/>
                  <w:i/>
                  <w:iCs/>
                </w:rPr>
                <w:t>B</w:t>
              </w:r>
            </w:ins>
            <w:ins w:id="792" w:author="" w:date="2022-03-20T10:25:00Z">
              <w:r>
                <w:rPr>
                  <w:b/>
                  <w:bCs/>
                  <w:i/>
                  <w:iCs/>
                </w:rPr>
                <w:t>itInd-r17</w:t>
              </w:r>
            </w:ins>
          </w:p>
          <w:p w14:paraId="47D86AE9" w14:textId="08A4316D" w:rsidR="00EA5E2C" w:rsidRDefault="00EA5E2C" w:rsidP="00337334">
            <w:pPr>
              <w:pStyle w:val="TAL"/>
              <w:rPr>
                <w:ins w:id="793" w:author="" w:date="2022-03-20T10:28:00Z"/>
              </w:rPr>
            </w:pPr>
            <w:ins w:id="794" w:author="" w:date="2022-03-20T10:25:00Z">
              <w:r>
                <w:t>Indicates whether the UE supports</w:t>
              </w:r>
            </w:ins>
            <w:ins w:id="795" w:author="NR_UE_pow_sav_enh-Core-v1" w:date="2022-04-08T15:05:00Z">
              <w:r w:rsidR="00A91631">
                <w:t xml:space="preserve"> </w:t>
              </w:r>
            </w:ins>
            <w:ins w:id="796" w:author="" w:date="2022-03-20T10:25:00Z">
              <w:r w:rsidR="00A0220D" w:rsidRPr="00A0220D">
                <w:t xml:space="preserve">2-bit indication of SSSG switching among 3 SSSGs by scheduling DCI and timer based SSSG switching, if </w:t>
              </w:r>
            </w:ins>
            <w:ins w:id="797" w:author="" w:date="2022-03-20T10:27:00Z">
              <w:r w:rsidR="00AD51B7">
                <w:rPr>
                  <w:i/>
                  <w:iCs/>
                </w:rPr>
                <w:t>pdcch-</w:t>
              </w:r>
            </w:ins>
            <w:ins w:id="798" w:author="" w:date="2022-03-20T10:25:00Z">
              <w:r w:rsidR="00A0220D" w:rsidRPr="00A0220D">
                <w:rPr>
                  <w:i/>
                  <w:iCs/>
                </w:rPr>
                <w:t xml:space="preserve">SkippingDurationList </w:t>
              </w:r>
              <w:r w:rsidR="00A0220D" w:rsidRPr="00A0220D">
                <w:t>is not configured</w:t>
              </w:r>
            </w:ins>
            <w:ins w:id="799" w:author="NR_UE_pow_sav_enh-Core-v1" w:date="2022-04-08T15:03:00Z">
              <w:r w:rsidR="00320933">
                <w:t xml:space="preserve"> as specified in TS38.213 clause 10.4 [11]</w:t>
              </w:r>
            </w:ins>
            <w:ins w:id="800" w:author="" w:date="2022-03-20T10:28:00Z">
              <w:r w:rsidR="001A3324">
                <w:t>.</w:t>
              </w:r>
            </w:ins>
          </w:p>
          <w:p w14:paraId="58E127A8" w14:textId="77777777" w:rsidR="001A3324" w:rsidRDefault="001A3324" w:rsidP="00337334">
            <w:pPr>
              <w:pStyle w:val="TAL"/>
              <w:rPr>
                <w:ins w:id="801" w:author="" w:date="2022-03-20T10:28:00Z"/>
              </w:rPr>
            </w:pPr>
          </w:p>
          <w:p w14:paraId="60C6A27D" w14:textId="2C7841A2" w:rsidR="001A3324" w:rsidRPr="00EA5E2C" w:rsidRDefault="001A3324" w:rsidP="00337334">
            <w:pPr>
              <w:pStyle w:val="TAL"/>
              <w:rPr>
                <w:ins w:id="802" w:author="" w:date="2022-03-20T10:24:00Z"/>
              </w:rPr>
            </w:pPr>
            <w:ins w:id="803" w:author="" w:date="2022-03-20T10:28:00Z">
              <w:r>
                <w:t>UE indicat</w:t>
              </w:r>
            </w:ins>
            <w:ins w:id="804" w:author="NR_UE_pow_sav_enh-Core-v1" w:date="2022-04-08T15:05:00Z">
              <w:r w:rsidR="00A91631">
                <w:t>ing</w:t>
              </w:r>
            </w:ins>
            <w:ins w:id="805" w:author="" w:date="2022-03-20T10:28:00Z">
              <w:r>
                <w:t xml:space="preserve"> support of </w:t>
              </w:r>
              <w:r w:rsidR="008A3C7F">
                <w:t xml:space="preserve">this feature shall also </w:t>
              </w:r>
            </w:ins>
            <w:ins w:id="806" w:author="" w:date="2022-03-20T10:32:00Z">
              <w:r w:rsidR="002F0DB0">
                <w:t xml:space="preserve">indicate </w:t>
              </w:r>
            </w:ins>
            <w:ins w:id="807" w:author="" w:date="2022-03-20T10:28:00Z">
              <w:r w:rsidR="008A3C7F">
                <w:t>support</w:t>
              </w:r>
            </w:ins>
            <w:ins w:id="808" w:author="" w:date="2022-03-20T10:32:00Z">
              <w:r w:rsidR="002F0DB0">
                <w:t xml:space="preserve"> of</w:t>
              </w:r>
            </w:ins>
            <w:ins w:id="809" w:author="" w:date="2022-03-20T10:28:00Z">
              <w:r w:rsidR="008A3C7F">
                <w:t xml:space="preserve"> </w:t>
              </w:r>
              <w:r w:rsidR="008A3C7F" w:rsidRPr="008A3C7F">
                <w:rPr>
                  <w:i/>
                  <w:iCs/>
                </w:rPr>
                <w:t>sssg-</w:t>
              </w:r>
            </w:ins>
            <w:ins w:id="810" w:author="NR_UE_pow_sav_enh-Core-v1" w:date="2022-04-08T15:06:00Z">
              <w:r w:rsidR="006D5C28">
                <w:rPr>
                  <w:i/>
                  <w:iCs/>
                </w:rPr>
                <w:t>S</w:t>
              </w:r>
            </w:ins>
            <w:commentRangeStart w:id="811"/>
            <w:ins w:id="812" w:author="" w:date="2022-03-20T10:28:00Z">
              <w:r w:rsidR="008A3C7F" w:rsidRPr="008A3C7F">
                <w:rPr>
                  <w:i/>
                  <w:iCs/>
                </w:rPr>
                <w:t>witching</w:t>
              </w:r>
            </w:ins>
            <w:commentRangeEnd w:id="811"/>
            <w:r w:rsidR="002003E9">
              <w:rPr>
                <w:rStyle w:val="CommentReference"/>
                <w:rFonts w:ascii="Times New Roman" w:hAnsi="Times New Roman"/>
              </w:rPr>
              <w:commentReference w:id="811"/>
            </w:r>
            <w:ins w:id="813" w:author="" w:date="2022-03-20T10:28:00Z">
              <w:r w:rsidR="008A3C7F" w:rsidRPr="008A3C7F">
                <w:rPr>
                  <w:i/>
                  <w:iCs/>
                </w:rPr>
                <w:t>-1bitInd-r17</w:t>
              </w:r>
              <w:r w:rsidR="008A3C7F">
                <w:t>.</w:t>
              </w:r>
            </w:ins>
          </w:p>
        </w:tc>
        <w:tc>
          <w:tcPr>
            <w:tcW w:w="1558" w:type="dxa"/>
          </w:tcPr>
          <w:p w14:paraId="3F548966" w14:textId="608DCB4D" w:rsidR="005A51FB" w:rsidRDefault="00A0220D" w:rsidP="00337334">
            <w:pPr>
              <w:pStyle w:val="TAL"/>
              <w:jc w:val="center"/>
              <w:rPr>
                <w:ins w:id="814" w:author="" w:date="2022-03-20T10:24:00Z"/>
                <w:bCs/>
                <w:iCs/>
              </w:rPr>
            </w:pPr>
            <w:ins w:id="815" w:author="" w:date="2022-03-20T10:25:00Z">
              <w:r>
                <w:rPr>
                  <w:bCs/>
                  <w:iCs/>
                </w:rPr>
                <w:t>Band</w:t>
              </w:r>
            </w:ins>
          </w:p>
        </w:tc>
        <w:tc>
          <w:tcPr>
            <w:tcW w:w="551" w:type="dxa"/>
          </w:tcPr>
          <w:p w14:paraId="2927EECA" w14:textId="061E0988" w:rsidR="005A51FB" w:rsidRDefault="00A0220D" w:rsidP="00337334">
            <w:pPr>
              <w:pStyle w:val="TAL"/>
              <w:jc w:val="center"/>
              <w:rPr>
                <w:ins w:id="816" w:author="" w:date="2022-03-20T10:24:00Z"/>
                <w:bCs/>
                <w:iCs/>
              </w:rPr>
            </w:pPr>
            <w:ins w:id="817" w:author="" w:date="2022-03-20T10:25:00Z">
              <w:r>
                <w:rPr>
                  <w:bCs/>
                  <w:iCs/>
                </w:rPr>
                <w:t>No</w:t>
              </w:r>
            </w:ins>
          </w:p>
        </w:tc>
        <w:tc>
          <w:tcPr>
            <w:tcW w:w="685" w:type="dxa"/>
          </w:tcPr>
          <w:p w14:paraId="7C0081F6" w14:textId="2E5897A0" w:rsidR="005A51FB" w:rsidRDefault="00A0220D" w:rsidP="00337334">
            <w:pPr>
              <w:pStyle w:val="TAL"/>
              <w:jc w:val="center"/>
              <w:rPr>
                <w:ins w:id="818" w:author="" w:date="2022-03-20T10:24:00Z"/>
                <w:bCs/>
                <w:iCs/>
              </w:rPr>
            </w:pPr>
            <w:ins w:id="819" w:author="" w:date="2022-03-20T10:25:00Z">
              <w:r>
                <w:rPr>
                  <w:bCs/>
                  <w:iCs/>
                </w:rPr>
                <w:t>N</w:t>
              </w:r>
            </w:ins>
            <w:ins w:id="820" w:author="" w:date="2022-03-20T10:26:00Z">
              <w:r>
                <w:rPr>
                  <w:bCs/>
                  <w:iCs/>
                </w:rPr>
                <w:t>/A</w:t>
              </w:r>
            </w:ins>
          </w:p>
        </w:tc>
        <w:tc>
          <w:tcPr>
            <w:tcW w:w="685" w:type="dxa"/>
          </w:tcPr>
          <w:p w14:paraId="3A86BE9E" w14:textId="55AFD251" w:rsidR="005A51FB" w:rsidRDefault="00A0220D" w:rsidP="00337334">
            <w:pPr>
              <w:pStyle w:val="TAL"/>
              <w:jc w:val="center"/>
              <w:rPr>
                <w:ins w:id="821" w:author="" w:date="2022-03-20T10:24:00Z"/>
              </w:rPr>
            </w:pPr>
            <w:ins w:id="822" w:author="" w:date="2022-03-20T10:26:00Z">
              <w:r>
                <w:t>N/A</w:t>
              </w:r>
            </w:ins>
          </w:p>
        </w:tc>
      </w:tr>
      <w:tr w:rsidR="008A3C7F" w:rsidRPr="001F4300" w14:paraId="2A84ED85" w14:textId="77777777" w:rsidTr="00CC7BB3">
        <w:trPr>
          <w:cantSplit/>
          <w:tblHeader/>
          <w:ins w:id="823" w:author="" w:date="2022-03-20T10:29:00Z"/>
        </w:trPr>
        <w:tc>
          <w:tcPr>
            <w:tcW w:w="6151" w:type="dxa"/>
          </w:tcPr>
          <w:p w14:paraId="294E51CE" w14:textId="46774727" w:rsidR="008A3C7F" w:rsidRDefault="00280F1E" w:rsidP="00337334">
            <w:pPr>
              <w:pStyle w:val="TAL"/>
              <w:rPr>
                <w:ins w:id="824" w:author="" w:date="2022-03-20T10:30:00Z"/>
              </w:rPr>
            </w:pPr>
            <w:ins w:id="825" w:author="" w:date="2022-03-20T10:30:00Z">
              <w:r>
                <w:rPr>
                  <w:b/>
                  <w:bCs/>
                  <w:i/>
                  <w:iCs/>
                </w:rPr>
                <w:t>p</w:t>
              </w:r>
              <w:r w:rsidR="00A9561D">
                <w:rPr>
                  <w:b/>
                  <w:bCs/>
                  <w:i/>
                  <w:iCs/>
                </w:rPr>
                <w:t>dcch-</w:t>
              </w:r>
            </w:ins>
            <w:ins w:id="826" w:author="" w:date="2022-03-20T10:43:00Z">
              <w:r w:rsidR="007467C0">
                <w:rPr>
                  <w:b/>
                  <w:bCs/>
                  <w:i/>
                  <w:iCs/>
                </w:rPr>
                <w:t>S</w:t>
              </w:r>
            </w:ins>
            <w:ins w:id="827" w:author="" w:date="2022-03-20T10:30:00Z">
              <w:r w:rsidR="00A9561D">
                <w:rPr>
                  <w:b/>
                  <w:bCs/>
                  <w:i/>
                  <w:iCs/>
                </w:rPr>
                <w:t>kippingWithSSS</w:t>
              </w:r>
            </w:ins>
            <w:ins w:id="828" w:author="" w:date="2022-03-20T10:31:00Z">
              <w:r w:rsidR="001B26BF">
                <w:rPr>
                  <w:b/>
                  <w:bCs/>
                  <w:i/>
                  <w:iCs/>
                </w:rPr>
                <w:t>G</w:t>
              </w:r>
            </w:ins>
            <w:ins w:id="829" w:author="" w:date="2022-03-20T10:30:00Z">
              <w:r w:rsidR="00A9561D">
                <w:rPr>
                  <w:b/>
                  <w:bCs/>
                  <w:i/>
                  <w:iCs/>
                </w:rPr>
                <w:t>-r17</w:t>
              </w:r>
            </w:ins>
          </w:p>
          <w:p w14:paraId="443E9E9C" w14:textId="307777FF" w:rsidR="00A9561D" w:rsidRDefault="00280F1E" w:rsidP="00337334">
            <w:pPr>
              <w:pStyle w:val="TAL"/>
              <w:rPr>
                <w:ins w:id="830" w:author="" w:date="2022-03-20T10:31:00Z"/>
              </w:rPr>
            </w:pPr>
            <w:ins w:id="831" w:author="" w:date="2022-03-20T10:30:00Z">
              <w:r>
                <w:t>Indicates whether</w:t>
              </w:r>
            </w:ins>
            <w:ins w:id="832" w:author="" w:date="2022-03-20T10:31:00Z">
              <w:r>
                <w:t xml:space="preserve"> the UE supports </w:t>
              </w:r>
              <w:r w:rsidR="00602F52" w:rsidRPr="00602F52">
                <w:t>2-bit indication of SSSG switching between 2 SSSGs, PDCCH skipping by scheduling DCI, and timer based SSSG switching</w:t>
              </w:r>
            </w:ins>
            <w:ins w:id="833" w:author="NR_UE_pow_sav_enh-Core-v1" w:date="2022-04-08T15:04:00Z">
              <w:r w:rsidR="00320933">
                <w:t xml:space="preserve"> as specified in TS38.213 clause 10.4 [11]</w:t>
              </w:r>
            </w:ins>
            <w:ins w:id="834" w:author="" w:date="2022-03-20T10:31:00Z">
              <w:r w:rsidR="00602F52">
                <w:t>.</w:t>
              </w:r>
            </w:ins>
          </w:p>
          <w:p w14:paraId="070C51EA" w14:textId="77777777" w:rsidR="00602F52" w:rsidRDefault="00602F52" w:rsidP="00337334">
            <w:pPr>
              <w:pStyle w:val="TAL"/>
              <w:rPr>
                <w:ins w:id="835" w:author="" w:date="2022-03-20T10:31:00Z"/>
              </w:rPr>
            </w:pPr>
          </w:p>
          <w:p w14:paraId="5FEB61A3" w14:textId="2C47613D" w:rsidR="00602F52" w:rsidRPr="00A9561D" w:rsidRDefault="00602F52" w:rsidP="00337334">
            <w:pPr>
              <w:pStyle w:val="TAL"/>
              <w:rPr>
                <w:ins w:id="836" w:author="" w:date="2022-03-20T10:29:00Z"/>
              </w:rPr>
            </w:pPr>
            <w:ins w:id="837" w:author="" w:date="2022-03-20T10:31:00Z">
              <w:r>
                <w:t>UE indicat</w:t>
              </w:r>
            </w:ins>
            <w:ins w:id="838" w:author="NR_UE_pow_sav_enh-Core-v1" w:date="2022-04-08T15:07:00Z">
              <w:r w:rsidR="001646D7">
                <w:t>ing</w:t>
              </w:r>
            </w:ins>
            <w:ins w:id="839" w:author="" w:date="2022-03-20T10:31:00Z">
              <w:r>
                <w:t xml:space="preserve"> </w:t>
              </w:r>
            </w:ins>
            <w:ins w:id="840" w:author="" w:date="2022-03-20T10:32:00Z">
              <w:r>
                <w:t>support of this feature shall also indicate</w:t>
              </w:r>
              <w:r w:rsidR="002F0DB0">
                <w:t xml:space="preserve"> support of </w:t>
              </w:r>
              <w:commentRangeStart w:id="841"/>
              <w:r w:rsidR="002F0DB0" w:rsidRPr="002F0DB0">
                <w:rPr>
                  <w:i/>
                  <w:iCs/>
                </w:rPr>
                <w:t>pdcch-</w:t>
              </w:r>
            </w:ins>
            <w:ins w:id="842" w:author="NR_UE_pow_sav_enh-Core-v1" w:date="2022-04-08T15:07:00Z">
              <w:r w:rsidR="00AC7E42">
                <w:rPr>
                  <w:i/>
                  <w:iCs/>
                </w:rPr>
                <w:t>S</w:t>
              </w:r>
            </w:ins>
            <w:ins w:id="843" w:author="" w:date="2022-03-20T10:32:00Z">
              <w:r w:rsidR="002F0DB0" w:rsidRPr="002F0DB0">
                <w:rPr>
                  <w:i/>
                  <w:iCs/>
                </w:rPr>
                <w:t>k</w:t>
              </w:r>
            </w:ins>
            <w:ins w:id="844" w:author="NR_UE_pow_sav_enh-Core-v1" w:date="2022-04-08T15:08:00Z">
              <w:r w:rsidR="00AC7E42">
                <w:rPr>
                  <w:i/>
                  <w:iCs/>
                </w:rPr>
                <w:t>i</w:t>
              </w:r>
            </w:ins>
            <w:ins w:id="845" w:author="" w:date="2022-03-20T10:32:00Z">
              <w:r w:rsidR="002F0DB0" w:rsidRPr="002F0DB0">
                <w:rPr>
                  <w:i/>
                  <w:iCs/>
                </w:rPr>
                <w:t>ppingWithoutSSSG-r17</w:t>
              </w:r>
              <w:r w:rsidR="002F0DB0">
                <w:t xml:space="preserve"> and </w:t>
              </w:r>
            </w:ins>
            <w:ins w:id="846" w:author="" w:date="2022-03-20T10:33:00Z">
              <w:r w:rsidR="002F0DB0" w:rsidRPr="008A3C7F">
                <w:rPr>
                  <w:i/>
                  <w:iCs/>
                </w:rPr>
                <w:t>sssg-</w:t>
              </w:r>
            </w:ins>
            <w:ins w:id="847" w:author="NR_UE_pow_sav_enh-Core-v1" w:date="2022-04-08T15:08:00Z">
              <w:r w:rsidR="00AC7E42">
                <w:rPr>
                  <w:i/>
                  <w:iCs/>
                </w:rPr>
                <w:t>S</w:t>
              </w:r>
            </w:ins>
            <w:ins w:id="848" w:author="" w:date="2022-03-20T10:33:00Z">
              <w:r w:rsidR="002F0DB0" w:rsidRPr="008A3C7F">
                <w:rPr>
                  <w:i/>
                  <w:iCs/>
                </w:rPr>
                <w:t>witching-1bitInd-r17</w:t>
              </w:r>
              <w:r w:rsidR="002F0DB0">
                <w:t>.</w:t>
              </w:r>
            </w:ins>
            <w:commentRangeEnd w:id="841"/>
            <w:r w:rsidR="002003E9">
              <w:rPr>
                <w:rStyle w:val="CommentReference"/>
                <w:rFonts w:ascii="Times New Roman" w:hAnsi="Times New Roman"/>
              </w:rPr>
              <w:commentReference w:id="841"/>
            </w:r>
          </w:p>
        </w:tc>
        <w:tc>
          <w:tcPr>
            <w:tcW w:w="1558" w:type="dxa"/>
          </w:tcPr>
          <w:p w14:paraId="640D8A0C" w14:textId="4AD474B2" w:rsidR="008A3C7F" w:rsidRDefault="00A9561D" w:rsidP="00337334">
            <w:pPr>
              <w:pStyle w:val="TAL"/>
              <w:jc w:val="center"/>
              <w:rPr>
                <w:ins w:id="849" w:author="" w:date="2022-03-20T10:29:00Z"/>
                <w:bCs/>
                <w:iCs/>
              </w:rPr>
            </w:pPr>
            <w:ins w:id="850" w:author="" w:date="2022-03-20T10:30:00Z">
              <w:r>
                <w:rPr>
                  <w:bCs/>
                  <w:iCs/>
                </w:rPr>
                <w:t>Band</w:t>
              </w:r>
            </w:ins>
          </w:p>
        </w:tc>
        <w:tc>
          <w:tcPr>
            <w:tcW w:w="551" w:type="dxa"/>
          </w:tcPr>
          <w:p w14:paraId="7675D469" w14:textId="7E59D6F1" w:rsidR="008A3C7F" w:rsidRDefault="00A9561D" w:rsidP="00337334">
            <w:pPr>
              <w:pStyle w:val="TAL"/>
              <w:jc w:val="center"/>
              <w:rPr>
                <w:ins w:id="851" w:author="" w:date="2022-03-20T10:29:00Z"/>
                <w:bCs/>
                <w:iCs/>
              </w:rPr>
            </w:pPr>
            <w:ins w:id="852" w:author="" w:date="2022-03-20T10:30:00Z">
              <w:r>
                <w:rPr>
                  <w:bCs/>
                  <w:iCs/>
                </w:rPr>
                <w:t>No</w:t>
              </w:r>
            </w:ins>
          </w:p>
        </w:tc>
        <w:tc>
          <w:tcPr>
            <w:tcW w:w="685" w:type="dxa"/>
          </w:tcPr>
          <w:p w14:paraId="2162A91F" w14:textId="3688E40E" w:rsidR="008A3C7F" w:rsidRDefault="00A9561D" w:rsidP="00337334">
            <w:pPr>
              <w:pStyle w:val="TAL"/>
              <w:jc w:val="center"/>
              <w:rPr>
                <w:ins w:id="853" w:author="" w:date="2022-03-20T10:29:00Z"/>
                <w:bCs/>
                <w:iCs/>
              </w:rPr>
            </w:pPr>
            <w:ins w:id="854" w:author="" w:date="2022-03-20T10:30:00Z">
              <w:r>
                <w:rPr>
                  <w:bCs/>
                  <w:iCs/>
                </w:rPr>
                <w:t>N/A</w:t>
              </w:r>
            </w:ins>
          </w:p>
        </w:tc>
        <w:tc>
          <w:tcPr>
            <w:tcW w:w="685" w:type="dxa"/>
          </w:tcPr>
          <w:p w14:paraId="60FED02B" w14:textId="1DB813F2" w:rsidR="008A3C7F" w:rsidRDefault="00A9561D" w:rsidP="00337334">
            <w:pPr>
              <w:pStyle w:val="TAL"/>
              <w:jc w:val="center"/>
              <w:rPr>
                <w:ins w:id="855" w:author="" w:date="2022-03-20T10:29:00Z"/>
              </w:rPr>
            </w:pPr>
            <w:ins w:id="856" w:author=""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857" w:author="NR_cov_enh-Core" w:date="2022-03-24T10:39:00Z"/>
        </w:trPr>
        <w:tc>
          <w:tcPr>
            <w:tcW w:w="6151" w:type="dxa"/>
          </w:tcPr>
          <w:p w14:paraId="03B7D6FB" w14:textId="671C4644" w:rsidR="004B3E0A" w:rsidRPr="00EF58BF" w:rsidRDefault="004B3E0A" w:rsidP="004B3E0A">
            <w:pPr>
              <w:pStyle w:val="TAL"/>
              <w:rPr>
                <w:ins w:id="858" w:author="NR_cov_enh-Core" w:date="2022-03-24T10:39:00Z"/>
                <w:b/>
                <w:bCs/>
                <w:i/>
                <w:iCs/>
                <w:lang w:val="en-US"/>
              </w:rPr>
            </w:pPr>
            <w:commentRangeStart w:id="859"/>
            <w:ins w:id="860" w:author="NR_cov_enh-Core" w:date="2022-03-24T10:39:00Z">
              <w:r w:rsidRPr="001F4300">
                <w:rPr>
                  <w:b/>
                  <w:bCs/>
                  <w:i/>
                  <w:iCs/>
                </w:rPr>
                <w:lastRenderedPageBreak/>
                <w:t>p</w:t>
              </w:r>
              <w:r>
                <w:rPr>
                  <w:b/>
                  <w:bCs/>
                  <w:i/>
                  <w:iCs/>
                </w:rPr>
                <w:t>uschTypeA-RepetitionsAvailSlot-r17</w:t>
              </w:r>
            </w:ins>
            <w:commentRangeEnd w:id="859"/>
            <w:r w:rsidR="00EF58BF">
              <w:rPr>
                <w:rStyle w:val="CommentReference"/>
                <w:rFonts w:ascii="Times New Roman" w:hAnsi="Times New Roman"/>
              </w:rPr>
              <w:commentReference w:id="859"/>
            </w:r>
          </w:p>
          <w:p w14:paraId="1F8E9491" w14:textId="542E2A8A" w:rsidR="004B3E0A" w:rsidRPr="001F4300" w:rsidRDefault="004B3E0A" w:rsidP="004B3E0A">
            <w:pPr>
              <w:pStyle w:val="TAL"/>
              <w:rPr>
                <w:ins w:id="861" w:author="NR_cov_enh-Core" w:date="2022-03-24T10:39:00Z"/>
                <w:b/>
                <w:bCs/>
                <w:i/>
                <w:iCs/>
              </w:rPr>
            </w:pPr>
            <w:ins w:id="862"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863" w:author="NR_cov_enh-Core" w:date="2022-03-24T10:40:00Z">
              <w:r w:rsidR="00C1146A">
                <w:rPr>
                  <w:bCs/>
                  <w:iCs/>
                </w:rPr>
                <w:t>based on</w:t>
              </w:r>
            </w:ins>
            <w:ins w:id="864"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865" w:author="NR_cov_enh-Core" w:date="2022-03-24T10:39:00Z"/>
                <w:bCs/>
                <w:iCs/>
              </w:rPr>
            </w:pPr>
            <w:ins w:id="866"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867" w:author="NR_cov_enh-Core" w:date="2022-03-24T10:39:00Z"/>
                <w:bCs/>
                <w:iCs/>
              </w:rPr>
            </w:pPr>
            <w:ins w:id="868"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869" w:author="NR_cov_enh-Core" w:date="2022-03-24T10:39:00Z"/>
                <w:bCs/>
                <w:iCs/>
              </w:rPr>
            </w:pPr>
            <w:ins w:id="870"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871" w:author="NR_cov_enh-Core" w:date="2022-03-24T10:39:00Z"/>
              </w:rPr>
            </w:pPr>
            <w:ins w:id="872"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873" w:author="NR_NTN_solutions-Core" w:date="2022-03-21T22:07:00Z"/>
        </w:trPr>
        <w:tc>
          <w:tcPr>
            <w:tcW w:w="6151" w:type="dxa"/>
          </w:tcPr>
          <w:p w14:paraId="2F1921A1" w14:textId="4CB50B17" w:rsidR="00AA0CCD" w:rsidRPr="001F4300" w:rsidRDefault="00132326" w:rsidP="00AA0CCD">
            <w:pPr>
              <w:pStyle w:val="TAL"/>
              <w:rPr>
                <w:ins w:id="874" w:author="NR_NTN_solutions-Core" w:date="2022-03-21T22:07:00Z"/>
                <w:b/>
                <w:bCs/>
                <w:i/>
                <w:iCs/>
              </w:rPr>
            </w:pPr>
            <w:ins w:id="875" w:author="NR_NTN_solutions-Core" w:date="2022-03-21T22:07:00Z">
              <w:r w:rsidRPr="00132326">
                <w:rPr>
                  <w:b/>
                  <w:bCs/>
                  <w:i/>
                  <w:iCs/>
                </w:rPr>
                <w:t>polarizationIndicationReception-r17</w:t>
              </w:r>
            </w:ins>
          </w:p>
          <w:p w14:paraId="113BF559" w14:textId="122EB4B4" w:rsidR="00A33FF6" w:rsidRPr="001F4300" w:rsidRDefault="00A33FF6" w:rsidP="00A33FF6">
            <w:pPr>
              <w:pStyle w:val="TAL"/>
              <w:rPr>
                <w:ins w:id="876" w:author="NR_NTN_solutions-Core" w:date="2022-03-21T22:08:00Z"/>
                <w:rFonts w:cs="Arial"/>
                <w:bCs/>
                <w:iCs/>
                <w:szCs w:val="18"/>
              </w:rPr>
            </w:pPr>
            <w:ins w:id="877" w:author="NR_NTN_solutions-Core" w:date="2022-03-21T22:08:00Z">
              <w:r w:rsidRPr="001F4300">
                <w:rPr>
                  <w:rFonts w:cs="Arial"/>
                  <w:bCs/>
                  <w:iCs/>
                  <w:szCs w:val="18"/>
                </w:rPr>
                <w:t xml:space="preserve">Indicates whether the UE supports </w:t>
              </w:r>
            </w:ins>
            <w:ins w:id="878" w:author="NR_NTN_solutions-Core" w:date="2022-03-21T22:09:00Z">
              <w:r w:rsidR="00A413EE" w:rsidRPr="00A413EE">
                <w:rPr>
                  <w:rFonts w:cs="Arial"/>
                  <w:bCs/>
                  <w:iCs/>
                  <w:szCs w:val="18"/>
                </w:rPr>
                <w:t xml:space="preserve">polarization signalling in NR NTN </w:t>
              </w:r>
            </w:ins>
            <w:ins w:id="879"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0" w:author="NR_NTN_solutions-Core" w:date="2022-03-21T22:09:00Z"/>
                <w:rFonts w:ascii="Arial" w:eastAsia="Times New Roman" w:hAnsi="Arial" w:cs="Arial"/>
                <w:sz w:val="18"/>
                <w:szCs w:val="18"/>
                <w:lang w:eastAsia="ja-JP"/>
              </w:rPr>
            </w:pPr>
            <w:ins w:id="881"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2" w:author="NR_NTN_solutions-Core" w:date="2022-03-21T22:09:00Z"/>
                <w:rFonts w:ascii="Arial" w:eastAsia="Times New Roman" w:hAnsi="Arial" w:cs="Arial"/>
                <w:sz w:val="18"/>
                <w:szCs w:val="18"/>
                <w:lang w:eastAsia="ja-JP"/>
              </w:rPr>
            </w:pPr>
            <w:ins w:id="883"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884" w:author="NR_NTN_solutions-Core" w:date="2022-03-21T22:07:00Z"/>
                <w:b/>
                <w:i/>
              </w:rPr>
            </w:pPr>
            <w:ins w:id="885"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886" w:author="NR_NTN_solutions-Core" w:date="2022-03-21T22:07:00Z"/>
              </w:rPr>
            </w:pPr>
            <w:ins w:id="887"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888" w:author="NR_NTN_solutions-Core" w:date="2022-03-21T22:07:00Z"/>
              </w:rPr>
            </w:pPr>
            <w:ins w:id="889"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90" w:author="NR_NTN_solutions-Core" w:date="2022-03-21T22:07:00Z"/>
              </w:rPr>
            </w:pPr>
            <w:ins w:id="891"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92" w:author="NR_NTN_solutions-Core" w:date="2022-03-21T22:07:00Z"/>
              </w:rPr>
            </w:pPr>
            <w:ins w:id="893"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94" w:author="NR_pos_enh" w:date="2022-03-24T20:47:00Z"/>
        </w:trPr>
        <w:tc>
          <w:tcPr>
            <w:tcW w:w="6151" w:type="dxa"/>
          </w:tcPr>
          <w:p w14:paraId="10D71BD2" w14:textId="4E20CBA9" w:rsidR="007E7C61" w:rsidRDefault="007E7C61" w:rsidP="007E7C61">
            <w:pPr>
              <w:pStyle w:val="TAL"/>
              <w:rPr>
                <w:ins w:id="895" w:author="NR_pos_enh" w:date="2022-03-24T20:47:00Z"/>
              </w:rPr>
            </w:pPr>
            <w:commentRangeStart w:id="896"/>
            <w:ins w:id="897" w:author="NR_pos_enh" w:date="2022-03-24T20:47:00Z">
              <w:r>
                <w:rPr>
                  <w:b/>
                  <w:bCs/>
                  <w:i/>
                  <w:iCs/>
                </w:rPr>
                <w:t>pr</w:t>
              </w:r>
              <w:r w:rsidRPr="00BE3913">
                <w:rPr>
                  <w:b/>
                  <w:bCs/>
                  <w:i/>
                  <w:iCs/>
                </w:rPr>
                <w:t>s-ProcessingRRC-Inactive</w:t>
              </w:r>
              <w:commentRangeStart w:id="898"/>
              <w:r w:rsidRPr="00BE3913">
                <w:rPr>
                  <w:b/>
                  <w:bCs/>
                  <w:i/>
                  <w:iCs/>
                </w:rPr>
                <w:t>-</w:t>
              </w:r>
            </w:ins>
            <w:ins w:id="899" w:author="NR_pos_enh" w:date="2022-04-08T15:12:00Z">
              <w:r w:rsidR="00A361FA">
                <w:rPr>
                  <w:b/>
                  <w:bCs/>
                  <w:i/>
                  <w:iCs/>
                </w:rPr>
                <w:t>r</w:t>
              </w:r>
            </w:ins>
            <w:ins w:id="900" w:author="NR_pos_enh" w:date="2022-03-24T20:47:00Z">
              <w:r w:rsidRPr="00BE3913">
                <w:rPr>
                  <w:b/>
                  <w:bCs/>
                  <w:i/>
                  <w:iCs/>
                </w:rPr>
                <w:t>17</w:t>
              </w:r>
            </w:ins>
            <w:commentRangeEnd w:id="898"/>
            <w:r w:rsidR="002003E9">
              <w:rPr>
                <w:rStyle w:val="CommentReference"/>
                <w:rFonts w:ascii="Times New Roman" w:hAnsi="Times New Roman"/>
              </w:rPr>
              <w:commentReference w:id="898"/>
            </w:r>
            <w:ins w:id="901" w:author="NR_pos_enh" w:date="2022-03-24T20:47:00Z">
              <w:r w:rsidRPr="00BE3913">
                <w:rPr>
                  <w:b/>
                  <w:bCs/>
                  <w:i/>
                  <w:iCs/>
                </w:rPr>
                <w:t xml:space="preserve">  </w:t>
              </w:r>
            </w:ins>
            <w:commentRangeEnd w:id="896"/>
            <w:r w:rsidR="00E119D2">
              <w:rPr>
                <w:rStyle w:val="CommentReference"/>
                <w:rFonts w:ascii="Times New Roman" w:hAnsi="Times New Roman"/>
              </w:rPr>
              <w:commentReference w:id="896"/>
            </w:r>
            <w:ins w:id="902" w:author="NR_pos_enh" w:date="2022-03-24T20:47:00Z">
              <w:r w:rsidRPr="00BE3913">
                <w:rPr>
                  <w:b/>
                  <w:bCs/>
                  <w:i/>
                  <w:iCs/>
                </w:rPr>
                <w:t xml:space="preserve">          </w:t>
              </w:r>
            </w:ins>
          </w:p>
          <w:p w14:paraId="45BE8BFE" w14:textId="4AC477C1" w:rsidR="007E7C61" w:rsidRPr="001F4300" w:rsidRDefault="007E7C61" w:rsidP="007E7C61">
            <w:pPr>
              <w:pStyle w:val="TAL"/>
              <w:rPr>
                <w:ins w:id="903" w:author="NR_pos_enh" w:date="2022-03-24T20:47:00Z"/>
                <w:b/>
                <w:i/>
              </w:rPr>
            </w:pPr>
            <w:ins w:id="904" w:author="NR_pos_enh" w:date="2022-03-24T20:47:00Z">
              <w:r>
                <w:t>Indicates whether the UE s</w:t>
              </w:r>
              <w:r w:rsidRPr="00B9215C">
                <w:t>upport</w:t>
              </w:r>
              <w:r>
                <w:t>s</w:t>
              </w:r>
              <w:r w:rsidRPr="00B9215C">
                <w:t xml:space="preserve"> </w:t>
              </w:r>
              <w:r w:rsidRPr="00811689">
                <w:t>PRS processing in RRC_INACTIVE</w:t>
              </w:r>
              <w:r>
                <w:t xml:space="preserve">. </w:t>
              </w:r>
              <w:del w:id="905" w:author="NR_pos_enh-v1" w:date="2022-04-08T15:16:00Z">
                <w:r w:rsidRPr="003A65F9" w:rsidDel="00FA0D66">
                  <w:rPr>
                    <w:lang w:eastAsia="zh-CN"/>
                  </w:rPr>
                  <w:delText xml:space="preserve">The UE can include this field only if the UE supports </w:delText>
                </w:r>
                <w:r w:rsidRPr="00D526BF" w:rsidDel="00FA0D66">
                  <w:rPr>
                    <w:i/>
                    <w:iCs/>
                    <w:lang w:eastAsia="zh-CN"/>
                  </w:rPr>
                  <w:delText>NR-DL-PRS-ProcessingCapability-r16</w:delText>
                </w:r>
                <w:r w:rsidRPr="003A65F9" w:rsidDel="00FA0D66">
                  <w:rPr>
                    <w:lang w:eastAsia="zh-CN"/>
                  </w:rPr>
                  <w:delText xml:space="preserve"> defined in TS 37.355 [22]</w:delText>
                </w:r>
                <w:r w:rsidDel="00FA0D66">
                  <w:rPr>
                    <w:lang w:eastAsia="zh-CN"/>
                  </w:rPr>
                  <w:delText>.</w:delText>
                </w:r>
              </w:del>
            </w:ins>
          </w:p>
        </w:tc>
        <w:tc>
          <w:tcPr>
            <w:tcW w:w="1558" w:type="dxa"/>
          </w:tcPr>
          <w:p w14:paraId="3A0D5974" w14:textId="3579623B" w:rsidR="007E7C61" w:rsidRPr="001F4300" w:rsidRDefault="007E7C61" w:rsidP="007E7C61">
            <w:pPr>
              <w:pStyle w:val="TAL"/>
              <w:jc w:val="center"/>
              <w:rPr>
                <w:ins w:id="906" w:author="NR_pos_enh" w:date="2022-03-24T20:47:00Z"/>
              </w:rPr>
            </w:pPr>
            <w:ins w:id="907"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908" w:author="NR_pos_enh" w:date="2022-03-24T20:47:00Z"/>
              </w:rPr>
            </w:pPr>
            <w:ins w:id="909" w:author="NR_pos_enh" w:date="2022-03-24T20:47:00Z">
              <w:r>
                <w:rPr>
                  <w:bCs/>
                  <w:iCs/>
                </w:rPr>
                <w:t>No</w:t>
              </w:r>
            </w:ins>
          </w:p>
        </w:tc>
        <w:tc>
          <w:tcPr>
            <w:tcW w:w="685" w:type="dxa"/>
          </w:tcPr>
          <w:p w14:paraId="471D0A7F" w14:textId="5EBED271" w:rsidR="007E7C61" w:rsidRPr="001F4300" w:rsidRDefault="007E7C61" w:rsidP="007E7C61">
            <w:pPr>
              <w:pStyle w:val="TAL"/>
              <w:jc w:val="center"/>
              <w:rPr>
                <w:ins w:id="910" w:author="NR_pos_enh" w:date="2022-03-24T20:47:00Z"/>
              </w:rPr>
            </w:pPr>
            <w:ins w:id="911" w:author="NR_pos_enh" w:date="2022-03-24T20:47:00Z">
              <w:r>
                <w:rPr>
                  <w:bCs/>
                  <w:iCs/>
                </w:rPr>
                <w:t>N/A</w:t>
              </w:r>
            </w:ins>
          </w:p>
        </w:tc>
        <w:tc>
          <w:tcPr>
            <w:tcW w:w="685" w:type="dxa"/>
          </w:tcPr>
          <w:p w14:paraId="402876CA" w14:textId="599C198F" w:rsidR="007E7C61" w:rsidRPr="001F4300" w:rsidRDefault="007E7C61" w:rsidP="007E7C61">
            <w:pPr>
              <w:pStyle w:val="TAL"/>
              <w:jc w:val="center"/>
              <w:rPr>
                <w:ins w:id="912" w:author="NR_pos_enh" w:date="2022-03-24T20:47:00Z"/>
              </w:rPr>
            </w:pPr>
            <w:ins w:id="913" w:author="NR_pos_enh" w:date="2022-03-24T20:47:00Z">
              <w:r>
                <w:t>N/A</w:t>
              </w:r>
            </w:ins>
          </w:p>
        </w:tc>
      </w:tr>
      <w:tr w:rsidR="009A678D" w:rsidRPr="001F4300" w14:paraId="7B339517" w14:textId="77777777" w:rsidTr="00CC7BB3">
        <w:trPr>
          <w:cantSplit/>
          <w:tblHeader/>
          <w:ins w:id="914" w:author="NR_pos_enh" w:date="2022-03-23T15:31:00Z"/>
        </w:trPr>
        <w:tc>
          <w:tcPr>
            <w:tcW w:w="6151" w:type="dxa"/>
          </w:tcPr>
          <w:p w14:paraId="21AB91C7" w14:textId="77777777" w:rsidR="009A678D" w:rsidRPr="001A1E93" w:rsidRDefault="009A678D" w:rsidP="009A678D">
            <w:pPr>
              <w:pStyle w:val="TAL"/>
              <w:rPr>
                <w:ins w:id="915" w:author="NR_pos_enh" w:date="2022-03-23T15:31:00Z"/>
                <w:b/>
                <w:i/>
              </w:rPr>
            </w:pPr>
            <w:commentRangeStart w:id="916"/>
            <w:ins w:id="917" w:author="NR_pos_enh" w:date="2022-03-23T15:31:00Z">
              <w:r w:rsidRPr="001A1E93">
                <w:rPr>
                  <w:b/>
                  <w:i/>
                </w:rPr>
                <w:t>prs-ProcessingWindowType1A-r17</w:t>
              </w:r>
            </w:ins>
          </w:p>
          <w:p w14:paraId="098338DD" w14:textId="77777777" w:rsidR="00505A5F" w:rsidRDefault="009A678D" w:rsidP="009A678D">
            <w:pPr>
              <w:pStyle w:val="TAL"/>
              <w:rPr>
                <w:ins w:id="918" w:author="NR_pos_enh-v1" w:date="2022-04-08T15:20:00Z"/>
              </w:rPr>
            </w:pPr>
            <w:ins w:id="919" w:author="NR_pos_enh" w:date="2022-03-23T15:31:00Z">
              <w:r w:rsidRPr="001A1E93">
                <w:t xml:space="preserve">Indicates </w:t>
              </w:r>
            </w:ins>
            <w:ins w:id="920" w:author="NR_pos_enh" w:date="2022-03-23T15:41:00Z">
              <w:r>
                <w:t xml:space="preserve">whether </w:t>
              </w:r>
            </w:ins>
            <w:ins w:id="921" w:author="NR_pos_enh" w:date="2022-03-23T15:31:00Z">
              <w:r w:rsidRPr="001A1E93">
                <w:t xml:space="preserve">the UE supports </w:t>
              </w:r>
            </w:ins>
            <w:commentRangeStart w:id="922"/>
            <w:ins w:id="923" w:author="NR_pos_enh" w:date="2022-03-23T15:42:00Z">
              <w:r>
                <w:t>PRS processing Type 1A</w:t>
              </w:r>
            </w:ins>
            <w:commentRangeEnd w:id="922"/>
            <w:r w:rsidR="00A7391C">
              <w:rPr>
                <w:rStyle w:val="CommentReference"/>
                <w:rFonts w:ascii="Times New Roman" w:hAnsi="Times New Roman"/>
              </w:rPr>
              <w:commentReference w:id="922"/>
            </w:r>
            <w:ins w:id="924" w:author="NR_pos_enh" w:date="2022-03-23T15:42:00Z">
              <w:r>
                <w:t xml:space="preserve">, </w:t>
              </w:r>
            </w:ins>
            <w:ins w:id="925" w:author="NR_pos_enh" w:date="2022-03-23T15:44:00Z">
              <w:r w:rsidRPr="009E6C91">
                <w:t>subject to the UE determining that DL PRS to be higher priority for PRS measurement outside MG and in a PRS processing window</w:t>
              </w:r>
            </w:ins>
            <w:ins w:id="926" w:author="NR_pos_enh-v1" w:date="2022-04-08T15:19:00Z">
              <w:r w:rsidR="00C30A1B">
                <w:t xml:space="preserve"> and the </w:t>
              </w:r>
            </w:ins>
            <w:ins w:id="927" w:author="NR_pos_enh-v1" w:date="2022-04-08T15:20:00Z">
              <w:r w:rsidR="00505A5F">
                <w:t>priority handling options of PRS as follow:</w:t>
              </w:r>
            </w:ins>
            <w:ins w:id="928" w:author="NR_pos_enh" w:date="2022-03-23T15:39:00Z">
              <w:r>
                <w:t xml:space="preserve"> </w:t>
              </w:r>
            </w:ins>
          </w:p>
          <w:p w14:paraId="4B735CE7" w14:textId="77777777" w:rsidR="006F0688" w:rsidRPr="006F0688" w:rsidRDefault="006F0688" w:rsidP="006F0688">
            <w:pPr>
              <w:numPr>
                <w:ilvl w:val="1"/>
                <w:numId w:val="24"/>
              </w:numPr>
              <w:spacing w:after="0" w:line="254" w:lineRule="auto"/>
              <w:rPr>
                <w:ins w:id="929" w:author="NR_pos_enh-v1" w:date="2022-04-08T15:21:00Z"/>
                <w:rFonts w:ascii="Arial" w:hAnsi="Arial" w:cs="Arial"/>
                <w:color w:val="000000" w:themeColor="text1"/>
                <w:sz w:val="18"/>
                <w:szCs w:val="18"/>
                <w:lang w:eastAsia="zh-CN"/>
              </w:rPr>
            </w:pPr>
            <w:ins w:id="930" w:author="NR_pos_enh-v1" w:date="2022-04-08T15:21:00Z">
              <w:r w:rsidRPr="006F0688">
                <w:rPr>
                  <w:rFonts w:ascii="Arial" w:hAnsi="Arial" w:cs="Arial"/>
                  <w:color w:val="000000" w:themeColor="text1"/>
                  <w:sz w:val="18"/>
                  <w:szCs w:val="18"/>
                  <w:lang w:eastAsia="zh-CN"/>
                </w:rPr>
                <w:t>Option 1: UE may indicates support of two priority states.</w:t>
              </w:r>
            </w:ins>
          </w:p>
          <w:p w14:paraId="23BFEC73" w14:textId="77777777" w:rsidR="006F0688" w:rsidRPr="006F0688" w:rsidRDefault="006F0688" w:rsidP="006F0688">
            <w:pPr>
              <w:numPr>
                <w:ilvl w:val="2"/>
                <w:numId w:val="25"/>
              </w:numPr>
              <w:spacing w:after="0" w:line="254" w:lineRule="auto"/>
              <w:rPr>
                <w:ins w:id="931" w:author="NR_pos_enh-v1" w:date="2022-04-08T15:21:00Z"/>
                <w:rFonts w:ascii="Arial" w:hAnsi="Arial" w:cs="Arial"/>
                <w:color w:val="000000" w:themeColor="text1"/>
                <w:sz w:val="18"/>
                <w:szCs w:val="18"/>
                <w:lang w:eastAsia="zh-CN"/>
              </w:rPr>
            </w:pPr>
            <w:ins w:id="932" w:author="NR_pos_enh-v1" w:date="2022-04-08T15:21:00Z">
              <w:r w:rsidRPr="006F0688">
                <w:rPr>
                  <w:rFonts w:ascii="Arial" w:hAnsi="Arial" w:cs="Arial"/>
                  <w:color w:val="000000" w:themeColor="text1"/>
                  <w:sz w:val="18"/>
                  <w:szCs w:val="18"/>
                  <w:lang w:eastAsia="zh-CN"/>
                </w:rPr>
                <w:t>State 1: PRS is higher priority than all PDCCH/PDSCH/CSI-RS</w:t>
              </w:r>
            </w:ins>
          </w:p>
          <w:p w14:paraId="14DECC26" w14:textId="77777777" w:rsidR="006F0688" w:rsidRPr="006F0688" w:rsidRDefault="006F0688" w:rsidP="006F0688">
            <w:pPr>
              <w:numPr>
                <w:ilvl w:val="2"/>
                <w:numId w:val="25"/>
              </w:numPr>
              <w:spacing w:after="0" w:line="254" w:lineRule="auto"/>
              <w:rPr>
                <w:ins w:id="933" w:author="NR_pos_enh-v1" w:date="2022-04-08T15:21:00Z"/>
                <w:rFonts w:ascii="Arial" w:hAnsi="Arial" w:cs="Arial"/>
                <w:color w:val="000000" w:themeColor="text1"/>
                <w:sz w:val="18"/>
                <w:szCs w:val="18"/>
                <w:lang w:eastAsia="zh-CN"/>
              </w:rPr>
            </w:pPr>
            <w:ins w:id="934" w:author="NR_pos_enh-v1" w:date="2022-04-08T15:21:00Z">
              <w:r w:rsidRPr="006F0688">
                <w:rPr>
                  <w:rFonts w:ascii="Arial" w:hAnsi="Arial" w:cs="Arial"/>
                  <w:color w:val="000000" w:themeColor="text1"/>
                  <w:sz w:val="18"/>
                  <w:szCs w:val="18"/>
                  <w:lang w:eastAsia="zh-CN"/>
                </w:rPr>
                <w:t>State 2: PRS is lower priority than all PDCCH/PDSCH/CSI-RS</w:t>
              </w:r>
            </w:ins>
          </w:p>
          <w:p w14:paraId="424A9583" w14:textId="77777777" w:rsidR="006F0688" w:rsidRPr="006F0688" w:rsidRDefault="006F0688" w:rsidP="006F0688">
            <w:pPr>
              <w:numPr>
                <w:ilvl w:val="1"/>
                <w:numId w:val="24"/>
              </w:numPr>
              <w:spacing w:after="0" w:line="254" w:lineRule="auto"/>
              <w:rPr>
                <w:ins w:id="935" w:author="NR_pos_enh-v1" w:date="2022-04-08T15:21:00Z"/>
                <w:rFonts w:ascii="Arial" w:hAnsi="Arial" w:cs="Arial"/>
                <w:color w:val="000000" w:themeColor="text1"/>
                <w:sz w:val="18"/>
                <w:szCs w:val="18"/>
                <w:lang w:eastAsia="zh-CN"/>
              </w:rPr>
            </w:pPr>
            <w:ins w:id="936" w:author="NR_pos_enh-v1" w:date="2022-04-08T15:21:00Z">
              <w:r w:rsidRPr="006F0688">
                <w:rPr>
                  <w:rFonts w:ascii="Arial" w:hAnsi="Arial" w:cs="Arial"/>
                  <w:color w:val="000000" w:themeColor="text1"/>
                  <w:sz w:val="18"/>
                  <w:szCs w:val="18"/>
                  <w:lang w:eastAsia="zh-CN"/>
                </w:rPr>
                <w:t>Option 2: UE may indicate support of three priority states</w:t>
              </w:r>
            </w:ins>
          </w:p>
          <w:p w14:paraId="425695E9" w14:textId="77777777" w:rsidR="006F0688" w:rsidRPr="006F0688" w:rsidRDefault="006F0688" w:rsidP="006F0688">
            <w:pPr>
              <w:numPr>
                <w:ilvl w:val="2"/>
                <w:numId w:val="25"/>
              </w:numPr>
              <w:spacing w:after="0" w:line="254" w:lineRule="auto"/>
              <w:rPr>
                <w:ins w:id="937" w:author="NR_pos_enh-v1" w:date="2022-04-08T15:21:00Z"/>
                <w:rFonts w:ascii="Arial" w:hAnsi="Arial" w:cs="Arial"/>
                <w:color w:val="000000" w:themeColor="text1"/>
                <w:sz w:val="18"/>
                <w:szCs w:val="18"/>
                <w:lang w:eastAsia="zh-CN"/>
              </w:rPr>
            </w:pPr>
            <w:ins w:id="938" w:author="NR_pos_enh-v1" w:date="2022-04-08T15:21:00Z">
              <w:r w:rsidRPr="006F0688">
                <w:rPr>
                  <w:rFonts w:ascii="Arial" w:hAnsi="Arial" w:cs="Arial"/>
                  <w:color w:val="000000" w:themeColor="text1"/>
                  <w:sz w:val="18"/>
                  <w:szCs w:val="18"/>
                  <w:lang w:eastAsia="zh-CN"/>
                </w:rPr>
                <w:t>State 1: PRS is higher priority than all PDCCH/PDSCH/CSI-RS</w:t>
              </w:r>
            </w:ins>
          </w:p>
          <w:p w14:paraId="0EC1E4E3" w14:textId="77777777" w:rsidR="006F0688" w:rsidRPr="006F0688" w:rsidRDefault="006F0688" w:rsidP="006F0688">
            <w:pPr>
              <w:numPr>
                <w:ilvl w:val="2"/>
                <w:numId w:val="25"/>
              </w:numPr>
              <w:spacing w:after="0" w:line="254" w:lineRule="auto"/>
              <w:rPr>
                <w:ins w:id="939" w:author="NR_pos_enh-v1" w:date="2022-04-08T15:21:00Z"/>
                <w:rFonts w:ascii="Arial" w:hAnsi="Arial" w:cs="Arial"/>
                <w:color w:val="000000" w:themeColor="text1"/>
                <w:sz w:val="18"/>
                <w:szCs w:val="18"/>
                <w:lang w:eastAsia="zh-CN"/>
              </w:rPr>
            </w:pPr>
            <w:ins w:id="940" w:author="NR_pos_enh-v1" w:date="2022-04-08T15:21: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F7698C1" w14:textId="77777777" w:rsidR="006F0688" w:rsidRPr="006F0688" w:rsidRDefault="006F0688" w:rsidP="006F0688">
            <w:pPr>
              <w:numPr>
                <w:ilvl w:val="3"/>
                <w:numId w:val="26"/>
              </w:numPr>
              <w:spacing w:after="0" w:line="254" w:lineRule="auto"/>
              <w:rPr>
                <w:ins w:id="941" w:author="NR_pos_enh-v1" w:date="2022-04-08T15:21:00Z"/>
                <w:rFonts w:ascii="Arial" w:hAnsi="Arial" w:cs="Arial"/>
                <w:color w:val="000000" w:themeColor="text1"/>
                <w:sz w:val="18"/>
                <w:szCs w:val="18"/>
                <w:lang w:eastAsia="zh-CN"/>
              </w:rPr>
            </w:pPr>
            <w:ins w:id="942" w:author="NR_pos_enh-v1" w:date="2022-04-08T15:21: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43CEF81C" w14:textId="77777777" w:rsidR="006F0688" w:rsidRPr="006F0688" w:rsidRDefault="006F0688" w:rsidP="006F0688">
            <w:pPr>
              <w:numPr>
                <w:ilvl w:val="2"/>
                <w:numId w:val="25"/>
              </w:numPr>
              <w:spacing w:after="0" w:line="254" w:lineRule="auto"/>
              <w:rPr>
                <w:ins w:id="943" w:author="NR_pos_enh-v1" w:date="2022-04-08T15:21:00Z"/>
                <w:rFonts w:ascii="Arial" w:hAnsi="Arial" w:cs="Arial"/>
                <w:color w:val="000000" w:themeColor="text1"/>
                <w:sz w:val="18"/>
                <w:szCs w:val="18"/>
                <w:lang w:eastAsia="zh-CN"/>
              </w:rPr>
            </w:pPr>
            <w:ins w:id="944" w:author="NR_pos_enh-v1" w:date="2022-04-08T15:21:00Z">
              <w:r w:rsidRPr="006F0688">
                <w:rPr>
                  <w:rFonts w:ascii="Arial" w:hAnsi="Arial" w:cs="Arial"/>
                  <w:color w:val="000000" w:themeColor="text1"/>
                  <w:sz w:val="18"/>
                  <w:szCs w:val="18"/>
                  <w:lang w:eastAsia="zh-CN"/>
                </w:rPr>
                <w:t>State 3: PRS is lower priority than all PDCCH/PDSCH/CSI-RS</w:t>
              </w:r>
            </w:ins>
          </w:p>
          <w:p w14:paraId="76111566" w14:textId="77777777" w:rsidR="006F0688" w:rsidRPr="006F0688" w:rsidRDefault="006F0688" w:rsidP="006F0688">
            <w:pPr>
              <w:numPr>
                <w:ilvl w:val="1"/>
                <w:numId w:val="24"/>
              </w:numPr>
              <w:spacing w:after="0" w:line="254" w:lineRule="auto"/>
              <w:rPr>
                <w:ins w:id="945" w:author="NR_pos_enh-v1" w:date="2022-04-08T15:21:00Z"/>
                <w:rFonts w:ascii="Arial" w:hAnsi="Arial" w:cs="Arial"/>
                <w:color w:val="000000" w:themeColor="text1"/>
                <w:sz w:val="18"/>
                <w:szCs w:val="18"/>
                <w:lang w:eastAsia="zh-CN"/>
              </w:rPr>
            </w:pPr>
            <w:ins w:id="946" w:author="NR_pos_enh-v1" w:date="2022-04-08T15:21:00Z">
              <w:r w:rsidRPr="006F0688">
                <w:rPr>
                  <w:rFonts w:ascii="Arial" w:hAnsi="Arial" w:cs="Arial"/>
                  <w:color w:val="000000" w:themeColor="text1"/>
                  <w:sz w:val="18"/>
                  <w:szCs w:val="18"/>
                  <w:lang w:eastAsia="zh-CN"/>
                </w:rPr>
                <w:t>Option 3: UE may indicate support of single priority state</w:t>
              </w:r>
            </w:ins>
          </w:p>
          <w:p w14:paraId="086ED1FC" w14:textId="77777777" w:rsidR="006F0688" w:rsidRPr="006F0688" w:rsidRDefault="006F0688" w:rsidP="006F0688">
            <w:pPr>
              <w:numPr>
                <w:ilvl w:val="2"/>
                <w:numId w:val="25"/>
              </w:numPr>
              <w:spacing w:after="0" w:line="254" w:lineRule="auto"/>
              <w:rPr>
                <w:ins w:id="947" w:author="NR_pos_enh-v1" w:date="2022-04-08T15:21:00Z"/>
                <w:rFonts w:ascii="Arial" w:hAnsi="Arial" w:cs="Arial"/>
                <w:color w:val="000000" w:themeColor="text1"/>
                <w:sz w:val="18"/>
                <w:szCs w:val="18"/>
                <w:lang w:eastAsia="zh-CN"/>
              </w:rPr>
            </w:pPr>
            <w:ins w:id="948" w:author="NR_pos_enh-v1" w:date="2022-04-08T15:21:00Z">
              <w:r w:rsidRPr="006F0688">
                <w:rPr>
                  <w:rFonts w:ascii="Arial" w:hAnsi="Arial" w:cs="Arial"/>
                  <w:color w:val="000000" w:themeColor="text1"/>
                  <w:sz w:val="18"/>
                  <w:szCs w:val="18"/>
                  <w:lang w:eastAsia="zh-CN"/>
                </w:rPr>
                <w:t>State 1: PRS is higher priority than all PDCCH/PDSCH/CSI-RS</w:t>
              </w:r>
            </w:ins>
          </w:p>
          <w:p w14:paraId="68732798" w14:textId="77777777" w:rsidR="00505A5F" w:rsidRDefault="00505A5F" w:rsidP="009A678D">
            <w:pPr>
              <w:pStyle w:val="TAL"/>
              <w:rPr>
                <w:ins w:id="949" w:author="NR_pos_enh-v1" w:date="2022-04-08T15:20:00Z"/>
              </w:rPr>
            </w:pPr>
          </w:p>
          <w:p w14:paraId="2C9CA4A3" w14:textId="7D83862A" w:rsidR="009A678D" w:rsidRDefault="009A678D" w:rsidP="009A678D">
            <w:pPr>
              <w:pStyle w:val="TAL"/>
              <w:rPr>
                <w:ins w:id="950" w:author="NR_pos_enh-v1" w:date="2022-04-08T15:22:00Z"/>
                <w:lang w:eastAsia="zh-CN"/>
              </w:rPr>
            </w:pPr>
            <w:ins w:id="951" w:author="NR_pos_enh" w:date="2022-03-23T15:39:00Z">
              <w:r w:rsidRPr="003A65F9">
                <w:rPr>
                  <w:lang w:eastAsia="zh-CN"/>
                </w:rPr>
                <w:t xml:space="preserve">The UE can include this field only </w:t>
              </w:r>
              <w:commentRangeStart w:id="952"/>
              <w:r w:rsidRPr="003A65F9">
                <w:rPr>
                  <w:lang w:eastAsia="zh-CN"/>
                </w:rPr>
                <w:t xml:space="preserve">if the UE supports </w:t>
              </w:r>
            </w:ins>
            <w:ins w:id="953" w:author="NR_pos_enh-v1" w:date="2022-04-08T15:28:00Z">
              <w:r w:rsidR="00D0780C" w:rsidRPr="00D0780C">
                <w:rPr>
                  <w:i/>
                  <w:iCs/>
                  <w:lang w:eastAsia="zh-CN"/>
                </w:rPr>
                <w:t>prs-ProcessingCapabilityBandList-r16</w:t>
              </w:r>
            </w:ins>
            <w:ins w:id="954" w:author="NR_pos_enh" w:date="2022-03-23T15:39:00Z">
              <w:del w:id="955" w:author="NR_pos_enh-v1" w:date="2022-04-08T15:28:00Z">
                <w:r w:rsidRPr="00D526BF" w:rsidDel="00D0780C">
                  <w:rPr>
                    <w:i/>
                    <w:iCs/>
                    <w:lang w:eastAsia="zh-CN"/>
                  </w:rPr>
                  <w:delText>NR-DL-PRS-ProcessingCapability-r16</w:delText>
                </w:r>
              </w:del>
              <w:r w:rsidRPr="003A65F9">
                <w:rPr>
                  <w:lang w:eastAsia="zh-CN"/>
                </w:rPr>
                <w:t xml:space="preserve"> defined in TS 37.355 [22]</w:t>
              </w:r>
            </w:ins>
            <w:ins w:id="956" w:author="NR_pos_enh" w:date="2022-03-23T15:40:00Z">
              <w:r>
                <w:rPr>
                  <w:lang w:eastAsia="zh-CN"/>
                </w:rPr>
                <w:t>.</w:t>
              </w:r>
            </w:ins>
            <w:commentRangeEnd w:id="952"/>
            <w:r w:rsidR="00E119D2">
              <w:rPr>
                <w:rStyle w:val="CommentReference"/>
                <w:rFonts w:ascii="Times New Roman" w:hAnsi="Times New Roman"/>
              </w:rPr>
              <w:commentReference w:id="952"/>
            </w:r>
            <w:commentRangeEnd w:id="916"/>
            <w:r w:rsidR="001E0421">
              <w:rPr>
                <w:rStyle w:val="CommentReference"/>
                <w:rFonts w:ascii="Times New Roman" w:hAnsi="Times New Roman"/>
              </w:rPr>
              <w:commentReference w:id="916"/>
            </w:r>
          </w:p>
          <w:p w14:paraId="04BC41B9" w14:textId="77777777" w:rsidR="00B36FF3" w:rsidRDefault="00B36FF3" w:rsidP="009A678D">
            <w:pPr>
              <w:pStyle w:val="TAL"/>
              <w:rPr>
                <w:ins w:id="957" w:author="NR_pos_enh-v1" w:date="2022-04-08T15:22:00Z"/>
                <w:lang w:eastAsia="zh-CN"/>
              </w:rPr>
            </w:pPr>
          </w:p>
          <w:p w14:paraId="667D9E40" w14:textId="4808F8B3" w:rsidR="00B36FF3" w:rsidRPr="001F4300" w:rsidRDefault="00B36FF3" w:rsidP="00B36FF3">
            <w:pPr>
              <w:pStyle w:val="TAN"/>
              <w:rPr>
                <w:ins w:id="958" w:author="NR_pos_enh" w:date="2022-03-23T15:31:00Z"/>
                <w:b/>
                <w:i/>
              </w:rPr>
            </w:pPr>
            <w:ins w:id="959" w:author="NR_pos_enh-v1" w:date="2022-04-08T15:22:00Z">
              <w:r w:rsidRPr="006259CD">
                <w:t>N</w:t>
              </w:r>
            </w:ins>
            <w:ins w:id="960" w:author="NR_pos_enh-v1" w:date="2022-04-08T15:23:00Z">
              <w:r>
                <w:t>OTE</w:t>
              </w:r>
            </w:ins>
            <w:ins w:id="961" w:author="NR_pos_enh-v1" w:date="2022-04-08T15:22:00Z">
              <w:r w:rsidRPr="006259CD">
                <w:t>: Type 1A refers to the determination of prioritization between DL PRS and other DL signals/channels in all OFDM symbols within the PRS processing window. The DL signals/channels from all DL CCs (per UE) are affected across LTE and NR</w:t>
              </w:r>
            </w:ins>
          </w:p>
        </w:tc>
        <w:tc>
          <w:tcPr>
            <w:tcW w:w="1558" w:type="dxa"/>
          </w:tcPr>
          <w:p w14:paraId="7C2CF821" w14:textId="54F7F5CE" w:rsidR="009A678D" w:rsidRPr="001F4300" w:rsidRDefault="009A678D" w:rsidP="009A678D">
            <w:pPr>
              <w:pStyle w:val="TAL"/>
              <w:jc w:val="center"/>
              <w:rPr>
                <w:ins w:id="962" w:author="NR_pos_enh" w:date="2022-03-23T15:31:00Z"/>
              </w:rPr>
            </w:pPr>
            <w:ins w:id="963"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964" w:author="NR_pos_enh" w:date="2022-03-23T15:31:00Z"/>
              </w:rPr>
            </w:pPr>
            <w:ins w:id="965"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966" w:author="NR_pos_enh" w:date="2022-03-23T15:31:00Z"/>
              </w:rPr>
            </w:pPr>
            <w:ins w:id="967"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968" w:author="NR_pos_enh" w:date="2022-03-23T15:31:00Z"/>
              </w:rPr>
            </w:pPr>
            <w:ins w:id="969" w:author="NR_pos_enh" w:date="2022-03-23T15:31:00Z">
              <w:r w:rsidRPr="001F4300">
                <w:rPr>
                  <w:bCs/>
                  <w:iCs/>
                </w:rPr>
                <w:t>N/A</w:t>
              </w:r>
            </w:ins>
          </w:p>
        </w:tc>
      </w:tr>
      <w:tr w:rsidR="009A678D" w:rsidRPr="001F4300" w14:paraId="06231E53" w14:textId="77777777" w:rsidTr="00CC7BB3">
        <w:trPr>
          <w:cantSplit/>
          <w:tblHeader/>
          <w:ins w:id="970" w:author="NR_pos_enh" w:date="2022-03-23T15:31:00Z"/>
        </w:trPr>
        <w:tc>
          <w:tcPr>
            <w:tcW w:w="6151" w:type="dxa"/>
          </w:tcPr>
          <w:p w14:paraId="283C64C1" w14:textId="77777777" w:rsidR="009A678D" w:rsidRPr="001A1E93" w:rsidRDefault="009A678D" w:rsidP="009A678D">
            <w:pPr>
              <w:pStyle w:val="TAL"/>
              <w:rPr>
                <w:ins w:id="971" w:author="NR_pos_enh" w:date="2022-03-23T15:31:00Z"/>
                <w:b/>
                <w:i/>
              </w:rPr>
            </w:pPr>
            <w:commentRangeStart w:id="972"/>
            <w:ins w:id="973" w:author="NR_pos_enh" w:date="2022-03-23T15:31:00Z">
              <w:r w:rsidRPr="001A1E93">
                <w:rPr>
                  <w:b/>
                  <w:i/>
                </w:rPr>
                <w:lastRenderedPageBreak/>
                <w:t>prs-ProcessingWindowType1B-r17</w:t>
              </w:r>
            </w:ins>
          </w:p>
          <w:p w14:paraId="04493A2A" w14:textId="7364E482" w:rsidR="008A406C" w:rsidRDefault="009A678D" w:rsidP="008A406C">
            <w:pPr>
              <w:pStyle w:val="TAL"/>
              <w:rPr>
                <w:ins w:id="974" w:author="NR_pos_enh-v1" w:date="2022-04-08T15:29:00Z"/>
              </w:rPr>
            </w:pPr>
            <w:ins w:id="975"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ins>
            <w:ins w:id="976" w:author="NR_pos_enh-v1" w:date="2022-04-08T15:29:00Z">
              <w:r w:rsidR="008A406C">
                <w:t xml:space="preserve"> and the priority handling options of PRS as follow: </w:t>
              </w:r>
            </w:ins>
          </w:p>
          <w:p w14:paraId="08491203" w14:textId="77777777" w:rsidR="008A406C" w:rsidRPr="006F0688" w:rsidRDefault="008A406C" w:rsidP="008A406C">
            <w:pPr>
              <w:numPr>
                <w:ilvl w:val="1"/>
                <w:numId w:val="24"/>
              </w:numPr>
              <w:spacing w:after="0" w:line="254" w:lineRule="auto"/>
              <w:rPr>
                <w:ins w:id="977" w:author="NR_pos_enh-v1" w:date="2022-04-08T15:29:00Z"/>
                <w:rFonts w:ascii="Arial" w:hAnsi="Arial" w:cs="Arial"/>
                <w:color w:val="000000" w:themeColor="text1"/>
                <w:sz w:val="18"/>
                <w:szCs w:val="18"/>
                <w:lang w:eastAsia="zh-CN"/>
              </w:rPr>
            </w:pPr>
            <w:ins w:id="978" w:author="NR_pos_enh-v1" w:date="2022-04-08T15:29:00Z">
              <w:r w:rsidRPr="006F0688">
                <w:rPr>
                  <w:rFonts w:ascii="Arial" w:hAnsi="Arial" w:cs="Arial"/>
                  <w:color w:val="000000" w:themeColor="text1"/>
                  <w:sz w:val="18"/>
                  <w:szCs w:val="18"/>
                  <w:lang w:eastAsia="zh-CN"/>
                </w:rPr>
                <w:t>Option 1: UE may indicates support of two priority states.</w:t>
              </w:r>
            </w:ins>
          </w:p>
          <w:p w14:paraId="7644ABC4" w14:textId="77777777" w:rsidR="008A406C" w:rsidRPr="006F0688" w:rsidRDefault="008A406C" w:rsidP="008A406C">
            <w:pPr>
              <w:numPr>
                <w:ilvl w:val="2"/>
                <w:numId w:val="25"/>
              </w:numPr>
              <w:spacing w:after="0" w:line="254" w:lineRule="auto"/>
              <w:rPr>
                <w:ins w:id="979" w:author="NR_pos_enh-v1" w:date="2022-04-08T15:29:00Z"/>
                <w:rFonts w:ascii="Arial" w:hAnsi="Arial" w:cs="Arial"/>
                <w:color w:val="000000" w:themeColor="text1"/>
                <w:sz w:val="18"/>
                <w:szCs w:val="18"/>
                <w:lang w:eastAsia="zh-CN"/>
              </w:rPr>
            </w:pPr>
            <w:ins w:id="980" w:author="NR_pos_enh-v1" w:date="2022-04-08T15:29:00Z">
              <w:r w:rsidRPr="006F0688">
                <w:rPr>
                  <w:rFonts w:ascii="Arial" w:hAnsi="Arial" w:cs="Arial"/>
                  <w:color w:val="000000" w:themeColor="text1"/>
                  <w:sz w:val="18"/>
                  <w:szCs w:val="18"/>
                  <w:lang w:eastAsia="zh-CN"/>
                </w:rPr>
                <w:t>State 1: PRS is higher priority than all PDCCH/PDSCH/CSI-RS</w:t>
              </w:r>
            </w:ins>
          </w:p>
          <w:p w14:paraId="437E84A0" w14:textId="77777777" w:rsidR="008A406C" w:rsidRPr="006F0688" w:rsidRDefault="008A406C" w:rsidP="008A406C">
            <w:pPr>
              <w:numPr>
                <w:ilvl w:val="2"/>
                <w:numId w:val="25"/>
              </w:numPr>
              <w:spacing w:after="0" w:line="254" w:lineRule="auto"/>
              <w:rPr>
                <w:ins w:id="981" w:author="NR_pos_enh-v1" w:date="2022-04-08T15:29:00Z"/>
                <w:rFonts w:ascii="Arial" w:hAnsi="Arial" w:cs="Arial"/>
                <w:color w:val="000000" w:themeColor="text1"/>
                <w:sz w:val="18"/>
                <w:szCs w:val="18"/>
                <w:lang w:eastAsia="zh-CN"/>
              </w:rPr>
            </w:pPr>
            <w:ins w:id="982" w:author="NR_pos_enh-v1" w:date="2022-04-08T15:29:00Z">
              <w:r w:rsidRPr="006F0688">
                <w:rPr>
                  <w:rFonts w:ascii="Arial" w:hAnsi="Arial" w:cs="Arial"/>
                  <w:color w:val="000000" w:themeColor="text1"/>
                  <w:sz w:val="18"/>
                  <w:szCs w:val="18"/>
                  <w:lang w:eastAsia="zh-CN"/>
                </w:rPr>
                <w:t>State 2: PRS is lower priority than all PDCCH/PDSCH/CSI-RS</w:t>
              </w:r>
            </w:ins>
          </w:p>
          <w:p w14:paraId="67B2C2DE" w14:textId="77777777" w:rsidR="008A406C" w:rsidRPr="006F0688" w:rsidRDefault="008A406C" w:rsidP="008A406C">
            <w:pPr>
              <w:numPr>
                <w:ilvl w:val="1"/>
                <w:numId w:val="24"/>
              </w:numPr>
              <w:spacing w:after="0" w:line="254" w:lineRule="auto"/>
              <w:rPr>
                <w:ins w:id="983" w:author="NR_pos_enh-v1" w:date="2022-04-08T15:29:00Z"/>
                <w:rFonts w:ascii="Arial" w:hAnsi="Arial" w:cs="Arial"/>
                <w:color w:val="000000" w:themeColor="text1"/>
                <w:sz w:val="18"/>
                <w:szCs w:val="18"/>
                <w:lang w:eastAsia="zh-CN"/>
              </w:rPr>
            </w:pPr>
            <w:ins w:id="984" w:author="NR_pos_enh-v1" w:date="2022-04-08T15:29:00Z">
              <w:r w:rsidRPr="006F0688">
                <w:rPr>
                  <w:rFonts w:ascii="Arial" w:hAnsi="Arial" w:cs="Arial"/>
                  <w:color w:val="000000" w:themeColor="text1"/>
                  <w:sz w:val="18"/>
                  <w:szCs w:val="18"/>
                  <w:lang w:eastAsia="zh-CN"/>
                </w:rPr>
                <w:t>Option 2: UE may indicate support of three priority states</w:t>
              </w:r>
            </w:ins>
          </w:p>
          <w:p w14:paraId="4FEAA932" w14:textId="77777777" w:rsidR="008A406C" w:rsidRPr="006F0688" w:rsidRDefault="008A406C" w:rsidP="008A406C">
            <w:pPr>
              <w:numPr>
                <w:ilvl w:val="2"/>
                <w:numId w:val="25"/>
              </w:numPr>
              <w:spacing w:after="0" w:line="254" w:lineRule="auto"/>
              <w:rPr>
                <w:ins w:id="985" w:author="NR_pos_enh-v1" w:date="2022-04-08T15:29:00Z"/>
                <w:rFonts w:ascii="Arial" w:hAnsi="Arial" w:cs="Arial"/>
                <w:color w:val="000000" w:themeColor="text1"/>
                <w:sz w:val="18"/>
                <w:szCs w:val="18"/>
                <w:lang w:eastAsia="zh-CN"/>
              </w:rPr>
            </w:pPr>
            <w:ins w:id="986" w:author="NR_pos_enh-v1" w:date="2022-04-08T15:29:00Z">
              <w:r w:rsidRPr="006F0688">
                <w:rPr>
                  <w:rFonts w:ascii="Arial" w:hAnsi="Arial" w:cs="Arial"/>
                  <w:color w:val="000000" w:themeColor="text1"/>
                  <w:sz w:val="18"/>
                  <w:szCs w:val="18"/>
                  <w:lang w:eastAsia="zh-CN"/>
                </w:rPr>
                <w:t>State 1: PRS is higher priority than all PDCCH/PDSCH/CSI-RS</w:t>
              </w:r>
            </w:ins>
          </w:p>
          <w:p w14:paraId="7869C83D" w14:textId="77777777" w:rsidR="008A406C" w:rsidRPr="006F0688" w:rsidRDefault="008A406C" w:rsidP="008A406C">
            <w:pPr>
              <w:numPr>
                <w:ilvl w:val="2"/>
                <w:numId w:val="25"/>
              </w:numPr>
              <w:spacing w:after="0" w:line="254" w:lineRule="auto"/>
              <w:rPr>
                <w:ins w:id="987" w:author="NR_pos_enh-v1" w:date="2022-04-08T15:29:00Z"/>
                <w:rFonts w:ascii="Arial" w:hAnsi="Arial" w:cs="Arial"/>
                <w:color w:val="000000" w:themeColor="text1"/>
                <w:sz w:val="18"/>
                <w:szCs w:val="18"/>
                <w:lang w:eastAsia="zh-CN"/>
              </w:rPr>
            </w:pPr>
            <w:ins w:id="988" w:author="NR_pos_enh-v1" w:date="2022-04-08T15:29: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0D33CDA4" w14:textId="77777777" w:rsidR="008A406C" w:rsidRPr="006F0688" w:rsidRDefault="008A406C" w:rsidP="008A406C">
            <w:pPr>
              <w:numPr>
                <w:ilvl w:val="3"/>
                <w:numId w:val="26"/>
              </w:numPr>
              <w:spacing w:after="0" w:line="254" w:lineRule="auto"/>
              <w:rPr>
                <w:ins w:id="989" w:author="NR_pos_enh-v1" w:date="2022-04-08T15:29:00Z"/>
                <w:rFonts w:ascii="Arial" w:hAnsi="Arial" w:cs="Arial"/>
                <w:color w:val="000000" w:themeColor="text1"/>
                <w:sz w:val="18"/>
                <w:szCs w:val="18"/>
                <w:lang w:eastAsia="zh-CN"/>
              </w:rPr>
            </w:pPr>
            <w:ins w:id="990" w:author="NR_pos_enh-v1" w:date="2022-04-08T15:29: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1764BB43" w14:textId="77777777" w:rsidR="008A406C" w:rsidRPr="006F0688" w:rsidRDefault="008A406C" w:rsidP="008A406C">
            <w:pPr>
              <w:numPr>
                <w:ilvl w:val="2"/>
                <w:numId w:val="25"/>
              </w:numPr>
              <w:spacing w:after="0" w:line="254" w:lineRule="auto"/>
              <w:rPr>
                <w:ins w:id="991" w:author="NR_pos_enh-v1" w:date="2022-04-08T15:29:00Z"/>
                <w:rFonts w:ascii="Arial" w:hAnsi="Arial" w:cs="Arial"/>
                <w:color w:val="000000" w:themeColor="text1"/>
                <w:sz w:val="18"/>
                <w:szCs w:val="18"/>
                <w:lang w:eastAsia="zh-CN"/>
              </w:rPr>
            </w:pPr>
            <w:ins w:id="992" w:author="NR_pos_enh-v1" w:date="2022-04-08T15:29:00Z">
              <w:r w:rsidRPr="006F0688">
                <w:rPr>
                  <w:rFonts w:ascii="Arial" w:hAnsi="Arial" w:cs="Arial"/>
                  <w:color w:val="000000" w:themeColor="text1"/>
                  <w:sz w:val="18"/>
                  <w:szCs w:val="18"/>
                  <w:lang w:eastAsia="zh-CN"/>
                </w:rPr>
                <w:t>State 3: PRS is lower priority than all PDCCH/PDSCH/CSI-RS</w:t>
              </w:r>
            </w:ins>
          </w:p>
          <w:p w14:paraId="0E70B30A" w14:textId="77777777" w:rsidR="008A406C" w:rsidRPr="006F0688" w:rsidRDefault="008A406C" w:rsidP="008A406C">
            <w:pPr>
              <w:numPr>
                <w:ilvl w:val="1"/>
                <w:numId w:val="24"/>
              </w:numPr>
              <w:spacing w:after="0" w:line="254" w:lineRule="auto"/>
              <w:rPr>
                <w:ins w:id="993" w:author="NR_pos_enh-v1" w:date="2022-04-08T15:29:00Z"/>
                <w:rFonts w:ascii="Arial" w:hAnsi="Arial" w:cs="Arial"/>
                <w:color w:val="000000" w:themeColor="text1"/>
                <w:sz w:val="18"/>
                <w:szCs w:val="18"/>
                <w:lang w:eastAsia="zh-CN"/>
              </w:rPr>
            </w:pPr>
            <w:ins w:id="994" w:author="NR_pos_enh-v1" w:date="2022-04-08T15:29:00Z">
              <w:r w:rsidRPr="006F0688">
                <w:rPr>
                  <w:rFonts w:ascii="Arial" w:hAnsi="Arial" w:cs="Arial"/>
                  <w:color w:val="000000" w:themeColor="text1"/>
                  <w:sz w:val="18"/>
                  <w:szCs w:val="18"/>
                  <w:lang w:eastAsia="zh-CN"/>
                </w:rPr>
                <w:t>Option 3: UE may indicate support of single priority state</w:t>
              </w:r>
            </w:ins>
          </w:p>
          <w:p w14:paraId="149134DE" w14:textId="77777777" w:rsidR="008A406C" w:rsidRPr="006F0688" w:rsidRDefault="008A406C" w:rsidP="008A406C">
            <w:pPr>
              <w:numPr>
                <w:ilvl w:val="2"/>
                <w:numId w:val="25"/>
              </w:numPr>
              <w:spacing w:after="0" w:line="254" w:lineRule="auto"/>
              <w:rPr>
                <w:ins w:id="995" w:author="NR_pos_enh-v1" w:date="2022-04-08T15:29:00Z"/>
                <w:rFonts w:ascii="Arial" w:hAnsi="Arial" w:cs="Arial"/>
                <w:color w:val="000000" w:themeColor="text1"/>
                <w:sz w:val="18"/>
                <w:szCs w:val="18"/>
                <w:lang w:eastAsia="zh-CN"/>
              </w:rPr>
            </w:pPr>
            <w:ins w:id="996" w:author="NR_pos_enh-v1" w:date="2022-04-08T15:29:00Z">
              <w:r w:rsidRPr="006F0688">
                <w:rPr>
                  <w:rFonts w:ascii="Arial" w:hAnsi="Arial" w:cs="Arial"/>
                  <w:color w:val="000000" w:themeColor="text1"/>
                  <w:sz w:val="18"/>
                  <w:szCs w:val="18"/>
                  <w:lang w:eastAsia="zh-CN"/>
                </w:rPr>
                <w:t>State 1: PRS is higher priority than all PDCCH/PDSCH/CSI-RS</w:t>
              </w:r>
            </w:ins>
          </w:p>
          <w:p w14:paraId="57F8881C" w14:textId="77777777" w:rsidR="008A406C" w:rsidRDefault="008A406C" w:rsidP="009A678D">
            <w:pPr>
              <w:pStyle w:val="TAL"/>
              <w:rPr>
                <w:ins w:id="997" w:author="NR_pos_enh-v1" w:date="2022-04-08T15:30:00Z"/>
              </w:rPr>
            </w:pPr>
          </w:p>
          <w:p w14:paraId="248CD267" w14:textId="7EC07978" w:rsidR="009A678D" w:rsidRDefault="009A678D" w:rsidP="009A678D">
            <w:pPr>
              <w:pStyle w:val="TAL"/>
              <w:rPr>
                <w:ins w:id="998" w:author="NR_pos_enh-v1" w:date="2022-04-08T15:23:00Z"/>
                <w:lang w:eastAsia="zh-CN"/>
              </w:rPr>
            </w:pPr>
            <w:ins w:id="999" w:author="NR_pos_enh" w:date="2022-03-23T15:44:00Z">
              <w:r w:rsidRPr="003A65F9">
                <w:rPr>
                  <w:lang w:eastAsia="zh-CN"/>
                </w:rPr>
                <w:t xml:space="preserve">The UE can include this field only if the UE supports </w:t>
              </w:r>
            </w:ins>
            <w:ins w:id="1000" w:author="NR_pos_enh-v1" w:date="2022-04-08T15:29:00Z">
              <w:r w:rsidR="00D0780C" w:rsidRPr="00D0780C">
                <w:rPr>
                  <w:i/>
                  <w:iCs/>
                  <w:lang w:eastAsia="zh-CN"/>
                </w:rPr>
                <w:t>prs-ProcessingCapabilityBandList-r16</w:t>
              </w:r>
            </w:ins>
            <w:ins w:id="1001" w:author="NR_pos_enh" w:date="2022-03-23T15:44:00Z">
              <w:del w:id="1002"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972"/>
            <w:r w:rsidR="00C13259">
              <w:rPr>
                <w:rStyle w:val="CommentReference"/>
                <w:rFonts w:ascii="Times New Roman" w:hAnsi="Times New Roman"/>
              </w:rPr>
              <w:commentReference w:id="972"/>
            </w:r>
          </w:p>
          <w:p w14:paraId="7E4CD978" w14:textId="77777777" w:rsidR="00B36FF3" w:rsidRDefault="00B36FF3" w:rsidP="009A678D">
            <w:pPr>
              <w:pStyle w:val="TAL"/>
              <w:rPr>
                <w:ins w:id="1003" w:author="NR_pos_enh-v1" w:date="2022-04-08T15:23:00Z"/>
                <w:lang w:eastAsia="zh-CN"/>
              </w:rPr>
            </w:pPr>
          </w:p>
          <w:p w14:paraId="0459C6D6" w14:textId="4DE74E54" w:rsidR="00B36FF3" w:rsidRPr="001F4300" w:rsidRDefault="00B36FF3" w:rsidP="00B36FF3">
            <w:pPr>
              <w:pStyle w:val="TAN"/>
              <w:rPr>
                <w:ins w:id="1004" w:author="NR_pos_enh" w:date="2022-03-23T15:31:00Z"/>
                <w:b/>
                <w:i/>
              </w:rPr>
            </w:pPr>
            <w:ins w:id="1005" w:author="NR_pos_enh-v1" w:date="2022-04-08T15:23:00Z">
              <w:r w:rsidRPr="00F17A93">
                <w:t>N</w:t>
              </w:r>
              <w:r>
                <w:t>OTE</w:t>
              </w:r>
              <w:r w:rsidRPr="00F17A93">
                <w:t>: Type 1B refers to the determination of prioritization between DL PRS and other DL signals/channels in all OFDM symbols within the PRS processing window. The DL signals/channels from a certain band are affected</w:t>
              </w:r>
            </w:ins>
          </w:p>
        </w:tc>
        <w:tc>
          <w:tcPr>
            <w:tcW w:w="1558" w:type="dxa"/>
          </w:tcPr>
          <w:p w14:paraId="032DA3B6" w14:textId="280CA6F9" w:rsidR="009A678D" w:rsidRPr="001F4300" w:rsidRDefault="009A678D" w:rsidP="009A678D">
            <w:pPr>
              <w:pStyle w:val="TAL"/>
              <w:jc w:val="center"/>
              <w:rPr>
                <w:ins w:id="1006" w:author="NR_pos_enh" w:date="2022-03-23T15:31:00Z"/>
              </w:rPr>
            </w:pPr>
            <w:ins w:id="1007"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1008" w:author="NR_pos_enh" w:date="2022-03-23T15:31:00Z"/>
              </w:rPr>
            </w:pPr>
            <w:ins w:id="1009"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1010" w:author="NR_pos_enh" w:date="2022-03-23T15:31:00Z"/>
              </w:rPr>
            </w:pPr>
            <w:ins w:id="1011"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1012" w:author="NR_pos_enh" w:date="2022-03-23T15:31:00Z"/>
              </w:rPr>
            </w:pPr>
            <w:ins w:id="1013" w:author="NR_pos_enh" w:date="2022-03-23T15:31:00Z">
              <w:r w:rsidRPr="001F4300">
                <w:rPr>
                  <w:bCs/>
                  <w:iCs/>
                </w:rPr>
                <w:t>N/A</w:t>
              </w:r>
            </w:ins>
          </w:p>
        </w:tc>
      </w:tr>
      <w:tr w:rsidR="009A678D" w:rsidRPr="001F4300" w14:paraId="6A6D6A76" w14:textId="77777777" w:rsidTr="00CC7BB3">
        <w:trPr>
          <w:cantSplit/>
          <w:tblHeader/>
          <w:ins w:id="1014" w:author="NR_pos_enh" w:date="2022-03-23T15:31:00Z"/>
        </w:trPr>
        <w:tc>
          <w:tcPr>
            <w:tcW w:w="6151" w:type="dxa"/>
          </w:tcPr>
          <w:p w14:paraId="67B35D86" w14:textId="77777777" w:rsidR="009A678D" w:rsidRPr="001A1E93" w:rsidRDefault="009A678D" w:rsidP="009A678D">
            <w:pPr>
              <w:pStyle w:val="TAL"/>
              <w:rPr>
                <w:ins w:id="1015" w:author="NR_pos_enh" w:date="2022-03-23T15:31:00Z"/>
                <w:b/>
                <w:i/>
              </w:rPr>
            </w:pPr>
            <w:commentRangeStart w:id="1016"/>
            <w:ins w:id="1017" w:author="NR_pos_enh" w:date="2022-03-23T15:31:00Z">
              <w:r w:rsidRPr="001A1E93">
                <w:rPr>
                  <w:b/>
                  <w:i/>
                </w:rPr>
                <w:t>prs-ProcessingWindowType2-r17</w:t>
              </w:r>
            </w:ins>
          </w:p>
          <w:p w14:paraId="0065F3B0" w14:textId="7A757F8E" w:rsidR="008A406C" w:rsidRDefault="009A678D" w:rsidP="008A406C">
            <w:pPr>
              <w:pStyle w:val="TAL"/>
              <w:rPr>
                <w:ins w:id="1018" w:author="NR_pos_enh-v1" w:date="2022-04-08T15:30:00Z"/>
              </w:rPr>
            </w:pPr>
            <w:ins w:id="1019"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ins>
            <w:ins w:id="1020" w:author="NR_pos_enh-v1" w:date="2022-04-08T15:30:00Z">
              <w:r w:rsidR="008A406C">
                <w:t xml:space="preserve"> and the priority handling options of PRS as follow: </w:t>
              </w:r>
            </w:ins>
          </w:p>
          <w:p w14:paraId="6242467B" w14:textId="77777777" w:rsidR="008A406C" w:rsidRPr="006F0688" w:rsidRDefault="008A406C" w:rsidP="008A406C">
            <w:pPr>
              <w:numPr>
                <w:ilvl w:val="1"/>
                <w:numId w:val="24"/>
              </w:numPr>
              <w:spacing w:after="0" w:line="254" w:lineRule="auto"/>
              <w:rPr>
                <w:ins w:id="1021" w:author="NR_pos_enh-v1" w:date="2022-04-08T15:30:00Z"/>
                <w:rFonts w:ascii="Arial" w:hAnsi="Arial" w:cs="Arial"/>
                <w:color w:val="000000" w:themeColor="text1"/>
                <w:sz w:val="18"/>
                <w:szCs w:val="18"/>
                <w:lang w:eastAsia="zh-CN"/>
              </w:rPr>
            </w:pPr>
            <w:ins w:id="1022" w:author="NR_pos_enh-v1" w:date="2022-04-08T15:30:00Z">
              <w:r w:rsidRPr="006F0688">
                <w:rPr>
                  <w:rFonts w:ascii="Arial" w:hAnsi="Arial" w:cs="Arial"/>
                  <w:color w:val="000000" w:themeColor="text1"/>
                  <w:sz w:val="18"/>
                  <w:szCs w:val="18"/>
                  <w:lang w:eastAsia="zh-CN"/>
                </w:rPr>
                <w:t>Option 1: UE may indicates support of two priority states.</w:t>
              </w:r>
            </w:ins>
          </w:p>
          <w:p w14:paraId="2396C895" w14:textId="77777777" w:rsidR="008A406C" w:rsidRPr="006F0688" w:rsidRDefault="008A406C" w:rsidP="008A406C">
            <w:pPr>
              <w:numPr>
                <w:ilvl w:val="2"/>
                <w:numId w:val="25"/>
              </w:numPr>
              <w:spacing w:after="0" w:line="254" w:lineRule="auto"/>
              <w:rPr>
                <w:ins w:id="1023" w:author="NR_pos_enh-v1" w:date="2022-04-08T15:30:00Z"/>
                <w:rFonts w:ascii="Arial" w:hAnsi="Arial" w:cs="Arial"/>
                <w:color w:val="000000" w:themeColor="text1"/>
                <w:sz w:val="18"/>
                <w:szCs w:val="18"/>
                <w:lang w:eastAsia="zh-CN"/>
              </w:rPr>
            </w:pPr>
            <w:ins w:id="1024" w:author="NR_pos_enh-v1" w:date="2022-04-08T15:30:00Z">
              <w:r w:rsidRPr="006F0688">
                <w:rPr>
                  <w:rFonts w:ascii="Arial" w:hAnsi="Arial" w:cs="Arial"/>
                  <w:color w:val="000000" w:themeColor="text1"/>
                  <w:sz w:val="18"/>
                  <w:szCs w:val="18"/>
                  <w:lang w:eastAsia="zh-CN"/>
                </w:rPr>
                <w:t>State 1: PRS is higher priority than all PDCCH/PDSCH/CSI-RS</w:t>
              </w:r>
            </w:ins>
          </w:p>
          <w:p w14:paraId="6A99D391" w14:textId="77777777" w:rsidR="008A406C" w:rsidRPr="006F0688" w:rsidRDefault="008A406C" w:rsidP="008A406C">
            <w:pPr>
              <w:numPr>
                <w:ilvl w:val="2"/>
                <w:numId w:val="25"/>
              </w:numPr>
              <w:spacing w:after="0" w:line="254" w:lineRule="auto"/>
              <w:rPr>
                <w:ins w:id="1025" w:author="NR_pos_enh-v1" w:date="2022-04-08T15:30:00Z"/>
                <w:rFonts w:ascii="Arial" w:hAnsi="Arial" w:cs="Arial"/>
                <w:color w:val="000000" w:themeColor="text1"/>
                <w:sz w:val="18"/>
                <w:szCs w:val="18"/>
                <w:lang w:eastAsia="zh-CN"/>
              </w:rPr>
            </w:pPr>
            <w:ins w:id="1026" w:author="NR_pos_enh-v1" w:date="2022-04-08T15:30:00Z">
              <w:r w:rsidRPr="006F0688">
                <w:rPr>
                  <w:rFonts w:ascii="Arial" w:hAnsi="Arial" w:cs="Arial"/>
                  <w:color w:val="000000" w:themeColor="text1"/>
                  <w:sz w:val="18"/>
                  <w:szCs w:val="18"/>
                  <w:lang w:eastAsia="zh-CN"/>
                </w:rPr>
                <w:t>State 2: PRS is lower priority than all PDCCH/PDSCH/CSI-RS</w:t>
              </w:r>
            </w:ins>
          </w:p>
          <w:p w14:paraId="2A5660E8" w14:textId="77777777" w:rsidR="008A406C" w:rsidRPr="006F0688" w:rsidRDefault="008A406C" w:rsidP="008A406C">
            <w:pPr>
              <w:numPr>
                <w:ilvl w:val="1"/>
                <w:numId w:val="24"/>
              </w:numPr>
              <w:spacing w:after="0" w:line="254" w:lineRule="auto"/>
              <w:rPr>
                <w:ins w:id="1027" w:author="NR_pos_enh-v1" w:date="2022-04-08T15:30:00Z"/>
                <w:rFonts w:ascii="Arial" w:hAnsi="Arial" w:cs="Arial"/>
                <w:color w:val="000000" w:themeColor="text1"/>
                <w:sz w:val="18"/>
                <w:szCs w:val="18"/>
                <w:lang w:eastAsia="zh-CN"/>
              </w:rPr>
            </w:pPr>
            <w:ins w:id="1028" w:author="NR_pos_enh-v1" w:date="2022-04-08T15:30:00Z">
              <w:r w:rsidRPr="006F0688">
                <w:rPr>
                  <w:rFonts w:ascii="Arial" w:hAnsi="Arial" w:cs="Arial"/>
                  <w:color w:val="000000" w:themeColor="text1"/>
                  <w:sz w:val="18"/>
                  <w:szCs w:val="18"/>
                  <w:lang w:eastAsia="zh-CN"/>
                </w:rPr>
                <w:t>Option 2: UE may indicate support of three priority states</w:t>
              </w:r>
            </w:ins>
          </w:p>
          <w:p w14:paraId="4ED06817" w14:textId="77777777" w:rsidR="008A406C" w:rsidRPr="006F0688" w:rsidRDefault="008A406C" w:rsidP="008A406C">
            <w:pPr>
              <w:numPr>
                <w:ilvl w:val="2"/>
                <w:numId w:val="25"/>
              </w:numPr>
              <w:spacing w:after="0" w:line="254" w:lineRule="auto"/>
              <w:rPr>
                <w:ins w:id="1029" w:author="NR_pos_enh-v1" w:date="2022-04-08T15:30:00Z"/>
                <w:rFonts w:ascii="Arial" w:hAnsi="Arial" w:cs="Arial"/>
                <w:color w:val="000000" w:themeColor="text1"/>
                <w:sz w:val="18"/>
                <w:szCs w:val="18"/>
                <w:lang w:eastAsia="zh-CN"/>
              </w:rPr>
            </w:pPr>
            <w:ins w:id="1030" w:author="NR_pos_enh-v1" w:date="2022-04-08T15:30:00Z">
              <w:r w:rsidRPr="006F0688">
                <w:rPr>
                  <w:rFonts w:ascii="Arial" w:hAnsi="Arial" w:cs="Arial"/>
                  <w:color w:val="000000" w:themeColor="text1"/>
                  <w:sz w:val="18"/>
                  <w:szCs w:val="18"/>
                  <w:lang w:eastAsia="zh-CN"/>
                </w:rPr>
                <w:t>State 1: PRS is higher priority than all PDCCH/PDSCH/CSI-RS</w:t>
              </w:r>
            </w:ins>
          </w:p>
          <w:p w14:paraId="2C3622F5" w14:textId="77777777" w:rsidR="008A406C" w:rsidRPr="006F0688" w:rsidRDefault="008A406C" w:rsidP="008A406C">
            <w:pPr>
              <w:numPr>
                <w:ilvl w:val="2"/>
                <w:numId w:val="25"/>
              </w:numPr>
              <w:spacing w:after="0" w:line="254" w:lineRule="auto"/>
              <w:rPr>
                <w:ins w:id="1031" w:author="NR_pos_enh-v1" w:date="2022-04-08T15:30:00Z"/>
                <w:rFonts w:ascii="Arial" w:hAnsi="Arial" w:cs="Arial"/>
                <w:color w:val="000000" w:themeColor="text1"/>
                <w:sz w:val="18"/>
                <w:szCs w:val="18"/>
                <w:lang w:eastAsia="zh-CN"/>
              </w:rPr>
            </w:pPr>
            <w:ins w:id="1032" w:author="NR_pos_enh-v1" w:date="2022-04-08T15:30: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3E7DA5C" w14:textId="77777777" w:rsidR="008A406C" w:rsidRPr="006F0688" w:rsidRDefault="008A406C" w:rsidP="008A406C">
            <w:pPr>
              <w:numPr>
                <w:ilvl w:val="3"/>
                <w:numId w:val="26"/>
              </w:numPr>
              <w:spacing w:after="0" w:line="254" w:lineRule="auto"/>
              <w:rPr>
                <w:ins w:id="1033" w:author="NR_pos_enh-v1" w:date="2022-04-08T15:30:00Z"/>
                <w:rFonts w:ascii="Arial" w:hAnsi="Arial" w:cs="Arial"/>
                <w:color w:val="000000" w:themeColor="text1"/>
                <w:sz w:val="18"/>
                <w:szCs w:val="18"/>
                <w:lang w:eastAsia="zh-CN"/>
              </w:rPr>
            </w:pPr>
            <w:ins w:id="1034" w:author="NR_pos_enh-v1" w:date="2022-04-08T15:30: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0B0CE97" w14:textId="77777777" w:rsidR="008A406C" w:rsidRPr="006F0688" w:rsidRDefault="008A406C" w:rsidP="008A406C">
            <w:pPr>
              <w:numPr>
                <w:ilvl w:val="2"/>
                <w:numId w:val="25"/>
              </w:numPr>
              <w:spacing w:after="0" w:line="254" w:lineRule="auto"/>
              <w:rPr>
                <w:ins w:id="1035" w:author="NR_pos_enh-v1" w:date="2022-04-08T15:30:00Z"/>
                <w:rFonts w:ascii="Arial" w:hAnsi="Arial" w:cs="Arial"/>
                <w:color w:val="000000" w:themeColor="text1"/>
                <w:sz w:val="18"/>
                <w:szCs w:val="18"/>
                <w:lang w:eastAsia="zh-CN"/>
              </w:rPr>
            </w:pPr>
            <w:ins w:id="1036" w:author="NR_pos_enh-v1" w:date="2022-04-08T15:30:00Z">
              <w:r w:rsidRPr="006F0688">
                <w:rPr>
                  <w:rFonts w:ascii="Arial" w:hAnsi="Arial" w:cs="Arial"/>
                  <w:color w:val="000000" w:themeColor="text1"/>
                  <w:sz w:val="18"/>
                  <w:szCs w:val="18"/>
                  <w:lang w:eastAsia="zh-CN"/>
                </w:rPr>
                <w:t>State 3: PRS is lower priority than all PDCCH/PDSCH/CSI-RS</w:t>
              </w:r>
            </w:ins>
          </w:p>
          <w:p w14:paraId="79F26885" w14:textId="77777777" w:rsidR="008A406C" w:rsidRPr="006F0688" w:rsidRDefault="008A406C" w:rsidP="008A406C">
            <w:pPr>
              <w:numPr>
                <w:ilvl w:val="1"/>
                <w:numId w:val="24"/>
              </w:numPr>
              <w:spacing w:after="0" w:line="254" w:lineRule="auto"/>
              <w:rPr>
                <w:ins w:id="1037" w:author="NR_pos_enh-v1" w:date="2022-04-08T15:30:00Z"/>
                <w:rFonts w:ascii="Arial" w:hAnsi="Arial" w:cs="Arial"/>
                <w:color w:val="000000" w:themeColor="text1"/>
                <w:sz w:val="18"/>
                <w:szCs w:val="18"/>
                <w:lang w:eastAsia="zh-CN"/>
              </w:rPr>
            </w:pPr>
            <w:ins w:id="1038" w:author="NR_pos_enh-v1" w:date="2022-04-08T15:30:00Z">
              <w:r w:rsidRPr="006F0688">
                <w:rPr>
                  <w:rFonts w:ascii="Arial" w:hAnsi="Arial" w:cs="Arial"/>
                  <w:color w:val="000000" w:themeColor="text1"/>
                  <w:sz w:val="18"/>
                  <w:szCs w:val="18"/>
                  <w:lang w:eastAsia="zh-CN"/>
                </w:rPr>
                <w:t>Option 3: UE may indicate support of single priority state</w:t>
              </w:r>
            </w:ins>
          </w:p>
          <w:p w14:paraId="63A0A535" w14:textId="77777777" w:rsidR="008A406C" w:rsidRPr="006F0688" w:rsidRDefault="008A406C" w:rsidP="008A406C">
            <w:pPr>
              <w:numPr>
                <w:ilvl w:val="2"/>
                <w:numId w:val="25"/>
              </w:numPr>
              <w:spacing w:after="0" w:line="254" w:lineRule="auto"/>
              <w:rPr>
                <w:ins w:id="1039" w:author="NR_pos_enh-v1" w:date="2022-04-08T15:30:00Z"/>
                <w:rFonts w:ascii="Arial" w:hAnsi="Arial" w:cs="Arial"/>
                <w:color w:val="000000" w:themeColor="text1"/>
                <w:sz w:val="18"/>
                <w:szCs w:val="18"/>
                <w:lang w:eastAsia="zh-CN"/>
              </w:rPr>
            </w:pPr>
            <w:ins w:id="1040" w:author="NR_pos_enh-v1" w:date="2022-04-08T15:30:00Z">
              <w:r w:rsidRPr="006F0688">
                <w:rPr>
                  <w:rFonts w:ascii="Arial" w:hAnsi="Arial" w:cs="Arial"/>
                  <w:color w:val="000000" w:themeColor="text1"/>
                  <w:sz w:val="18"/>
                  <w:szCs w:val="18"/>
                  <w:lang w:eastAsia="zh-CN"/>
                </w:rPr>
                <w:t>State 1: PRS is higher priority than all PDCCH/PDSCH/CSI-RS</w:t>
              </w:r>
            </w:ins>
          </w:p>
          <w:p w14:paraId="4F8BAB0F" w14:textId="77777777" w:rsidR="00F27889" w:rsidRDefault="00F27889" w:rsidP="009A678D">
            <w:pPr>
              <w:pStyle w:val="TAL"/>
              <w:rPr>
                <w:ins w:id="1041" w:author="NR_pos_enh-v1" w:date="2022-04-08T15:30:00Z"/>
              </w:rPr>
            </w:pPr>
          </w:p>
          <w:p w14:paraId="482D2B09" w14:textId="0FD1CD5F" w:rsidR="009A678D" w:rsidRDefault="009A678D" w:rsidP="009A678D">
            <w:pPr>
              <w:pStyle w:val="TAL"/>
              <w:rPr>
                <w:ins w:id="1042" w:author="NR_pos_enh-v1" w:date="2022-04-08T15:24:00Z"/>
                <w:lang w:eastAsia="zh-CN"/>
              </w:rPr>
            </w:pPr>
            <w:ins w:id="1043" w:author="NR_pos_enh" w:date="2022-03-23T15:44:00Z">
              <w:r w:rsidRPr="003A65F9">
                <w:rPr>
                  <w:lang w:eastAsia="zh-CN"/>
                </w:rPr>
                <w:t xml:space="preserve">The UE can include this field only if the UE supports </w:t>
              </w:r>
            </w:ins>
            <w:ins w:id="1044" w:author="NR_pos_enh-v1" w:date="2022-04-08T15:29:00Z">
              <w:r w:rsidR="00D0780C" w:rsidRPr="00D0780C">
                <w:rPr>
                  <w:i/>
                  <w:iCs/>
                  <w:lang w:eastAsia="zh-CN"/>
                </w:rPr>
                <w:t>prs-ProcessingCapabilityBandList-r16</w:t>
              </w:r>
            </w:ins>
            <w:ins w:id="1045" w:author="NR_pos_enh" w:date="2022-03-23T15:44:00Z">
              <w:del w:id="1046"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016"/>
            <w:r w:rsidR="008B65BB">
              <w:rPr>
                <w:rStyle w:val="CommentReference"/>
                <w:rFonts w:ascii="Times New Roman" w:hAnsi="Times New Roman"/>
              </w:rPr>
              <w:commentReference w:id="1016"/>
            </w:r>
          </w:p>
          <w:p w14:paraId="227D3F4E" w14:textId="77777777" w:rsidR="00B36FF3" w:rsidRDefault="00B36FF3" w:rsidP="009A678D">
            <w:pPr>
              <w:pStyle w:val="TAL"/>
              <w:rPr>
                <w:ins w:id="1047" w:author="NR_pos_enh-v1" w:date="2022-04-08T15:24:00Z"/>
                <w:lang w:eastAsia="zh-CN"/>
              </w:rPr>
            </w:pPr>
          </w:p>
          <w:p w14:paraId="4297E03B" w14:textId="687B0FA7" w:rsidR="00B36FF3" w:rsidRPr="00B36FF3" w:rsidRDefault="00B36FF3" w:rsidP="00B36FF3">
            <w:pPr>
              <w:pStyle w:val="TAN"/>
              <w:rPr>
                <w:ins w:id="1048" w:author="NR_pos_enh" w:date="2022-03-23T15:31:00Z"/>
              </w:rPr>
            </w:pPr>
            <w:ins w:id="1049" w:author="NR_pos_enh-v1" w:date="2022-04-08T15:24:00Z">
              <w:r w:rsidRPr="00F17A93">
                <w:t>Note: Type 2 refers to the determination of prioritization between DL PRS and other DL signals/channels only in DL PRS symbols within the PRS processing windo</w:t>
              </w:r>
              <w:r>
                <w:t>w.</w:t>
              </w:r>
            </w:ins>
          </w:p>
        </w:tc>
        <w:tc>
          <w:tcPr>
            <w:tcW w:w="1558" w:type="dxa"/>
          </w:tcPr>
          <w:p w14:paraId="57821611" w14:textId="2AA0AA81" w:rsidR="009A678D" w:rsidRPr="001F4300" w:rsidRDefault="009A678D" w:rsidP="009A678D">
            <w:pPr>
              <w:pStyle w:val="TAL"/>
              <w:jc w:val="center"/>
              <w:rPr>
                <w:ins w:id="1050" w:author="NR_pos_enh" w:date="2022-03-23T15:31:00Z"/>
              </w:rPr>
            </w:pPr>
            <w:ins w:id="1051"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1052" w:author="NR_pos_enh" w:date="2022-03-23T15:31:00Z"/>
              </w:rPr>
            </w:pPr>
            <w:ins w:id="1053"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1054" w:author="NR_pos_enh" w:date="2022-03-23T15:31:00Z"/>
              </w:rPr>
            </w:pPr>
            <w:ins w:id="1055"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1056" w:author="NR_pos_enh" w:date="2022-03-23T15:31:00Z"/>
              </w:rPr>
            </w:pPr>
            <w:ins w:id="1057"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lastRenderedPageBreak/>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1058" w:author=""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1059" w:author="" w:date="2022-03-22T11:13:00Z"/>
                <w:bCs/>
                <w:iCs/>
              </w:rPr>
            </w:pPr>
          </w:p>
          <w:p w14:paraId="0AD60EFA" w14:textId="7FE3E292" w:rsidR="00337334" w:rsidRPr="001C73B3" w:rsidRDefault="000B7DBF" w:rsidP="00337334">
            <w:pPr>
              <w:pStyle w:val="TAL"/>
              <w:rPr>
                <w:b/>
              </w:rPr>
            </w:pPr>
            <w:ins w:id="1060" w:author="" w:date="2022-03-22T11:13:00Z">
              <w:r>
                <w:rPr>
                  <w:bCs/>
                  <w:iCs/>
                </w:rPr>
                <w:t>UE indicating support of this feature shall also indicate</w:t>
              </w:r>
              <w:r w:rsidR="00400A45">
                <w:rPr>
                  <w:bCs/>
                  <w:iCs/>
                </w:rPr>
                <w:t xml:space="preserve"> </w:t>
              </w:r>
            </w:ins>
            <w:ins w:id="1061" w:author="" w:date="2022-03-22T11:14:00Z">
              <w:r w:rsidR="00400A45">
                <w:rPr>
                  <w:bCs/>
                  <w:iCs/>
                </w:rPr>
                <w:t xml:space="preserve">support of </w:t>
              </w:r>
            </w:ins>
            <w:ins w:id="1062" w:author="" w:date="2022-03-22T11:15:00Z">
              <w:r w:rsidR="001C73B3" w:rsidRPr="00696D54">
                <w:rPr>
                  <w:i/>
                </w:rPr>
                <w:t>ssb-RLM</w:t>
              </w:r>
              <w:r w:rsidR="001C73B3">
                <w:rPr>
                  <w:iCs/>
                </w:rPr>
                <w:t xml:space="preserve"> and/or </w:t>
              </w:r>
            </w:ins>
            <w:ins w:id="1063" w:author=""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lastRenderedPageBreak/>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1064" w:author="NR_feMIMO-Core" w:date="2022-03-23T20:36:00Z"/>
        </w:trPr>
        <w:tc>
          <w:tcPr>
            <w:tcW w:w="6151" w:type="dxa"/>
          </w:tcPr>
          <w:p w14:paraId="04E6E3CF" w14:textId="65AE491C" w:rsidR="004B3E0A" w:rsidRPr="003C6868" w:rsidRDefault="004B3E0A" w:rsidP="004B3E0A">
            <w:pPr>
              <w:pStyle w:val="TAL"/>
              <w:rPr>
                <w:ins w:id="1065" w:author="NR_feMIMO-Core" w:date="2022-03-23T20:37:00Z"/>
                <w:rFonts w:cs="Arial"/>
                <w:b/>
                <w:bCs/>
                <w:i/>
                <w:iCs/>
                <w:szCs w:val="18"/>
                <w:lang w:val="en-US" w:eastAsia="zh-CN"/>
              </w:rPr>
            </w:pPr>
            <w:ins w:id="1066" w:author="NR_feMIMO-Core" w:date="2022-03-23T20:37:00Z">
              <w:r w:rsidRPr="00467B8A">
                <w:rPr>
                  <w:rFonts w:cs="Arial"/>
                  <w:b/>
                  <w:bCs/>
                  <w:i/>
                  <w:iCs/>
                  <w:szCs w:val="18"/>
                </w:rPr>
                <w:t>sfn-SimulTwoTCI-AcrossMultiCC-</w:t>
              </w:r>
            </w:ins>
            <w:ins w:id="1067" w:author="NR_feMIMO-Core" w:date="2022-03-24T08:15:00Z">
              <w:r w:rsidR="002F22D5">
                <w:rPr>
                  <w:rFonts w:cs="Arial"/>
                  <w:b/>
                  <w:bCs/>
                  <w:i/>
                  <w:iCs/>
                  <w:szCs w:val="18"/>
                </w:rPr>
                <w:t>r17</w:t>
              </w:r>
            </w:ins>
          </w:p>
          <w:p w14:paraId="37BCDA88" w14:textId="77777777" w:rsidR="009A20A2" w:rsidRDefault="004B3E0A" w:rsidP="009A20A2">
            <w:pPr>
              <w:pStyle w:val="TAL"/>
              <w:rPr>
                <w:ins w:id="1068" w:author="NR_feMIMO-Core" w:date="2022-03-25T09:24:00Z"/>
                <w:bCs/>
                <w:iCs/>
              </w:rPr>
            </w:pPr>
            <w:ins w:id="1069" w:author="NR_feMIMO-Core" w:date="2022-03-23T20:37:00Z">
              <w:r w:rsidRPr="001F4300">
                <w:rPr>
                  <w:bCs/>
                  <w:iCs/>
                </w:rPr>
                <w:t>Indicates whether the UE supports</w:t>
              </w:r>
              <w:r>
                <w:rPr>
                  <w:bCs/>
                  <w:iCs/>
                </w:rPr>
                <w:t xml:space="preserve"> </w:t>
              </w:r>
            </w:ins>
            <w:ins w:id="1070"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1071" w:author="NR_feMIMO-Core" w:date="2022-03-23T20:39:00Z">
              <w:r w:rsidRPr="001F4300">
                <w:rPr>
                  <w:bCs/>
                  <w:iCs/>
                </w:rPr>
                <w:t>The UE indicating support of this feature shall also indicate</w:t>
              </w:r>
              <w:r w:rsidRPr="004C2735">
                <w:rPr>
                  <w:bCs/>
                  <w:iCs/>
                </w:rPr>
                <w:t xml:space="preserve"> </w:t>
              </w:r>
            </w:ins>
            <w:ins w:id="1072" w:author="NR_feMIMO-Core" w:date="2022-03-23T20:38:00Z">
              <w:r w:rsidRPr="00CF48F7">
                <w:rPr>
                  <w:bCs/>
                  <w:i/>
                </w:rPr>
                <w:t>sfn-schemeA-</w:t>
              </w:r>
            </w:ins>
            <w:ins w:id="1073" w:author="NR_feMIMO-Core" w:date="2022-03-24T08:15:00Z">
              <w:r w:rsidR="002F22D5">
                <w:rPr>
                  <w:bCs/>
                  <w:i/>
                </w:rPr>
                <w:t>r17</w:t>
              </w:r>
            </w:ins>
            <w:ins w:id="1074" w:author="NR_feMIMO-Core" w:date="2022-03-23T20:38:00Z">
              <w:r>
                <w:rPr>
                  <w:bCs/>
                  <w:iCs/>
                </w:rPr>
                <w:t xml:space="preserve"> or </w:t>
              </w:r>
              <w:r w:rsidRPr="00CF48F7">
                <w:rPr>
                  <w:bCs/>
                  <w:i/>
                </w:rPr>
                <w:t>sfn-schemeB-</w:t>
              </w:r>
            </w:ins>
            <w:ins w:id="1075" w:author="NR_feMIMO-Core" w:date="2022-03-24T08:15:00Z">
              <w:r w:rsidR="002F22D5">
                <w:rPr>
                  <w:bCs/>
                  <w:i/>
                </w:rPr>
                <w:t>r17</w:t>
              </w:r>
            </w:ins>
            <w:ins w:id="1076" w:author="NR_feMIMO-Core" w:date="2022-03-23T20:38:00Z">
              <w:r>
                <w:rPr>
                  <w:bCs/>
                  <w:iCs/>
                </w:rPr>
                <w:t>.</w:t>
              </w:r>
            </w:ins>
          </w:p>
          <w:p w14:paraId="2E883DB4" w14:textId="7F25F899" w:rsidR="004B3E0A" w:rsidRPr="001F4300" w:rsidRDefault="009A20A2" w:rsidP="004B3E0A">
            <w:pPr>
              <w:pStyle w:val="TAL"/>
              <w:rPr>
                <w:ins w:id="1077" w:author="NR_feMIMO-Core" w:date="2022-03-23T20:36:00Z"/>
                <w:rFonts w:cs="Arial"/>
                <w:b/>
                <w:bCs/>
                <w:i/>
                <w:iCs/>
                <w:szCs w:val="18"/>
              </w:rPr>
            </w:pPr>
            <w:ins w:id="1078"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1079" w:author="NR_feMIMO-Core" w:date="2022-03-23T20:36:00Z"/>
              </w:rPr>
            </w:pPr>
            <w:ins w:id="1080" w:author="NR_feMIMO-Core" w:date="2022-03-25T09:24:00Z">
              <w:r>
                <w:t>Band</w:t>
              </w:r>
            </w:ins>
          </w:p>
        </w:tc>
        <w:tc>
          <w:tcPr>
            <w:tcW w:w="551" w:type="dxa"/>
          </w:tcPr>
          <w:p w14:paraId="015666D4" w14:textId="10DC6855" w:rsidR="004B3E0A" w:rsidRPr="0067474C" w:rsidRDefault="004B3E0A" w:rsidP="004B3E0A">
            <w:pPr>
              <w:pStyle w:val="TAL"/>
              <w:jc w:val="center"/>
              <w:rPr>
                <w:ins w:id="1081" w:author="NR_feMIMO-Core" w:date="2022-03-23T20:36:00Z"/>
              </w:rPr>
            </w:pPr>
            <w:ins w:id="1082" w:author="NR_feMIMO-Core" w:date="2022-03-23T20:39:00Z">
              <w:r w:rsidRPr="0067474C">
                <w:t>No</w:t>
              </w:r>
            </w:ins>
          </w:p>
        </w:tc>
        <w:tc>
          <w:tcPr>
            <w:tcW w:w="685" w:type="dxa"/>
          </w:tcPr>
          <w:p w14:paraId="6AB37B2D" w14:textId="718226A7" w:rsidR="004B3E0A" w:rsidRPr="0067474C" w:rsidRDefault="009A20A2" w:rsidP="004B3E0A">
            <w:pPr>
              <w:pStyle w:val="TAL"/>
              <w:jc w:val="center"/>
              <w:rPr>
                <w:ins w:id="1083" w:author="NR_feMIMO-Core" w:date="2022-03-23T20:36:00Z"/>
              </w:rPr>
            </w:pPr>
            <w:ins w:id="1084"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1085" w:author="NR_feMIMO-Core" w:date="2022-03-23T20:36:00Z"/>
              </w:rPr>
            </w:pPr>
            <w:ins w:id="1086" w:author="NR_feMIMO-Core" w:date="2022-03-25T09:24:00Z">
              <w:r w:rsidRPr="001F4300">
                <w:rPr>
                  <w:rFonts w:cs="Arial"/>
                  <w:bCs/>
                  <w:iCs/>
                  <w:szCs w:val="18"/>
                </w:rPr>
                <w:t>N/A</w:t>
              </w:r>
            </w:ins>
          </w:p>
        </w:tc>
      </w:tr>
      <w:tr w:rsidR="004B3E0A" w:rsidRPr="001F4300" w14:paraId="0B1EDB52" w14:textId="77777777" w:rsidTr="00CC7BB3">
        <w:trPr>
          <w:cantSplit/>
          <w:tblHeader/>
          <w:ins w:id="1087" w:author="NR_feMIMO-Core" w:date="2022-03-23T20:41:00Z"/>
        </w:trPr>
        <w:tc>
          <w:tcPr>
            <w:tcW w:w="6151" w:type="dxa"/>
          </w:tcPr>
          <w:p w14:paraId="391472B9" w14:textId="01B26FC2" w:rsidR="004B3E0A" w:rsidRPr="003C6868" w:rsidRDefault="004B3E0A" w:rsidP="004B3E0A">
            <w:pPr>
              <w:pStyle w:val="TAL"/>
              <w:rPr>
                <w:ins w:id="1088" w:author="NR_feMIMO-Core" w:date="2022-03-23T20:41:00Z"/>
                <w:rFonts w:cs="Arial"/>
                <w:b/>
                <w:bCs/>
                <w:i/>
                <w:iCs/>
                <w:szCs w:val="18"/>
                <w:lang w:val="en-US" w:eastAsia="zh-CN"/>
              </w:rPr>
            </w:pPr>
            <w:commentRangeStart w:id="1089"/>
            <w:commentRangeStart w:id="1090"/>
            <w:commentRangeStart w:id="1091"/>
            <w:ins w:id="1092" w:author="NR_feMIMO-Core" w:date="2022-03-23T20:41:00Z">
              <w:r w:rsidRPr="00BB3E56">
                <w:rPr>
                  <w:rFonts w:cs="Arial"/>
                  <w:b/>
                  <w:bCs/>
                  <w:i/>
                  <w:iCs/>
                  <w:szCs w:val="18"/>
                </w:rPr>
                <w:t>sfn-DefaultDL-BeamSetup-</w:t>
              </w:r>
            </w:ins>
            <w:ins w:id="1093" w:author="NR_feMIMO-Core" w:date="2022-03-24T08:14:00Z">
              <w:r w:rsidR="002F22D5">
                <w:rPr>
                  <w:rFonts w:cs="Arial"/>
                  <w:b/>
                  <w:bCs/>
                  <w:i/>
                  <w:iCs/>
                  <w:szCs w:val="18"/>
                </w:rPr>
                <w:t>r17</w:t>
              </w:r>
            </w:ins>
            <w:commentRangeEnd w:id="1089"/>
            <w:r w:rsidR="003C6868">
              <w:rPr>
                <w:rStyle w:val="CommentReference"/>
                <w:rFonts w:ascii="Times New Roman" w:hAnsi="Times New Roman"/>
              </w:rPr>
              <w:commentReference w:id="1089"/>
            </w:r>
            <w:commentRangeEnd w:id="1090"/>
            <w:r w:rsidR="00AF0B91">
              <w:rPr>
                <w:rStyle w:val="CommentReference"/>
                <w:rFonts w:ascii="Times New Roman" w:hAnsi="Times New Roman"/>
              </w:rPr>
              <w:commentReference w:id="1090"/>
            </w:r>
          </w:p>
          <w:p w14:paraId="31106CE0" w14:textId="5E414636" w:rsidR="004B3E0A" w:rsidRDefault="005165FE" w:rsidP="004B3E0A">
            <w:pPr>
              <w:pStyle w:val="TAL"/>
              <w:rPr>
                <w:ins w:id="1094" w:author="NR_feMIMO-Core" w:date="2022-03-23T20:41:00Z"/>
                <w:bCs/>
                <w:iCs/>
              </w:rPr>
            </w:pPr>
            <w:ins w:id="1095" w:author="NR_feMIMO-Core-v1" w:date="2022-04-08T17:08:00Z">
              <w:r>
                <w:rPr>
                  <w:bCs/>
                  <w:iCs/>
                </w:rPr>
                <w:t>I</w:t>
              </w:r>
            </w:ins>
            <w:ins w:id="1096"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1097" w:author="NR_feMIMO-Core" w:date="2022-03-23T20:44:00Z">
              <w:r w:rsidR="004B3E0A">
                <w:rPr>
                  <w:bCs/>
                  <w:iCs/>
                </w:rPr>
                <w:t>the following features:</w:t>
              </w:r>
            </w:ins>
          </w:p>
          <w:p w14:paraId="09701410" w14:textId="76E3A11E" w:rsidR="004B3E0A" w:rsidRDefault="005165FE" w:rsidP="004B3E0A">
            <w:pPr>
              <w:pStyle w:val="B1"/>
              <w:numPr>
                <w:ilvl w:val="0"/>
                <w:numId w:val="10"/>
              </w:numPr>
              <w:spacing w:after="0"/>
              <w:rPr>
                <w:ins w:id="1098" w:author="NR_feMIMO-Core" w:date="2022-03-23T20:44:00Z"/>
                <w:rFonts w:ascii="Arial" w:hAnsi="Arial" w:cs="Arial"/>
                <w:sz w:val="18"/>
                <w:szCs w:val="18"/>
              </w:rPr>
            </w:pPr>
            <w:ins w:id="1099" w:author="NR_feMIMO-Core-v1" w:date="2022-04-08T17:08:00Z">
              <w:r>
                <w:rPr>
                  <w:rFonts w:ascii="Arial" w:hAnsi="Arial" w:cs="Arial"/>
                  <w:sz w:val="18"/>
                  <w:szCs w:val="18"/>
                </w:rPr>
                <w:t xml:space="preserve">For FR2 only, </w:t>
              </w:r>
            </w:ins>
            <w:ins w:id="1100" w:author="NR_feMIMO-Core" w:date="2022-03-23T20:41:00Z">
              <w:r w:rsidR="004B3E0A" w:rsidRPr="0059585A">
                <w:rPr>
                  <w:rFonts w:ascii="Arial" w:hAnsi="Arial" w:cs="Arial"/>
                  <w:sz w:val="18"/>
                  <w:szCs w:val="18"/>
                </w:rPr>
                <w:t>PDSCH reception using default beam for enhanced SFN scheme when PDSCH is scheduled with offset less than threshold</w:t>
              </w:r>
            </w:ins>
          </w:p>
          <w:p w14:paraId="0C8C85EA" w14:textId="6C23E0AA" w:rsidR="004B3E0A" w:rsidRPr="0059585A" w:rsidRDefault="005165FE" w:rsidP="004B3E0A">
            <w:pPr>
              <w:pStyle w:val="B1"/>
              <w:numPr>
                <w:ilvl w:val="0"/>
                <w:numId w:val="10"/>
              </w:numPr>
              <w:spacing w:after="0"/>
              <w:rPr>
                <w:ins w:id="1101" w:author="NR_feMIMO-Core" w:date="2022-03-23T20:45:00Z"/>
                <w:rFonts w:cs="Arial"/>
                <w:b/>
                <w:bCs/>
                <w:i/>
                <w:iCs/>
                <w:szCs w:val="18"/>
              </w:rPr>
            </w:pPr>
            <w:ins w:id="1102" w:author="NR_feMIMO-Core-v1" w:date="2022-04-08T17:08:00Z">
              <w:r>
                <w:rPr>
                  <w:rFonts w:ascii="Arial" w:hAnsi="Arial" w:cs="Arial"/>
                  <w:sz w:val="18"/>
                  <w:szCs w:val="18"/>
                </w:rPr>
                <w:t xml:space="preserve">For FR1 and FR2, </w:t>
              </w:r>
            </w:ins>
            <w:ins w:id="1103" w:author="NR_feMIMO-Core" w:date="2022-03-23T20:41:00Z">
              <w:r w:rsidR="004B3E0A"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1104" w:author="NR_feMIMO-Core" w:date="2022-03-23T20:45:00Z">
              <w:r w:rsidR="004B3E0A">
                <w:rPr>
                  <w:rFonts w:ascii="Arial" w:hAnsi="Arial" w:cs="Arial"/>
                  <w:sz w:val="18"/>
                  <w:szCs w:val="18"/>
                </w:rPr>
                <w:t>.</w:t>
              </w:r>
            </w:ins>
          </w:p>
          <w:p w14:paraId="6079EEC3" w14:textId="7C3F9155" w:rsidR="004B3E0A" w:rsidRPr="0059585A" w:rsidRDefault="005165FE" w:rsidP="004B3E0A">
            <w:pPr>
              <w:pStyle w:val="B1"/>
              <w:numPr>
                <w:ilvl w:val="0"/>
                <w:numId w:val="10"/>
              </w:numPr>
              <w:spacing w:after="0"/>
              <w:rPr>
                <w:ins w:id="1105" w:author="NR_feMIMO-Core" w:date="2022-03-23T20:45:00Z"/>
                <w:rFonts w:cs="Arial"/>
                <w:b/>
                <w:bCs/>
                <w:i/>
                <w:iCs/>
                <w:szCs w:val="18"/>
              </w:rPr>
            </w:pPr>
            <w:ins w:id="1106" w:author="NR_feMIMO-Core-v1" w:date="2022-04-08T17:08:00Z">
              <w:r>
                <w:rPr>
                  <w:rFonts w:ascii="Arial" w:hAnsi="Arial" w:cs="Arial"/>
                  <w:sz w:val="18"/>
                  <w:szCs w:val="18"/>
                </w:rPr>
                <w:t>For FR2 only, a</w:t>
              </w:r>
            </w:ins>
            <w:ins w:id="1107" w:author="NR_feMIMO-Core" w:date="2022-03-23T20:41:00Z">
              <w:r w:rsidR="004B3E0A" w:rsidRPr="005C4189">
                <w:rPr>
                  <w:rFonts w:ascii="Arial" w:hAnsi="Arial" w:cs="Arial"/>
                  <w:sz w:val="18"/>
                  <w:szCs w:val="18"/>
                </w:rPr>
                <w:t>periodic CSI-RS reception using default beam for enhanced SFN scheme when scheduling offset is less than threshold</w:t>
              </w:r>
            </w:ins>
            <w:ins w:id="1108" w:author="NR_feMIMO-Core" w:date="2022-03-23T20:45:00Z">
              <w:r w:rsidR="004B3E0A">
                <w:rPr>
                  <w:rFonts w:ascii="Arial" w:hAnsi="Arial" w:cs="Arial"/>
                  <w:sz w:val="18"/>
                  <w:szCs w:val="18"/>
                </w:rPr>
                <w:t>.</w:t>
              </w:r>
            </w:ins>
          </w:p>
          <w:p w14:paraId="1C28B0FD" w14:textId="0B509BB0" w:rsidR="00CC7BB3" w:rsidRDefault="00CC7BB3" w:rsidP="00CC7BB3">
            <w:pPr>
              <w:pStyle w:val="TAL"/>
              <w:rPr>
                <w:ins w:id="1109" w:author="NR_feMIMO-Core" w:date="2022-03-25T09:26:00Z"/>
                <w:bCs/>
                <w:iCs/>
              </w:rPr>
            </w:pPr>
          </w:p>
          <w:p w14:paraId="1DB6EDAD" w14:textId="3F701C02" w:rsidR="00CC7BB3" w:rsidDel="005165FE" w:rsidRDefault="00CC7BB3" w:rsidP="00CC7BB3">
            <w:pPr>
              <w:pStyle w:val="TAL"/>
              <w:rPr>
                <w:ins w:id="1110" w:author="NR_feMIMO-Core" w:date="2022-03-25T09:26:00Z"/>
                <w:del w:id="1111" w:author="NR_feMIMO-Core-v1" w:date="2022-04-08T17:08:00Z"/>
                <w:bCs/>
                <w:iCs/>
              </w:rPr>
            </w:pPr>
            <w:ins w:id="1112" w:author="NR_feMIMO-Core" w:date="2022-03-25T09:26:00Z">
              <w:del w:id="1113" w:author="NR_feMIMO-Core-v1" w:date="2022-04-08T17:08:00Z">
                <w:r w:rsidRPr="001F4300" w:rsidDel="005165FE">
                  <w:rPr>
                    <w:bCs/>
                    <w:iCs/>
                  </w:rPr>
                  <w:delText xml:space="preserve"> </w:delText>
                </w:r>
                <w:r w:rsidDel="005165FE">
                  <w:rPr>
                    <w:bCs/>
                    <w:iCs/>
                  </w:rPr>
                  <w:delText>In FR</w:delText>
                </w:r>
              </w:del>
            </w:ins>
            <w:ins w:id="1114" w:author="NR_feMIMO-Core" w:date="2022-03-25T09:27:00Z">
              <w:del w:id="1115" w:author="NR_feMIMO-Core-v1" w:date="2022-04-08T17:08:00Z">
                <w:r w:rsidR="0003767E" w:rsidDel="005165FE">
                  <w:rPr>
                    <w:bCs/>
                    <w:iCs/>
                  </w:rPr>
                  <w:delText>1</w:delText>
                </w:r>
              </w:del>
            </w:ins>
            <w:ins w:id="1116" w:author="NR_feMIMO-Core" w:date="2022-03-25T09:26:00Z">
              <w:del w:id="1117" w:author="NR_feMIMO-Core-v1" w:date="2022-04-08T17:08:00Z">
                <w:r w:rsidDel="005165FE">
                  <w:rPr>
                    <w:bCs/>
                    <w:iCs/>
                  </w:rPr>
                  <w:delText>, it i</w:delText>
                </w:r>
                <w:r w:rsidRPr="001F4300" w:rsidDel="005165FE">
                  <w:rPr>
                    <w:bCs/>
                    <w:iCs/>
                  </w:rPr>
                  <w:delText>ndicates whether the UE supports</w:delText>
                </w:r>
                <w:r w:rsidRPr="0059585A" w:rsidDel="005165FE">
                  <w:rPr>
                    <w:rFonts w:cs="Arial"/>
                    <w:szCs w:val="18"/>
                  </w:rPr>
                  <w:delText xml:space="preserve"> PDSCH reception using default beam for enhanced SFN scheme when TCI field is not present in DCI when PDSCH is scheduled with offset equal or larger than the threshold, if applicable</w:delText>
                </w:r>
              </w:del>
            </w:ins>
            <w:ins w:id="1118" w:author="NR_feMIMO-Core" w:date="2022-03-25T09:27:00Z">
              <w:del w:id="1119" w:author="NR_feMIMO-Core-v1" w:date="2022-04-08T17:08:00Z">
                <w:r w:rsidR="0003767E" w:rsidDel="005165FE">
                  <w:rPr>
                    <w:rFonts w:cs="Arial"/>
                    <w:szCs w:val="18"/>
                  </w:rPr>
                  <w:delText>.</w:delText>
                </w:r>
              </w:del>
            </w:ins>
            <w:commentRangeEnd w:id="1091"/>
            <w:del w:id="1120" w:author="NR_feMIMO-Core-v1" w:date="2022-04-08T17:08:00Z">
              <w:r w:rsidR="00CC20F6" w:rsidDel="005165FE">
                <w:rPr>
                  <w:rStyle w:val="CommentReference"/>
                  <w:rFonts w:ascii="Times New Roman" w:hAnsi="Times New Roman"/>
                </w:rPr>
                <w:commentReference w:id="1091"/>
              </w:r>
            </w:del>
          </w:p>
          <w:p w14:paraId="52D2EDAF" w14:textId="0DC8CD2F" w:rsidR="004B3E0A" w:rsidRPr="00171FC3" w:rsidRDefault="004B3E0A" w:rsidP="005165FE">
            <w:pPr>
              <w:pStyle w:val="TAL"/>
              <w:rPr>
                <w:ins w:id="1121"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1122" w:author="NR_feMIMO-Core" w:date="2022-03-23T20:41:00Z"/>
                <w:rFonts w:cs="Arial"/>
                <w:bCs/>
                <w:iCs/>
                <w:szCs w:val="18"/>
              </w:rPr>
            </w:pPr>
            <w:ins w:id="1123"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1124" w:author="NR_feMIMO-Core" w:date="2022-03-23T20:41:00Z"/>
                <w:rFonts w:cs="Arial"/>
                <w:bCs/>
                <w:iCs/>
                <w:szCs w:val="18"/>
              </w:rPr>
            </w:pPr>
            <w:ins w:id="1125"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1126" w:author="NR_feMIMO-Core" w:date="2022-03-23T20:41:00Z"/>
                <w:rFonts w:cs="Arial"/>
                <w:bCs/>
                <w:iCs/>
                <w:szCs w:val="18"/>
              </w:rPr>
            </w:pPr>
            <w:ins w:id="1127"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1128" w:author="NR_feMIMO-Core" w:date="2022-03-23T20:41:00Z"/>
                <w:rFonts w:cs="Arial"/>
                <w:bCs/>
                <w:iCs/>
                <w:szCs w:val="18"/>
              </w:rPr>
            </w:pPr>
            <w:ins w:id="1129" w:author="NR_feMIMO-Core" w:date="2022-03-23T20:45:00Z">
              <w:r w:rsidRPr="001F4300">
                <w:rPr>
                  <w:rFonts w:cs="Arial"/>
                  <w:bCs/>
                  <w:iCs/>
                  <w:szCs w:val="18"/>
                </w:rPr>
                <w:t>N/A</w:t>
              </w:r>
            </w:ins>
          </w:p>
        </w:tc>
      </w:tr>
      <w:tr w:rsidR="004B3E0A" w:rsidRPr="001F4300" w14:paraId="7EF47C69" w14:textId="77777777" w:rsidTr="00CC7BB3">
        <w:trPr>
          <w:cantSplit/>
          <w:tblHeader/>
          <w:ins w:id="1130" w:author="NR_feMIMO-Core" w:date="2022-03-23T20:58:00Z"/>
        </w:trPr>
        <w:tc>
          <w:tcPr>
            <w:tcW w:w="6151" w:type="dxa"/>
          </w:tcPr>
          <w:p w14:paraId="013765DE" w14:textId="0CED6E3C" w:rsidR="004B3E0A" w:rsidRPr="003C6868" w:rsidRDefault="004B3E0A" w:rsidP="004B3E0A">
            <w:pPr>
              <w:pStyle w:val="TAL"/>
              <w:rPr>
                <w:ins w:id="1131" w:author="NR_feMIMO-Core" w:date="2022-03-23T20:58:00Z"/>
                <w:rFonts w:cs="Arial"/>
                <w:b/>
                <w:bCs/>
                <w:i/>
                <w:iCs/>
                <w:szCs w:val="18"/>
                <w:lang w:val="en-US"/>
              </w:rPr>
            </w:pPr>
            <w:commentRangeStart w:id="1132"/>
            <w:ins w:id="1133" w:author="NR_feMIMO-Core" w:date="2022-03-23T20:58:00Z">
              <w:r w:rsidRPr="009F2029">
                <w:rPr>
                  <w:rFonts w:cs="Arial"/>
                  <w:b/>
                  <w:bCs/>
                  <w:i/>
                  <w:iCs/>
                  <w:szCs w:val="18"/>
                </w:rPr>
                <w:t>sfn-DefaultUL-BeamSetup-</w:t>
              </w:r>
            </w:ins>
            <w:ins w:id="1134" w:author="NR_feMIMO-Core" w:date="2022-03-24T08:14:00Z">
              <w:r w:rsidR="002F22D5">
                <w:rPr>
                  <w:rFonts w:cs="Arial"/>
                  <w:b/>
                  <w:bCs/>
                  <w:i/>
                  <w:iCs/>
                  <w:szCs w:val="18"/>
                </w:rPr>
                <w:t>r17</w:t>
              </w:r>
            </w:ins>
            <w:commentRangeEnd w:id="1132"/>
            <w:r w:rsidR="003C6868">
              <w:rPr>
                <w:rStyle w:val="CommentReference"/>
                <w:rFonts w:ascii="Times New Roman" w:hAnsi="Times New Roman"/>
              </w:rPr>
              <w:commentReference w:id="1132"/>
            </w:r>
          </w:p>
          <w:p w14:paraId="64F86DDC" w14:textId="77777777" w:rsidR="004B3E0A" w:rsidRDefault="004B3E0A" w:rsidP="004B3E0A">
            <w:pPr>
              <w:pStyle w:val="TAL"/>
              <w:rPr>
                <w:ins w:id="1135" w:author="NR_feMIMO-Core" w:date="2022-03-23T21:01:00Z"/>
                <w:bCs/>
                <w:iCs/>
              </w:rPr>
            </w:pPr>
            <w:ins w:id="1136"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1137" w:author="NR_feMIMO-Core" w:date="2022-03-23T20:59:00Z"/>
                <w:rFonts w:ascii="Arial" w:hAnsi="Arial" w:cs="Arial"/>
                <w:sz w:val="18"/>
                <w:szCs w:val="18"/>
              </w:rPr>
            </w:pPr>
            <w:ins w:id="1138"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1139" w:author="NR_feMIMO-Core" w:date="2022-03-23T20:59:00Z"/>
                <w:rFonts w:ascii="Arial" w:hAnsi="Arial" w:cs="Arial"/>
                <w:sz w:val="18"/>
                <w:szCs w:val="18"/>
              </w:rPr>
            </w:pPr>
            <w:ins w:id="1140"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1141" w:author="NR_feMIMO-Core" w:date="2022-03-23T20:59:00Z"/>
                <w:rFonts w:ascii="Arial" w:hAnsi="Arial" w:cs="Arial"/>
                <w:sz w:val="18"/>
                <w:szCs w:val="18"/>
              </w:rPr>
            </w:pPr>
            <w:ins w:id="1142"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1143" w:author="NR_feMIMO-Core" w:date="2022-03-23T20:58:00Z"/>
                <w:rFonts w:cs="Arial"/>
                <w:b/>
                <w:bCs/>
                <w:i/>
                <w:iCs/>
                <w:szCs w:val="18"/>
              </w:rPr>
            </w:pPr>
            <w:ins w:id="1144" w:author="NR_feMIMO-Core" w:date="2022-03-23T20:59:00Z">
              <w:r w:rsidRPr="001F4300">
                <w:rPr>
                  <w:bCs/>
                  <w:iCs/>
                </w:rPr>
                <w:t>The UE indicating support of this feature shall also indicate</w:t>
              </w:r>
              <w:r w:rsidRPr="004C2735">
                <w:rPr>
                  <w:bCs/>
                  <w:iCs/>
                </w:rPr>
                <w:t xml:space="preserve"> </w:t>
              </w:r>
            </w:ins>
            <w:ins w:id="1145" w:author="NR_feMIMO-Core" w:date="2022-03-23T21:00:00Z">
              <w:r>
                <w:rPr>
                  <w:bCs/>
                  <w:iCs/>
                </w:rPr>
                <w:t>[</w:t>
              </w:r>
            </w:ins>
            <w:ins w:id="1146" w:author="NR_feMIMO-Core" w:date="2022-03-23T20:59:00Z">
              <w:r w:rsidRPr="00CF48F7">
                <w:rPr>
                  <w:bCs/>
                  <w:i/>
                </w:rPr>
                <w:t>sfn-schemeA-</w:t>
              </w:r>
            </w:ins>
            <w:ins w:id="1147" w:author="NR_feMIMO-Core" w:date="2022-03-24T08:14:00Z">
              <w:r w:rsidR="002F22D5">
                <w:rPr>
                  <w:bCs/>
                  <w:i/>
                </w:rPr>
                <w:t>r17</w:t>
              </w:r>
            </w:ins>
            <w:ins w:id="1148" w:author="NR_feMIMO-Core" w:date="2022-03-23T21:00:00Z">
              <w:r>
                <w:rPr>
                  <w:bCs/>
                  <w:i/>
                </w:rPr>
                <w:t>]</w:t>
              </w:r>
            </w:ins>
            <w:ins w:id="1149" w:author="NR_feMIMO-Core" w:date="2022-03-23T20:59:00Z">
              <w:r>
                <w:rPr>
                  <w:bCs/>
                  <w:iCs/>
                </w:rPr>
                <w:t xml:space="preserve"> or </w:t>
              </w:r>
            </w:ins>
            <w:ins w:id="1150" w:author="NR_feMIMO-Core" w:date="2022-03-23T21:00:00Z">
              <w:r>
                <w:rPr>
                  <w:bCs/>
                  <w:iCs/>
                </w:rPr>
                <w:t>[</w:t>
              </w:r>
            </w:ins>
            <w:ins w:id="1151" w:author="NR_feMIMO-Core" w:date="2022-03-23T20:59:00Z">
              <w:r w:rsidRPr="00CF48F7">
                <w:rPr>
                  <w:bCs/>
                  <w:i/>
                </w:rPr>
                <w:t>sfn-schemeB-</w:t>
              </w:r>
            </w:ins>
            <w:ins w:id="1152" w:author="NR_feMIMO-Core" w:date="2022-03-24T08:14:00Z">
              <w:r w:rsidR="002F22D5">
                <w:rPr>
                  <w:bCs/>
                  <w:i/>
                </w:rPr>
                <w:t>r17</w:t>
              </w:r>
            </w:ins>
            <w:ins w:id="1153" w:author="NR_feMIMO-Core" w:date="2022-03-23T21:00:00Z">
              <w:r>
                <w:rPr>
                  <w:bCs/>
                  <w:i/>
                </w:rPr>
                <w:t>]</w:t>
              </w:r>
            </w:ins>
            <w:ins w:id="1154"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1155" w:author="NR_feMIMO-Core" w:date="2022-03-23T20:58:00Z"/>
                <w:rFonts w:cs="Arial"/>
                <w:bCs/>
                <w:iCs/>
                <w:szCs w:val="18"/>
              </w:rPr>
            </w:pPr>
            <w:ins w:id="1156"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1157" w:author="NR_feMIMO-Core" w:date="2022-03-23T20:58:00Z"/>
                <w:rFonts w:cs="Arial"/>
                <w:bCs/>
                <w:iCs/>
                <w:szCs w:val="18"/>
              </w:rPr>
            </w:pPr>
            <w:ins w:id="1158"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1159" w:author="NR_feMIMO-Core" w:date="2022-03-23T20:58:00Z"/>
                <w:rFonts w:cs="Arial"/>
                <w:bCs/>
                <w:iCs/>
                <w:szCs w:val="18"/>
              </w:rPr>
            </w:pPr>
            <w:ins w:id="1160"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1161" w:author="NR_feMIMO-Core" w:date="2022-03-23T20:58:00Z"/>
                <w:rFonts w:cs="Arial"/>
                <w:bCs/>
                <w:iCs/>
                <w:szCs w:val="18"/>
              </w:rPr>
            </w:pPr>
            <w:ins w:id="1162"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1163" w:author="NR_pos_enh" w:date="2022-03-23T16:22:00Z"/>
        </w:trPr>
        <w:tc>
          <w:tcPr>
            <w:tcW w:w="6151" w:type="dxa"/>
          </w:tcPr>
          <w:p w14:paraId="1762F437" w14:textId="77777777" w:rsidR="00C25D6B" w:rsidRPr="001F4300" w:rsidRDefault="00C25D6B" w:rsidP="00C25D6B">
            <w:pPr>
              <w:pStyle w:val="TAL"/>
              <w:rPr>
                <w:ins w:id="1164" w:author="NR_pos_enh" w:date="2022-03-23T16:22:00Z"/>
                <w:rFonts w:cs="Arial"/>
                <w:b/>
                <w:bCs/>
                <w:i/>
                <w:iCs/>
                <w:szCs w:val="18"/>
              </w:rPr>
            </w:pPr>
            <w:ins w:id="1165"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1166" w:author="NR_pos_enh" w:date="2022-03-23T16:22:00Z"/>
                <w:rFonts w:cs="Arial"/>
                <w:bCs/>
                <w:iCs/>
                <w:szCs w:val="18"/>
              </w:rPr>
            </w:pPr>
            <w:ins w:id="1167"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8A2A746" w:rsidR="00C25D6B" w:rsidRPr="001F4300" w:rsidRDefault="00C25D6B" w:rsidP="00C25D6B">
            <w:pPr>
              <w:pStyle w:val="B1"/>
              <w:rPr>
                <w:ins w:id="1168" w:author="NR_pos_enh" w:date="2022-03-23T16:22:00Z"/>
                <w:rFonts w:ascii="Arial" w:hAnsi="Arial" w:cs="Arial"/>
                <w:sz w:val="18"/>
                <w:szCs w:val="18"/>
              </w:rPr>
            </w:pPr>
            <w:ins w:id="116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ins>
            <w:ins w:id="1170" w:author="NR_pos_enh-v1" w:date="2022-04-08T17:13:00Z">
              <w:r w:rsidR="00365EF0" w:rsidRPr="00365EF0">
                <w:rPr>
                  <w:rFonts w:ascii="Arial" w:hAnsi="Arial" w:cs="Arial"/>
                  <w:sz w:val="18"/>
                  <w:szCs w:val="18"/>
                </w:rPr>
                <w:t>The UE indicating support of this feature shall also indicate support of</w:t>
              </w:r>
            </w:ins>
            <w:commentRangeStart w:id="1171"/>
            <w:ins w:id="1172"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ins>
            <w:commentRangeEnd w:id="1171"/>
            <w:r w:rsidR="009609CE">
              <w:rPr>
                <w:rStyle w:val="CommentReference"/>
              </w:rPr>
              <w:commentReference w:id="1171"/>
            </w:r>
            <w:ins w:id="1173" w:author="NR_pos_enh" w:date="2022-03-23T16:22:00Z">
              <w:r w:rsidRPr="001F4300">
                <w:rPr>
                  <w:rFonts w:ascii="Arial" w:hAnsi="Arial" w:cs="Arial"/>
                  <w:sz w:val="18"/>
                  <w:szCs w:val="18"/>
                </w:rPr>
                <w:t>;</w:t>
              </w:r>
            </w:ins>
          </w:p>
          <w:p w14:paraId="6C4F14B7" w14:textId="4E27AB06" w:rsidR="00C25D6B" w:rsidRPr="001F4300" w:rsidRDefault="00C25D6B" w:rsidP="00C25D6B">
            <w:pPr>
              <w:pStyle w:val="B1"/>
              <w:rPr>
                <w:ins w:id="1174" w:author="NR_pos_enh" w:date="2022-03-23T16:22:00Z"/>
                <w:rFonts w:ascii="Arial" w:hAnsi="Arial" w:cs="Arial"/>
                <w:sz w:val="18"/>
                <w:szCs w:val="18"/>
              </w:rPr>
            </w:pPr>
            <w:ins w:id="117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w:t>
              </w:r>
            </w:ins>
            <w:ins w:id="1176" w:author="NR_pos_enh-v1" w:date="2022-04-08T17:17:00Z">
              <w:r w:rsidR="008B0928" w:rsidRPr="00365EF0">
                <w:rPr>
                  <w:rFonts w:ascii="Arial" w:hAnsi="Arial" w:cs="Arial"/>
                  <w:sz w:val="18"/>
                  <w:szCs w:val="18"/>
                </w:rPr>
                <w:t>The UE indicating support of this feature shall also indicate support</w:t>
              </w:r>
            </w:ins>
            <w:ins w:id="1177" w:author="NR_pos_enh-v1" w:date="2022-04-08T17:18:00Z">
              <w:r w:rsidR="008B0928">
                <w:rPr>
                  <w:rFonts w:ascii="Arial" w:hAnsi="Arial" w:cs="Arial"/>
                  <w:sz w:val="18"/>
                  <w:szCs w:val="18"/>
                </w:rPr>
                <w:t xml:space="preserve"> of</w:t>
              </w:r>
            </w:ins>
            <w:ins w:id="1178" w:author="NR_pos_enh-v1" w:date="2022-04-08T17:17:00Z">
              <w:r w:rsidR="008B0928" w:rsidRPr="00365EF0">
                <w:rPr>
                  <w:rFonts w:ascii="Arial" w:hAnsi="Arial" w:cs="Arial"/>
                  <w:sz w:val="18"/>
                  <w:szCs w:val="18"/>
                </w:rPr>
                <w:t xml:space="preserve"> </w:t>
              </w:r>
            </w:ins>
            <w:ins w:id="1179"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30DAB016" w14:textId="50092C4C" w:rsidR="00C25D6B" w:rsidRPr="001F4300" w:rsidRDefault="00C25D6B" w:rsidP="00C25D6B">
            <w:pPr>
              <w:pStyle w:val="B1"/>
              <w:rPr>
                <w:ins w:id="1180" w:author="NR_pos_enh" w:date="2022-03-23T16:22:00Z"/>
                <w:rFonts w:ascii="Arial" w:hAnsi="Arial" w:cs="Arial"/>
                <w:sz w:val="18"/>
                <w:szCs w:val="18"/>
              </w:rPr>
            </w:pPr>
            <w:ins w:id="118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w:t>
              </w:r>
            </w:ins>
            <w:ins w:id="1182" w:author="NR_pos_enh-v1" w:date="2022-04-08T17:18:00Z">
              <w:r w:rsidR="008B0928" w:rsidRPr="00365EF0">
                <w:rPr>
                  <w:rFonts w:ascii="Arial" w:hAnsi="Arial" w:cs="Arial"/>
                  <w:sz w:val="18"/>
                  <w:szCs w:val="18"/>
                </w:rPr>
                <w:t>The UE indicating support of this feature shall also indicate support</w:t>
              </w:r>
            </w:ins>
            <w:ins w:id="1183" w:author="NR_pos_enh" w:date="2022-03-23T16:22:00Z">
              <w:r w:rsidRPr="001F4300">
                <w:rPr>
                  <w:rFonts w:ascii="Arial" w:hAnsi="Arial" w:cs="Arial"/>
                  <w:sz w:val="18"/>
                  <w:szCs w:val="18"/>
                </w:rPr>
                <w:t xml:space="preserve">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w:t>
              </w:r>
            </w:ins>
          </w:p>
          <w:p w14:paraId="50A1FC5B" w14:textId="02EB01C6" w:rsidR="00C25D6B" w:rsidRPr="001F4300" w:rsidRDefault="00C25D6B" w:rsidP="00C25D6B">
            <w:pPr>
              <w:pStyle w:val="B1"/>
              <w:rPr>
                <w:ins w:id="1184" w:author="NR_pos_enh" w:date="2022-03-23T16:22:00Z"/>
                <w:rFonts w:ascii="Arial" w:hAnsi="Arial" w:cs="Arial"/>
                <w:sz w:val="18"/>
                <w:szCs w:val="18"/>
              </w:rPr>
            </w:pPr>
            <w:ins w:id="118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w:t>
              </w:r>
            </w:ins>
            <w:ins w:id="1186" w:author="NR_pos_enh-v1" w:date="2022-04-08T17:19:00Z">
              <w:r w:rsidR="00707842" w:rsidRPr="00365EF0">
                <w:rPr>
                  <w:rFonts w:ascii="Arial" w:hAnsi="Arial" w:cs="Arial"/>
                  <w:sz w:val="18"/>
                  <w:szCs w:val="18"/>
                </w:rPr>
                <w:t>The UE indicating support of this feature shall also indicate support</w:t>
              </w:r>
            </w:ins>
            <w:ins w:id="1187" w:author="NR_pos_enh-v1" w:date="2022-04-08T17:20:00Z">
              <w:r w:rsidR="00707842">
                <w:rPr>
                  <w:rFonts w:ascii="Arial" w:hAnsi="Arial" w:cs="Arial"/>
                  <w:sz w:val="18"/>
                  <w:szCs w:val="18"/>
                </w:rPr>
                <w:t xml:space="preserve"> of</w:t>
              </w:r>
            </w:ins>
            <w:ins w:id="1188"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r w:rsidRPr="001F4300">
                <w:rPr>
                  <w:rFonts w:ascii="Arial" w:hAnsi="Arial" w:cs="Arial"/>
                  <w:sz w:val="18"/>
                  <w:szCs w:val="18"/>
                </w:rPr>
                <w:t>;</w:t>
              </w:r>
            </w:ins>
          </w:p>
          <w:p w14:paraId="715B0A05" w14:textId="756C9D5C" w:rsidR="00C25D6B" w:rsidRPr="001F4300" w:rsidRDefault="00C25D6B" w:rsidP="00C25D6B">
            <w:pPr>
              <w:pStyle w:val="B1"/>
              <w:rPr>
                <w:ins w:id="1189" w:author="NR_pos_enh" w:date="2022-03-23T16:22:00Z"/>
                <w:rFonts w:ascii="Arial" w:hAnsi="Arial" w:cs="Arial"/>
                <w:sz w:val="18"/>
                <w:szCs w:val="18"/>
              </w:rPr>
            </w:pPr>
            <w:ins w:id="119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w:t>
              </w:r>
            </w:ins>
            <w:ins w:id="1191" w:author="NR_pos_enh-v1" w:date="2022-04-08T17:19:00Z">
              <w:r w:rsidR="00707842" w:rsidRPr="00365EF0">
                <w:rPr>
                  <w:rFonts w:ascii="Arial" w:hAnsi="Arial" w:cs="Arial"/>
                  <w:sz w:val="18"/>
                  <w:szCs w:val="18"/>
                </w:rPr>
                <w:t>The UE indicating support of this feature shall also indicate support</w:t>
              </w:r>
            </w:ins>
            <w:ins w:id="1192" w:author="NR_pos_enh" w:date="2022-03-23T16:22:00Z">
              <w:r w:rsidRPr="001F4300">
                <w:rPr>
                  <w:rFonts w:ascii="Arial" w:hAnsi="Arial" w:cs="Arial"/>
                  <w:sz w:val="18"/>
                  <w:szCs w:val="18"/>
                </w:rPr>
                <w:t xml:space="preserve"> </w:t>
              </w:r>
            </w:ins>
            <w:ins w:id="1193" w:author="NR_pos_enh-v1" w:date="2022-04-08T17:20:00Z">
              <w:r w:rsidR="00707842">
                <w:rPr>
                  <w:rFonts w:ascii="Arial" w:hAnsi="Arial" w:cs="Arial"/>
                  <w:sz w:val="18"/>
                  <w:szCs w:val="18"/>
                </w:rPr>
                <w:t xml:space="preserve">of </w:t>
              </w:r>
            </w:ins>
            <w:ins w:id="1194"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4C9C4F49" w14:textId="72A2F340" w:rsidR="00C25D6B" w:rsidRPr="001F4300" w:rsidRDefault="00C25D6B" w:rsidP="00C25D6B">
            <w:pPr>
              <w:pStyle w:val="B1"/>
              <w:rPr>
                <w:ins w:id="1195" w:author="NR_pos_enh" w:date="2022-03-23T16:22:00Z"/>
                <w:rFonts w:ascii="Arial" w:hAnsi="Arial" w:cs="Arial"/>
                <w:sz w:val="18"/>
                <w:szCs w:val="18"/>
              </w:rPr>
            </w:pPr>
            <w:ins w:id="119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w:t>
              </w:r>
            </w:ins>
            <w:ins w:id="1197" w:author="NR_pos_enh-v1" w:date="2022-04-08T17:20:00Z">
              <w:r w:rsidR="00707842" w:rsidRPr="00365EF0">
                <w:rPr>
                  <w:rFonts w:ascii="Arial" w:hAnsi="Arial" w:cs="Arial"/>
                  <w:sz w:val="18"/>
                  <w:szCs w:val="18"/>
                </w:rPr>
                <w:t>The UE indicating support of this feature shall also indicate support</w:t>
              </w:r>
              <w:r w:rsidR="00707842" w:rsidRPr="001F4300">
                <w:rPr>
                  <w:rFonts w:ascii="Arial" w:hAnsi="Arial" w:cs="Arial"/>
                  <w:sz w:val="18"/>
                  <w:szCs w:val="18"/>
                </w:rPr>
                <w:t xml:space="preserve"> </w:t>
              </w:r>
              <w:r w:rsidR="00707842">
                <w:rPr>
                  <w:rFonts w:ascii="Arial" w:hAnsi="Arial" w:cs="Arial"/>
                  <w:sz w:val="18"/>
                  <w:szCs w:val="18"/>
                </w:rPr>
                <w:t xml:space="preserve">of </w:t>
              </w:r>
            </w:ins>
            <w:ins w:id="1198" w:author="NR_pos_enh" w:date="2022-03-23T16:22:00Z">
              <w:r w:rsidRPr="001F4300">
                <w:rPr>
                  <w:rFonts w:ascii="Arial" w:hAnsi="Arial" w:cs="Arial"/>
                  <w:i/>
                  <w:sz w:val="18"/>
                  <w:szCs w:val="18"/>
                </w:rPr>
                <w:t>spatialRelation-SRS-PosBasedOnPRS-Serving-r16</w:t>
              </w:r>
              <w:r w:rsidRPr="001F4300">
                <w:rPr>
                  <w:rFonts w:ascii="Arial" w:hAnsi="Arial" w:cs="Arial"/>
                  <w:sz w:val="18"/>
                  <w:szCs w:val="18"/>
                </w:rPr>
                <w:t xml:space="preserve">. </w:t>
              </w:r>
            </w:ins>
          </w:p>
          <w:p w14:paraId="239A8BE6" w14:textId="77777777" w:rsidR="00C25D6B" w:rsidRPr="001F4300" w:rsidRDefault="00C25D6B" w:rsidP="00C25D6B">
            <w:pPr>
              <w:pStyle w:val="TAN"/>
              <w:rPr>
                <w:ins w:id="1199" w:author="NR_pos_enh" w:date="2022-03-23T16:22:00Z"/>
              </w:rPr>
            </w:pPr>
            <w:ins w:id="1200"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1201"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1202" w:author="NR_pos_enh" w:date="2022-03-23T16:22:00Z"/>
              </w:rPr>
            </w:pPr>
            <w:ins w:id="1203" w:author="NR_pos_enh" w:date="2022-03-23T16:22:00Z">
              <w:r w:rsidRPr="001F4300">
                <w:t>Band</w:t>
              </w:r>
            </w:ins>
          </w:p>
        </w:tc>
        <w:tc>
          <w:tcPr>
            <w:tcW w:w="551" w:type="dxa"/>
          </w:tcPr>
          <w:p w14:paraId="687379C4" w14:textId="594AC043" w:rsidR="00C25D6B" w:rsidRPr="001F4300" w:rsidRDefault="00C25D6B" w:rsidP="00C25D6B">
            <w:pPr>
              <w:pStyle w:val="TAL"/>
              <w:jc w:val="center"/>
              <w:rPr>
                <w:ins w:id="1204" w:author="NR_pos_enh" w:date="2022-03-23T16:22:00Z"/>
              </w:rPr>
            </w:pPr>
            <w:ins w:id="1205" w:author="NR_pos_enh" w:date="2022-03-23T16:22:00Z">
              <w:r w:rsidRPr="001F4300">
                <w:t>No</w:t>
              </w:r>
            </w:ins>
          </w:p>
        </w:tc>
        <w:tc>
          <w:tcPr>
            <w:tcW w:w="685" w:type="dxa"/>
          </w:tcPr>
          <w:p w14:paraId="31135408" w14:textId="23BEB0EB" w:rsidR="00C25D6B" w:rsidRPr="001F4300" w:rsidRDefault="00C25D6B" w:rsidP="00C25D6B">
            <w:pPr>
              <w:pStyle w:val="TAL"/>
              <w:jc w:val="center"/>
              <w:rPr>
                <w:ins w:id="1206" w:author="NR_pos_enh" w:date="2022-03-23T16:22:00Z"/>
              </w:rPr>
            </w:pPr>
            <w:ins w:id="1207" w:author="NR_pos_enh" w:date="2022-03-23T16:22:00Z">
              <w:r w:rsidRPr="001F4300">
                <w:t>N/A</w:t>
              </w:r>
            </w:ins>
          </w:p>
        </w:tc>
        <w:tc>
          <w:tcPr>
            <w:tcW w:w="685" w:type="dxa"/>
          </w:tcPr>
          <w:p w14:paraId="4D8B8C19" w14:textId="572F4175" w:rsidR="00C25D6B" w:rsidRPr="001F4300" w:rsidRDefault="00C25D6B" w:rsidP="00C25D6B">
            <w:pPr>
              <w:pStyle w:val="TAL"/>
              <w:jc w:val="center"/>
              <w:rPr>
                <w:ins w:id="1208" w:author="NR_pos_enh" w:date="2022-03-23T16:22:00Z"/>
              </w:rPr>
            </w:pPr>
            <w:ins w:id="1209"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1210" w:author="NR_pos_enh" w:date="2022-03-24T19:25:00Z"/>
        </w:trPr>
        <w:tc>
          <w:tcPr>
            <w:tcW w:w="6151" w:type="dxa"/>
          </w:tcPr>
          <w:p w14:paraId="67528067" w14:textId="309DEC7F" w:rsidR="00B96FFD" w:rsidRPr="001F4300" w:rsidRDefault="00B96FFD" w:rsidP="00B96FFD">
            <w:pPr>
              <w:pStyle w:val="TAL"/>
              <w:rPr>
                <w:ins w:id="1211" w:author="NR_pos_enh" w:date="2022-03-24T19:26:00Z"/>
                <w:rFonts w:eastAsia="SimSun"/>
                <w:b/>
                <w:bCs/>
                <w:i/>
                <w:iCs/>
                <w:lang w:eastAsia="zh-CN"/>
              </w:rPr>
            </w:pPr>
            <w:ins w:id="1212"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1213" w:author="NR_pos_enh" w:date="2022-03-24T19:26:00Z"/>
                <w:rFonts w:eastAsia="SimSun"/>
                <w:bCs/>
                <w:iCs/>
                <w:lang w:eastAsia="zh-CN"/>
              </w:rPr>
            </w:pPr>
            <w:ins w:id="1214"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1215" w:author="NR_pos_enh" w:date="2022-03-24T19:26:00Z"/>
                <w:rFonts w:ascii="Arial" w:hAnsi="Arial" w:cs="Arial"/>
                <w:sz w:val="18"/>
                <w:szCs w:val="18"/>
              </w:rPr>
            </w:pPr>
            <w:ins w:id="121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217" w:author="NR_pos_enh" w:date="2022-03-24T19:26:00Z"/>
                <w:rFonts w:ascii="Arial" w:hAnsi="Arial" w:cs="Arial"/>
                <w:sz w:val="18"/>
                <w:szCs w:val="18"/>
              </w:rPr>
            </w:pPr>
            <w:ins w:id="121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219" w:author="NR_pos_enh" w:date="2022-03-24T19:26:00Z"/>
                <w:rFonts w:ascii="Arial" w:hAnsi="Arial" w:cs="Arial"/>
                <w:sz w:val="18"/>
                <w:szCs w:val="18"/>
              </w:rPr>
            </w:pPr>
            <w:ins w:id="122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221" w:author="NR_pos_enh" w:date="2022-03-24T19:26:00Z"/>
                <w:rFonts w:ascii="Arial" w:hAnsi="Arial" w:cs="Arial"/>
                <w:sz w:val="18"/>
                <w:szCs w:val="18"/>
              </w:rPr>
            </w:pPr>
            <w:ins w:id="122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B1C64A2" w14:textId="77777777" w:rsidR="00B96FFD" w:rsidRDefault="00B96FFD" w:rsidP="008108FB">
            <w:pPr>
              <w:pStyle w:val="B1"/>
              <w:rPr>
                <w:ins w:id="1223" w:author="NR_pos_enh-v1" w:date="2022-04-09T15:42:00Z"/>
                <w:rFonts w:ascii="Arial" w:hAnsi="Arial" w:cs="Arial"/>
                <w:sz w:val="18"/>
                <w:szCs w:val="18"/>
              </w:rPr>
            </w:pPr>
            <w:ins w:id="122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225"/>
              <w:r w:rsidRPr="001F4300">
                <w:rPr>
                  <w:rFonts w:ascii="Arial" w:hAnsi="Arial" w:cs="Arial"/>
                  <w:i/>
                  <w:sz w:val="18"/>
                  <w:szCs w:val="18"/>
                </w:rPr>
                <w:t>r1</w:t>
              </w:r>
              <w:r>
                <w:rPr>
                  <w:rFonts w:cs="Arial"/>
                  <w:i/>
                  <w:szCs w:val="18"/>
                </w:rPr>
                <w:t>7</w:t>
              </w:r>
            </w:ins>
            <w:ins w:id="1226" w:author="NR_pos_enh-v1" w:date="2022-04-08T17:21:00Z">
              <w:r w:rsidR="00F67DD9">
                <w:rPr>
                  <w:rFonts w:cs="Arial"/>
                  <w:i/>
                  <w:szCs w:val="18"/>
                </w:rPr>
                <w:t xml:space="preserve"> </w:t>
              </w:r>
            </w:ins>
            <w:ins w:id="1227" w:author="NR_pos_enh" w:date="2022-03-24T19:26:00Z">
              <w:r w:rsidRPr="001F4300">
                <w:rPr>
                  <w:rFonts w:ascii="Arial" w:hAnsi="Arial" w:cs="Arial"/>
                  <w:sz w:val="18"/>
                  <w:szCs w:val="18"/>
                </w:rPr>
                <w:t>indicates</w:t>
              </w:r>
            </w:ins>
            <w:commentRangeEnd w:id="1225"/>
            <w:r w:rsidR="00A7391C">
              <w:rPr>
                <w:rStyle w:val="CommentReference"/>
              </w:rPr>
              <w:commentReference w:id="1225"/>
            </w:r>
            <w:ins w:id="1228"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p w14:paraId="03C5EC84" w14:textId="170A7A59" w:rsidR="00C3113D" w:rsidRPr="000F1E97" w:rsidRDefault="00C3113D" w:rsidP="00C3113D">
            <w:pPr>
              <w:pStyle w:val="TAN"/>
              <w:rPr>
                <w:ins w:id="1229" w:author="NR_pos_enh" w:date="2022-03-24T19:25:00Z"/>
              </w:rPr>
            </w:pPr>
            <w:ins w:id="1230" w:author="NR_pos_enh-v1" w:date="2022-04-09T15:42:00Z">
              <w:r w:rsidRPr="00C3113D">
                <w:t>N</w:t>
              </w:r>
              <w:r>
                <w:t>OTE</w:t>
              </w:r>
              <w:r w:rsidRPr="00C3113D">
                <w:t xml:space="preserve">: </w:t>
              </w:r>
              <w:r>
                <w:t xml:space="preserve">     </w:t>
              </w:r>
            </w:ins>
            <w:ins w:id="1231" w:author="NR_pos_enh-v1" w:date="2022-04-09T15:43:00Z">
              <w:r>
                <w:t>O</w:t>
              </w:r>
            </w:ins>
            <w:ins w:id="1232" w:author="NR_pos_enh-v1" w:date="2022-04-09T15:42:00Z">
              <w:r w:rsidRPr="00C3113D">
                <w:t xml:space="preserve">LPC for SRS for positioning based on SSB from the last serving cell (the cell that releases UE from connection) is part of this </w:t>
              </w:r>
            </w:ins>
            <w:ins w:id="1233" w:author="NR_pos_enh-v1" w:date="2022-04-09T15:43:00Z">
              <w:r w:rsidR="005C68E8">
                <w:t>feature</w:t>
              </w:r>
            </w:ins>
            <w:ins w:id="1234" w:author="NR_pos_enh-v1" w:date="2022-04-09T15:42:00Z">
              <w:r w:rsidRPr="00C3113D">
                <w:t>. No dedicated capability signaling is intended for this component</w:t>
              </w:r>
            </w:ins>
          </w:p>
        </w:tc>
        <w:tc>
          <w:tcPr>
            <w:tcW w:w="1558" w:type="dxa"/>
          </w:tcPr>
          <w:p w14:paraId="5B0F248C" w14:textId="233D94B8" w:rsidR="00B96FFD" w:rsidRPr="001F4300" w:rsidRDefault="00B96FFD" w:rsidP="00B96FFD">
            <w:pPr>
              <w:pStyle w:val="TAL"/>
              <w:jc w:val="center"/>
              <w:rPr>
                <w:ins w:id="1235" w:author="NR_pos_enh" w:date="2022-03-24T19:25:00Z"/>
                <w:bCs/>
                <w:iCs/>
              </w:rPr>
            </w:pPr>
            <w:ins w:id="1236"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237" w:author="NR_pos_enh" w:date="2022-03-24T19:25:00Z"/>
                <w:bCs/>
                <w:iCs/>
              </w:rPr>
            </w:pPr>
            <w:ins w:id="1238"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239" w:author="NR_pos_enh" w:date="2022-03-24T19:25:00Z"/>
                <w:bCs/>
                <w:iCs/>
              </w:rPr>
            </w:pPr>
            <w:ins w:id="1240"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241" w:author="NR_pos_enh" w:date="2022-03-24T19:25:00Z"/>
                <w:bCs/>
                <w:iCs/>
              </w:rPr>
            </w:pPr>
            <w:ins w:id="1242" w:author="NR_pos_enh" w:date="2022-03-24T19:26:00Z">
              <w:r w:rsidRPr="001F4300">
                <w:rPr>
                  <w:bCs/>
                  <w:iCs/>
                </w:rPr>
                <w:t>N/A</w:t>
              </w:r>
            </w:ins>
          </w:p>
        </w:tc>
      </w:tr>
      <w:tr w:rsidR="004B3E0A" w:rsidRPr="001F4300" w14:paraId="664DF20E" w14:textId="77777777" w:rsidTr="00CC7BB3">
        <w:trPr>
          <w:cantSplit/>
          <w:tblHeader/>
          <w:ins w:id="1243" w:author="NR_feMIMO-Core" w:date="2022-03-23T21:05:00Z"/>
        </w:trPr>
        <w:tc>
          <w:tcPr>
            <w:tcW w:w="6151" w:type="dxa"/>
          </w:tcPr>
          <w:p w14:paraId="48567C4A" w14:textId="7E6B94CD" w:rsidR="004B3E0A" w:rsidRDefault="004B3E0A" w:rsidP="004B3E0A">
            <w:pPr>
              <w:pStyle w:val="TAL"/>
              <w:rPr>
                <w:ins w:id="1244" w:author="NR_feMIMO-Core" w:date="2022-03-23T21:05:00Z"/>
                <w:b/>
                <w:i/>
              </w:rPr>
            </w:pPr>
            <w:ins w:id="1245" w:author="NR_feMIMO-Core" w:date="2022-03-23T21:05:00Z">
              <w:r w:rsidRPr="00D13E83">
                <w:rPr>
                  <w:b/>
                  <w:i/>
                </w:rPr>
                <w:t>s</w:t>
              </w:r>
            </w:ins>
            <w:ins w:id="1246" w:author="NR_feMIMO-Core" w:date="2022-03-23T21:11:00Z">
              <w:r>
                <w:rPr>
                  <w:b/>
                  <w:i/>
                </w:rPr>
                <w:t>rs</w:t>
              </w:r>
            </w:ins>
            <w:ins w:id="1247" w:author="NR_feMIMO-Core" w:date="2022-03-23T21:05:00Z">
              <w:r w:rsidRPr="00D13E83">
                <w:rPr>
                  <w:b/>
                  <w:i/>
                </w:rPr>
                <w:t>-TriggeringOffset-</w:t>
              </w:r>
            </w:ins>
            <w:ins w:id="1248" w:author="NR_feMIMO-Core" w:date="2022-03-24T08:14:00Z">
              <w:r w:rsidR="002F22D5">
                <w:rPr>
                  <w:b/>
                  <w:i/>
                </w:rPr>
                <w:t>r17</w:t>
              </w:r>
            </w:ins>
          </w:p>
          <w:p w14:paraId="06B71B18" w14:textId="54EAEFE1" w:rsidR="004B3E0A" w:rsidRPr="00351628" w:rsidRDefault="004B3E0A" w:rsidP="004B3E0A">
            <w:pPr>
              <w:pStyle w:val="TAL"/>
              <w:rPr>
                <w:ins w:id="1249" w:author="NR_feMIMO-Core" w:date="2022-03-23T21:05:00Z"/>
              </w:rPr>
            </w:pPr>
            <w:ins w:id="1250" w:author="NR_feMIMO-Core" w:date="2022-03-23T21:05:00Z">
              <w:r w:rsidRPr="001F4300">
                <w:t xml:space="preserve">Indicates </w:t>
              </w:r>
            </w:ins>
            <w:ins w:id="1251" w:author="NR_feMIMO-Core" w:date="2022-03-23T21:06:00Z">
              <w:r>
                <w:t>t</w:t>
              </w:r>
            </w:ins>
            <w:ins w:id="1252" w:author="NR_feMIMO-Core" w:date="2022-03-23T21:05:00Z">
              <w:r w:rsidRPr="007C1A43">
                <w:t>he maximum number of configured available slots offsets for determining aperiodic SRS location based on available slot</w:t>
              </w:r>
            </w:ins>
            <w:ins w:id="1253" w:author="NR_feMIMO-Core" w:date="2022-03-23T21:07:00Z">
              <w:r>
                <w:t>.</w:t>
              </w:r>
            </w:ins>
          </w:p>
        </w:tc>
        <w:tc>
          <w:tcPr>
            <w:tcW w:w="1558" w:type="dxa"/>
          </w:tcPr>
          <w:p w14:paraId="39971919" w14:textId="25134095" w:rsidR="004B3E0A" w:rsidRPr="001F4300" w:rsidRDefault="004B3E0A" w:rsidP="004B3E0A">
            <w:pPr>
              <w:pStyle w:val="TAL"/>
              <w:jc w:val="center"/>
              <w:rPr>
                <w:ins w:id="1254" w:author="NR_feMIMO-Core" w:date="2022-03-23T21:05:00Z"/>
                <w:bCs/>
                <w:iCs/>
              </w:rPr>
            </w:pPr>
            <w:ins w:id="1255"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256" w:author="NR_feMIMO-Core" w:date="2022-03-23T21:05:00Z"/>
                <w:bCs/>
                <w:iCs/>
              </w:rPr>
            </w:pPr>
            <w:ins w:id="1257"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258" w:author="NR_feMIMO-Core" w:date="2022-03-23T21:05:00Z"/>
                <w:bCs/>
                <w:iCs/>
              </w:rPr>
            </w:pPr>
            <w:ins w:id="1259"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260" w:author="NR_feMIMO-Core" w:date="2022-03-23T21:05:00Z"/>
                <w:bCs/>
                <w:iCs/>
              </w:rPr>
            </w:pPr>
            <w:ins w:id="1261" w:author="NR_feMIMO-Core" w:date="2022-03-23T21:07:00Z">
              <w:r w:rsidRPr="001F4300">
                <w:rPr>
                  <w:bCs/>
                  <w:iCs/>
                </w:rPr>
                <w:t>N/A</w:t>
              </w:r>
            </w:ins>
          </w:p>
        </w:tc>
      </w:tr>
      <w:tr w:rsidR="004B3E0A" w:rsidRPr="001F4300" w14:paraId="392F7CFC" w14:textId="77777777" w:rsidTr="00CC7BB3">
        <w:trPr>
          <w:cantSplit/>
          <w:tblHeader/>
          <w:ins w:id="1262" w:author="NR_feMIMO-Core" w:date="2022-03-23T21:10:00Z"/>
        </w:trPr>
        <w:tc>
          <w:tcPr>
            <w:tcW w:w="6151" w:type="dxa"/>
          </w:tcPr>
          <w:p w14:paraId="53B31C7D" w14:textId="57C01422" w:rsidR="004B3E0A" w:rsidRDefault="004B3E0A" w:rsidP="004B3E0A">
            <w:pPr>
              <w:pStyle w:val="TAL"/>
              <w:rPr>
                <w:ins w:id="1263" w:author="NR_feMIMO-Core" w:date="2022-03-23T21:10:00Z"/>
                <w:b/>
                <w:i/>
              </w:rPr>
            </w:pPr>
            <w:commentRangeStart w:id="1264"/>
            <w:ins w:id="1265" w:author="NR_feMIMO-Core" w:date="2022-03-23T21:10:00Z">
              <w:r w:rsidRPr="00351628">
                <w:rPr>
                  <w:b/>
                  <w:i/>
                </w:rPr>
                <w:t>s</w:t>
              </w:r>
            </w:ins>
            <w:ins w:id="1266" w:author="NR_feMIMO-Core" w:date="2022-03-23T21:11:00Z">
              <w:r>
                <w:rPr>
                  <w:b/>
                  <w:i/>
                </w:rPr>
                <w:t>rs</w:t>
              </w:r>
            </w:ins>
            <w:ins w:id="1267" w:author="NR_feMIMO-Core" w:date="2022-03-23T21:10:00Z">
              <w:r w:rsidRPr="00351628">
                <w:rPr>
                  <w:b/>
                  <w:i/>
                </w:rPr>
                <w:t>-TriggeringDCI-</w:t>
              </w:r>
            </w:ins>
            <w:ins w:id="1268" w:author="NR_feMIMO-Core" w:date="2022-03-24T08:14:00Z">
              <w:r w:rsidR="002F22D5">
                <w:rPr>
                  <w:b/>
                  <w:i/>
                </w:rPr>
                <w:t>r17</w:t>
              </w:r>
            </w:ins>
          </w:p>
          <w:p w14:paraId="14D37AA8" w14:textId="78B04AD8" w:rsidR="004B3E0A" w:rsidRPr="001F4300" w:rsidRDefault="004B3E0A" w:rsidP="004B3E0A">
            <w:pPr>
              <w:pStyle w:val="TAL"/>
              <w:rPr>
                <w:ins w:id="1269" w:author="NR_feMIMO-Core" w:date="2022-03-23T21:10:00Z"/>
                <w:b/>
                <w:i/>
              </w:rPr>
            </w:pPr>
            <w:ins w:id="1270" w:author="NR_feMIMO-Core" w:date="2022-03-23T21:11:00Z">
              <w:r w:rsidRPr="001F4300">
                <w:t>Indicates whether the UE</w:t>
              </w:r>
              <w:r>
                <w:t xml:space="preserve"> s</w:t>
              </w:r>
              <w:r w:rsidRPr="00953A2D">
                <w:t>upport</w:t>
              </w:r>
              <w:r>
                <w:t xml:space="preserve">s </w:t>
              </w:r>
            </w:ins>
            <w:ins w:id="1271" w:author="NR_feMIMO-Core" w:date="2022-03-23T21:10:00Z">
              <w:r w:rsidRPr="00B568FC">
                <w:t>triggering SRS in DCI 0_1/0_2 without data and without CSI</w:t>
              </w:r>
            </w:ins>
            <w:ins w:id="1272" w:author="NR_feMIMO-Core" w:date="2022-03-23T21:11:00Z">
              <w:r>
                <w:t>.</w:t>
              </w:r>
            </w:ins>
            <w:commentRangeEnd w:id="1264"/>
            <w:r w:rsidR="006C74E3">
              <w:rPr>
                <w:rStyle w:val="CommentReference"/>
                <w:rFonts w:ascii="Times New Roman" w:hAnsi="Times New Roman"/>
              </w:rPr>
              <w:commentReference w:id="1264"/>
            </w:r>
          </w:p>
        </w:tc>
        <w:tc>
          <w:tcPr>
            <w:tcW w:w="1558" w:type="dxa"/>
          </w:tcPr>
          <w:p w14:paraId="10154E89" w14:textId="3F635B51" w:rsidR="004B3E0A" w:rsidRPr="001F4300" w:rsidRDefault="004B3E0A" w:rsidP="004B3E0A">
            <w:pPr>
              <w:pStyle w:val="TAL"/>
              <w:jc w:val="center"/>
              <w:rPr>
                <w:ins w:id="1273" w:author="NR_feMIMO-Core" w:date="2022-03-23T21:10:00Z"/>
                <w:bCs/>
                <w:iCs/>
              </w:rPr>
            </w:pPr>
            <w:ins w:id="1274"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275" w:author="NR_feMIMO-Core" w:date="2022-03-23T21:10:00Z"/>
                <w:bCs/>
                <w:iCs/>
              </w:rPr>
            </w:pPr>
            <w:ins w:id="1276"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277" w:author="NR_feMIMO-Core" w:date="2022-03-23T21:10:00Z"/>
                <w:bCs/>
                <w:iCs/>
              </w:rPr>
            </w:pPr>
            <w:ins w:id="1278"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279" w:author="NR_feMIMO-Core" w:date="2022-03-23T21:10:00Z"/>
                <w:bCs/>
                <w:iCs/>
              </w:rPr>
            </w:pPr>
            <w:ins w:id="1280"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281" w:author="NR_cov_enh-Core" w:date="2022-03-24T10:43:00Z"/>
        </w:trPr>
        <w:tc>
          <w:tcPr>
            <w:tcW w:w="6151" w:type="dxa"/>
          </w:tcPr>
          <w:p w14:paraId="19734094" w14:textId="14897F31" w:rsidR="004F0FA8" w:rsidRPr="003C6868" w:rsidRDefault="004F0FA8" w:rsidP="004F0FA8">
            <w:pPr>
              <w:pStyle w:val="TAL"/>
              <w:rPr>
                <w:ins w:id="1282" w:author="NR_cov_enh-Core" w:date="2022-03-24T10:43:00Z"/>
                <w:b/>
                <w:bCs/>
                <w:i/>
                <w:iCs/>
                <w:lang w:val="en-US" w:eastAsia="zh-CN"/>
              </w:rPr>
            </w:pPr>
            <w:commentRangeStart w:id="1283"/>
            <w:ins w:id="1284" w:author="NR_cov_enh-Core" w:date="2022-03-24T10:43:00Z">
              <w:r>
                <w:rPr>
                  <w:b/>
                  <w:bCs/>
                  <w:i/>
                  <w:iCs/>
                </w:rPr>
                <w:t>tb-ProcessingMultiSlotPUSCH</w:t>
              </w:r>
              <w:r w:rsidRPr="001F4300">
                <w:rPr>
                  <w:b/>
                  <w:bCs/>
                  <w:i/>
                  <w:iCs/>
                </w:rPr>
                <w:t>-r1</w:t>
              </w:r>
              <w:r>
                <w:rPr>
                  <w:b/>
                  <w:bCs/>
                  <w:i/>
                  <w:iCs/>
                </w:rPr>
                <w:t>7</w:t>
              </w:r>
            </w:ins>
            <w:commentRangeEnd w:id="1283"/>
            <w:r w:rsidR="003C6868">
              <w:rPr>
                <w:rStyle w:val="CommentReference"/>
                <w:rFonts w:ascii="Times New Roman" w:hAnsi="Times New Roman"/>
              </w:rPr>
              <w:commentReference w:id="1283"/>
            </w:r>
          </w:p>
          <w:p w14:paraId="597ED963" w14:textId="75812C67" w:rsidR="004F0FA8" w:rsidRPr="001F4300" w:rsidRDefault="004F0FA8" w:rsidP="004F0FA8">
            <w:pPr>
              <w:pStyle w:val="TAL"/>
              <w:rPr>
                <w:ins w:id="1285" w:author="NR_cov_enh-Core" w:date="2022-03-24T10:43:00Z"/>
                <w:b/>
                <w:bCs/>
                <w:i/>
                <w:iCs/>
                <w:lang w:eastAsia="zh-CN"/>
              </w:rPr>
            </w:pPr>
            <w:ins w:id="1286"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287" w:author="NR_cov_enh-Core" w:date="2022-03-24T10:43:00Z"/>
                <w:bCs/>
                <w:iCs/>
              </w:rPr>
            </w:pPr>
            <w:ins w:id="1288"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289" w:author="NR_cov_enh-Core" w:date="2022-03-24T10:43:00Z"/>
                <w:bCs/>
                <w:iCs/>
              </w:rPr>
            </w:pPr>
            <w:ins w:id="1290"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291" w:author="NR_cov_enh-Core" w:date="2022-03-24T10:43:00Z"/>
                <w:bCs/>
                <w:iCs/>
              </w:rPr>
            </w:pPr>
            <w:ins w:id="1292"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293" w:author="NR_cov_enh-Core" w:date="2022-03-24T10:43:00Z"/>
                <w:bCs/>
                <w:iCs/>
              </w:rPr>
            </w:pPr>
            <w:ins w:id="1294" w:author="NR_cov_enh-Core" w:date="2022-03-24T10:43:00Z">
              <w:r w:rsidRPr="001F4300">
                <w:rPr>
                  <w:bCs/>
                  <w:iCs/>
                </w:rPr>
                <w:t>n/A</w:t>
              </w:r>
            </w:ins>
          </w:p>
        </w:tc>
      </w:tr>
      <w:tr w:rsidR="004F0FA8" w:rsidRPr="001F4300" w14:paraId="197F398A" w14:textId="77777777" w:rsidTr="00CC7BB3">
        <w:trPr>
          <w:cantSplit/>
          <w:tblHeader/>
          <w:ins w:id="1295" w:author="NR_cov_enh-Core" w:date="2022-03-24T10:43:00Z"/>
        </w:trPr>
        <w:tc>
          <w:tcPr>
            <w:tcW w:w="6151" w:type="dxa"/>
          </w:tcPr>
          <w:p w14:paraId="658CEE8E" w14:textId="1D7F8E38" w:rsidR="004F0FA8" w:rsidRPr="001F4300" w:rsidRDefault="004F0FA8" w:rsidP="004F0FA8">
            <w:pPr>
              <w:pStyle w:val="TAL"/>
              <w:rPr>
                <w:ins w:id="1296" w:author="NR_cov_enh-Core" w:date="2022-03-24T10:43:00Z"/>
                <w:b/>
                <w:bCs/>
                <w:i/>
                <w:iCs/>
              </w:rPr>
            </w:pPr>
            <w:ins w:id="1297"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298" w:author="NR_cov_enh-Core" w:date="2022-03-24T10:43:00Z"/>
                <w:b/>
                <w:bCs/>
                <w:i/>
                <w:iCs/>
              </w:rPr>
            </w:pPr>
            <w:ins w:id="1299"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300" w:author="NR_cov_enh-Core" w:date="2022-03-24T10:43:00Z"/>
                <w:bCs/>
                <w:iCs/>
              </w:rPr>
            </w:pPr>
            <w:ins w:id="1301"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302" w:author="NR_cov_enh-Core" w:date="2022-03-24T10:43:00Z"/>
                <w:bCs/>
                <w:iCs/>
              </w:rPr>
            </w:pPr>
            <w:ins w:id="1303"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304" w:author="NR_cov_enh-Core" w:date="2022-03-24T10:43:00Z"/>
                <w:bCs/>
                <w:iCs/>
              </w:rPr>
            </w:pPr>
            <w:ins w:id="1305"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306" w:author="NR_cov_enh-Core" w:date="2022-03-24T10:43:00Z"/>
                <w:bCs/>
                <w:iCs/>
              </w:rPr>
            </w:pPr>
            <w:ins w:id="1307"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308" w:author="NR_NTN_solutions-Core" w:date="2022-03-21T22:12:00Z"/>
        </w:trPr>
        <w:tc>
          <w:tcPr>
            <w:tcW w:w="6151" w:type="dxa"/>
          </w:tcPr>
          <w:p w14:paraId="216442B4" w14:textId="1E03B6F4" w:rsidR="00E64F5F" w:rsidRPr="001F4300" w:rsidRDefault="0050047E" w:rsidP="00E64F5F">
            <w:pPr>
              <w:pStyle w:val="TAL"/>
              <w:rPr>
                <w:ins w:id="1309" w:author="NR_NTN_solutions-Core" w:date="2022-03-21T22:13:00Z"/>
                <w:b/>
                <w:i/>
              </w:rPr>
            </w:pPr>
            <w:ins w:id="1310" w:author="NR_NTN_solutions-Core" w:date="2022-03-21T22:14:00Z">
              <w:r w:rsidRPr="0050047E">
                <w:rPr>
                  <w:b/>
                  <w:i/>
                </w:rPr>
                <w:t>type1-H</w:t>
              </w:r>
            </w:ins>
            <w:ins w:id="1311" w:author="NR_NTN_solutions-Core-v1 " w:date="2022-04-09T14:09:00Z">
              <w:r w:rsidR="00CA4E3A">
                <w:rPr>
                  <w:b/>
                  <w:i/>
                </w:rPr>
                <w:t>ARQ</w:t>
              </w:r>
            </w:ins>
            <w:ins w:id="1312" w:author="NR_NTN_solutions-Core" w:date="2022-03-21T22:14:00Z">
              <w:r w:rsidRPr="0050047E">
                <w:rPr>
                  <w:b/>
                  <w:i/>
                </w:rPr>
                <w:t>-Codebook-r17</w:t>
              </w:r>
            </w:ins>
          </w:p>
          <w:p w14:paraId="3347D54C" w14:textId="5097929F" w:rsidR="00E64F5F" w:rsidRDefault="00E64F5F" w:rsidP="00E64F5F">
            <w:pPr>
              <w:pStyle w:val="TAL"/>
              <w:rPr>
                <w:ins w:id="1313" w:author="NR_NTN_solutions-Core" w:date="2022-03-21T22:12:00Z"/>
                <w:b/>
                <w:i/>
              </w:rPr>
            </w:pPr>
            <w:ins w:id="1314" w:author="NR_NTN_solutions-Core" w:date="2022-03-21T22:13:00Z">
              <w:r w:rsidRPr="001F4300">
                <w:rPr>
                  <w:rFonts w:cs="Arial"/>
                  <w:bCs/>
                  <w:iCs/>
                  <w:szCs w:val="18"/>
                </w:rPr>
                <w:t xml:space="preserve">Indicates whether the UE supports </w:t>
              </w:r>
            </w:ins>
            <w:ins w:id="1315" w:author="NR_NTN_solutions-Core" w:date="2022-03-21T22:14:00Z">
              <w:r w:rsidR="00DB1AC4" w:rsidRPr="00DB1AC4">
                <w:rPr>
                  <w:rFonts w:cs="Arial"/>
                  <w:bCs/>
                  <w:iCs/>
                  <w:szCs w:val="18"/>
                </w:rPr>
                <w:t>Type-1 HARQ codebook enhancements when there are feedback-disabled HARQ processes</w:t>
              </w:r>
            </w:ins>
            <w:ins w:id="1316"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317" w:author="NR_NTN_solutions-Core" w:date="2022-03-21T22:12:00Z"/>
              </w:rPr>
            </w:pPr>
            <w:ins w:id="1318"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319" w:author="NR_NTN_solutions-Core" w:date="2022-03-21T22:12:00Z"/>
              </w:rPr>
            </w:pPr>
            <w:ins w:id="1320"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321" w:author="NR_NTN_solutions-Core" w:date="2022-03-21T22:12:00Z"/>
              </w:rPr>
            </w:pPr>
            <w:ins w:id="1322"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323" w:author="NR_NTN_solutions-Core" w:date="2022-03-21T22:12:00Z"/>
              </w:rPr>
            </w:pPr>
            <w:ins w:id="1324"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325" w:author="NR_NTN_solutions-Core" w:date="2022-03-21T22:12:00Z"/>
        </w:trPr>
        <w:tc>
          <w:tcPr>
            <w:tcW w:w="6151" w:type="dxa"/>
          </w:tcPr>
          <w:p w14:paraId="5DCB0F17" w14:textId="572CCDF2" w:rsidR="004F788F" w:rsidRPr="001F4300" w:rsidRDefault="004F788F" w:rsidP="004F788F">
            <w:pPr>
              <w:pStyle w:val="TAL"/>
              <w:rPr>
                <w:ins w:id="1326" w:author="NR_NTN_solutions-Core" w:date="2022-03-21T22:15:00Z"/>
                <w:b/>
                <w:i/>
              </w:rPr>
            </w:pPr>
            <w:ins w:id="1327" w:author="NR_NTN_solutions-Core" w:date="2022-03-21T22:15:00Z">
              <w:r w:rsidRPr="0050047E">
                <w:rPr>
                  <w:b/>
                  <w:i/>
                </w:rPr>
                <w:t>type</w:t>
              </w:r>
              <w:r>
                <w:rPr>
                  <w:b/>
                  <w:i/>
                </w:rPr>
                <w:t>2</w:t>
              </w:r>
              <w:r w:rsidRPr="0050047E">
                <w:rPr>
                  <w:b/>
                  <w:i/>
                </w:rPr>
                <w:t>-H</w:t>
              </w:r>
            </w:ins>
            <w:ins w:id="1328" w:author="NR_NTN_solutions-Core-v1 " w:date="2022-04-09T14:08:00Z">
              <w:r w:rsidR="00CC1219">
                <w:rPr>
                  <w:b/>
                  <w:i/>
                </w:rPr>
                <w:t>ARQ</w:t>
              </w:r>
            </w:ins>
            <w:ins w:id="1329" w:author="NR_NTN_solutions-Core" w:date="2022-03-21T22:15:00Z">
              <w:r w:rsidRPr="0050047E">
                <w:rPr>
                  <w:b/>
                  <w:i/>
                </w:rPr>
                <w:t>-Codebook-r17</w:t>
              </w:r>
            </w:ins>
          </w:p>
          <w:p w14:paraId="6B57D909" w14:textId="058D909C" w:rsidR="00E64F5F" w:rsidRPr="001F4300" w:rsidRDefault="004F788F" w:rsidP="00E64F5F">
            <w:pPr>
              <w:pStyle w:val="TAL"/>
              <w:rPr>
                <w:ins w:id="1330" w:author="NR_NTN_solutions-Core" w:date="2022-03-21T22:12:00Z"/>
                <w:b/>
                <w:i/>
              </w:rPr>
            </w:pPr>
            <w:ins w:id="1331"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332" w:author="NR_NTN_solutions-Core" w:date="2022-03-21T22:12:00Z"/>
              </w:rPr>
            </w:pPr>
            <w:ins w:id="1333"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334" w:author="NR_NTN_solutions-Core" w:date="2022-03-21T22:12:00Z"/>
              </w:rPr>
            </w:pPr>
            <w:ins w:id="1335"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336" w:author="NR_NTN_solutions-Core" w:date="2022-03-21T22:12:00Z"/>
              </w:rPr>
            </w:pPr>
            <w:ins w:id="1337"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338" w:author="NR_NTN_solutions-Core" w:date="2022-03-21T22:12:00Z"/>
              </w:rPr>
            </w:pPr>
            <w:ins w:id="1339" w:author="NR_NTN_solutions-Core" w:date="2022-03-21T22:15:00Z">
              <w:r w:rsidRPr="001F4300">
                <w:rPr>
                  <w:bCs/>
                  <w:iCs/>
                </w:rPr>
                <w:t>N/A</w:t>
              </w:r>
            </w:ins>
          </w:p>
        </w:tc>
      </w:tr>
      <w:tr w:rsidR="00E64F5F" w:rsidRPr="001F4300" w14:paraId="7611078C" w14:textId="77777777" w:rsidTr="00CC7BB3">
        <w:trPr>
          <w:cantSplit/>
          <w:tblHeader/>
          <w:ins w:id="1340" w:author="NR_NTN_solutions-Core" w:date="2022-03-21T22:12:00Z"/>
        </w:trPr>
        <w:tc>
          <w:tcPr>
            <w:tcW w:w="6151" w:type="dxa"/>
          </w:tcPr>
          <w:p w14:paraId="77233714" w14:textId="22C36530" w:rsidR="004F788F" w:rsidRPr="001F4300" w:rsidRDefault="004F788F" w:rsidP="004F788F">
            <w:pPr>
              <w:pStyle w:val="TAL"/>
              <w:rPr>
                <w:ins w:id="1341" w:author="NR_NTN_solutions-Core" w:date="2022-03-21T22:15:00Z"/>
                <w:b/>
                <w:i/>
              </w:rPr>
            </w:pPr>
            <w:ins w:id="1342" w:author="NR_NTN_solutions-Core" w:date="2022-03-21T22:15:00Z">
              <w:r w:rsidRPr="0050047E">
                <w:rPr>
                  <w:b/>
                  <w:i/>
                </w:rPr>
                <w:t>type</w:t>
              </w:r>
              <w:r>
                <w:rPr>
                  <w:b/>
                  <w:i/>
                </w:rPr>
                <w:t>3</w:t>
              </w:r>
              <w:r w:rsidRPr="0050047E">
                <w:rPr>
                  <w:b/>
                  <w:i/>
                </w:rPr>
                <w:t>-H</w:t>
              </w:r>
            </w:ins>
            <w:ins w:id="1343" w:author="NR_NTN_solutions-Core-v1 " w:date="2022-04-09T14:08:00Z">
              <w:r w:rsidR="00CC1219">
                <w:rPr>
                  <w:b/>
                  <w:i/>
                </w:rPr>
                <w:t>ARQ</w:t>
              </w:r>
            </w:ins>
            <w:ins w:id="1344" w:author="NR_NTN_solutions-Core" w:date="2022-03-21T22:15:00Z">
              <w:r w:rsidRPr="0050047E">
                <w:rPr>
                  <w:b/>
                  <w:i/>
                </w:rPr>
                <w:t>-Codebook-r17</w:t>
              </w:r>
            </w:ins>
          </w:p>
          <w:p w14:paraId="68D717BA" w14:textId="50AA436B" w:rsidR="00E64F5F" w:rsidRPr="001F4300" w:rsidRDefault="004F788F" w:rsidP="00E64F5F">
            <w:pPr>
              <w:pStyle w:val="TAL"/>
              <w:rPr>
                <w:ins w:id="1345" w:author="NR_NTN_solutions-Core" w:date="2022-03-21T22:12:00Z"/>
                <w:b/>
                <w:i/>
              </w:rPr>
            </w:pPr>
            <w:ins w:id="134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347" w:author="NR_NTN_solutions-Core" w:date="2022-03-21T22:12:00Z"/>
              </w:rPr>
            </w:pPr>
            <w:ins w:id="1348"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349" w:author="NR_NTN_solutions-Core" w:date="2022-03-21T22:12:00Z"/>
              </w:rPr>
            </w:pPr>
            <w:ins w:id="1350"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351" w:author="NR_NTN_solutions-Core" w:date="2022-03-21T22:12:00Z"/>
              </w:rPr>
            </w:pPr>
            <w:ins w:id="1352"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353" w:author="NR_NTN_solutions-Core" w:date="2022-03-21T22:12:00Z"/>
              </w:rPr>
            </w:pPr>
            <w:ins w:id="1354"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355" w:author="NR_NTN_solutions-Core" w:date="2022-03-21T21:42:00Z"/>
        </w:trPr>
        <w:tc>
          <w:tcPr>
            <w:tcW w:w="6151" w:type="dxa"/>
          </w:tcPr>
          <w:p w14:paraId="66C04EA9" w14:textId="29012F34" w:rsidR="009C5325" w:rsidRPr="001F4300" w:rsidRDefault="001B25B8" w:rsidP="009C5325">
            <w:pPr>
              <w:pStyle w:val="TAL"/>
              <w:rPr>
                <w:ins w:id="1356" w:author="NR_NTN_solutions-Core" w:date="2022-03-21T21:43:00Z"/>
                <w:b/>
                <w:i/>
              </w:rPr>
            </w:pPr>
            <w:ins w:id="1357" w:author="NR_NTN_solutions-Core" w:date="2022-03-21T21:43:00Z">
              <w:r w:rsidRPr="001B25B8">
                <w:rPr>
                  <w:b/>
                  <w:i/>
                </w:rPr>
                <w:t>ue-specific-K-Offset-r17</w:t>
              </w:r>
            </w:ins>
          </w:p>
          <w:p w14:paraId="46F61114" w14:textId="13C9CFBA" w:rsidR="00FE68C3" w:rsidRPr="001F4300" w:rsidRDefault="00FE68C3" w:rsidP="00FE68C3">
            <w:pPr>
              <w:pStyle w:val="TAL"/>
              <w:rPr>
                <w:ins w:id="1358" w:author="NR_NTN_solutions-Core" w:date="2022-03-21T21:47:00Z"/>
                <w:rFonts w:cs="Arial"/>
                <w:bCs/>
                <w:iCs/>
                <w:szCs w:val="18"/>
              </w:rPr>
            </w:pPr>
            <w:ins w:id="1359" w:author="NR_NTN_solutions-Core" w:date="2022-03-21T21:47:00Z">
              <w:r w:rsidRPr="001F4300">
                <w:rPr>
                  <w:rFonts w:cs="Arial"/>
                  <w:bCs/>
                  <w:iCs/>
                  <w:szCs w:val="18"/>
                </w:rPr>
                <w:t xml:space="preserve">Indicates whether the UE supports </w:t>
              </w:r>
            </w:ins>
            <w:ins w:id="1360" w:author="NR_NTN_solutions-Core" w:date="2022-03-21T21:48:00Z">
              <w:r w:rsidR="009E6951">
                <w:rPr>
                  <w:rFonts w:cs="Arial"/>
                  <w:bCs/>
                  <w:iCs/>
                  <w:szCs w:val="18"/>
                </w:rPr>
                <w:t>the r</w:t>
              </w:r>
              <w:r w:rsidR="009E6951" w:rsidRPr="009E6951">
                <w:rPr>
                  <w:rFonts w:cs="Arial"/>
                  <w:bCs/>
                  <w:iCs/>
                  <w:szCs w:val="18"/>
                </w:rPr>
                <w:t>eception of UE-specific K_offset</w:t>
              </w:r>
            </w:ins>
            <w:ins w:id="1361"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362" w:author="NR_NTN_solutions-Core" w:date="2022-03-21T21:48:00Z"/>
                <w:rFonts w:ascii="Arial" w:eastAsia="Times New Roman" w:hAnsi="Arial" w:cs="Arial"/>
                <w:sz w:val="18"/>
                <w:szCs w:val="18"/>
                <w:lang w:eastAsia="ja-JP"/>
              </w:rPr>
            </w:pPr>
            <w:ins w:id="1363"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364" w:author="NR_NTN_solutions-Core" w:date="2022-03-21T21:44:00Z"/>
                <w:rFonts w:ascii="Arial" w:eastAsia="Times New Roman" w:hAnsi="Arial" w:cs="Arial"/>
                <w:sz w:val="18"/>
                <w:szCs w:val="18"/>
                <w:lang w:eastAsia="ja-JP"/>
              </w:rPr>
            </w:pPr>
            <w:ins w:id="1365"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366" w:author="NR_NTN_solutions-Core" w:date="2022-03-21T21:42:00Z"/>
                <w:b/>
                <w:i/>
              </w:rPr>
            </w:pPr>
            <w:ins w:id="1367" w:author="NR_NTN_solutions-Core" w:date="2022-03-21T21:43:00Z">
              <w:r w:rsidRPr="001F4300">
                <w:rPr>
                  <w:bCs/>
                  <w:iCs/>
                </w:rPr>
                <w:t xml:space="preserve">UE indicating support of this feature shall also indicate support of </w:t>
              </w:r>
            </w:ins>
            <w:ins w:id="1368" w:author="NR_NTN_solutions-Core" w:date="2022-03-21T21:49:00Z">
              <w:r w:rsidR="009B5730" w:rsidRPr="009B5730">
                <w:rPr>
                  <w:i/>
                </w:rPr>
                <w:t>uplinkPreCompensation-r17</w:t>
              </w:r>
            </w:ins>
            <w:ins w:id="1369" w:author="NR_NTN_solutions-Core" w:date="2022-03-21T21:43:00Z">
              <w:r w:rsidRPr="001F4300">
                <w:rPr>
                  <w:i/>
                </w:rPr>
                <w:t xml:space="preserve"> </w:t>
              </w:r>
              <w:r w:rsidRPr="001F4300">
                <w:rPr>
                  <w:iCs/>
                </w:rPr>
                <w:t>and</w:t>
              </w:r>
              <w:r w:rsidRPr="001F4300">
                <w:rPr>
                  <w:i/>
                </w:rPr>
                <w:t xml:space="preserve"> </w:t>
              </w:r>
            </w:ins>
            <w:ins w:id="1370" w:author="NR_NTN_solutions-Core" w:date="2022-03-21T21:50:00Z">
              <w:r w:rsidR="00E6190C" w:rsidRPr="00E6190C">
                <w:rPr>
                  <w:i/>
                </w:rPr>
                <w:t>uplink-TA-Reporting-r17</w:t>
              </w:r>
              <w:r w:rsidR="00E6190C">
                <w:rPr>
                  <w:i/>
                </w:rPr>
                <w:t xml:space="preserve"> </w:t>
              </w:r>
              <w:r w:rsidR="00E6190C" w:rsidRPr="00E6190C">
                <w:rPr>
                  <w:iCs/>
                </w:rPr>
                <w:t>for this band</w:t>
              </w:r>
            </w:ins>
            <w:ins w:id="1371"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372" w:author="NR_NTN_solutions-Core" w:date="2022-03-21T21:42:00Z"/>
                <w:rFonts w:cs="Arial"/>
                <w:szCs w:val="18"/>
              </w:rPr>
            </w:pPr>
            <w:ins w:id="1373"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374" w:author="NR_NTN_solutions-Core" w:date="2022-03-21T21:42:00Z"/>
                <w:rFonts w:cs="Arial"/>
                <w:szCs w:val="18"/>
              </w:rPr>
            </w:pPr>
            <w:ins w:id="1375"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376" w:author="NR_NTN_solutions-Core" w:date="2022-03-21T21:42:00Z"/>
                <w:bCs/>
                <w:iCs/>
              </w:rPr>
            </w:pPr>
            <w:ins w:id="1377"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378" w:author="NR_NTN_solutions-Core" w:date="2022-03-21T21:42:00Z"/>
                <w:bCs/>
                <w:iCs/>
              </w:rPr>
            </w:pPr>
            <w:ins w:id="1379"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380" w:author="NR_NTN_solutions-Core" w:date="2022-03-21T21:53:00Z"/>
        </w:trPr>
        <w:tc>
          <w:tcPr>
            <w:tcW w:w="6151" w:type="dxa"/>
          </w:tcPr>
          <w:p w14:paraId="075C722C" w14:textId="100D9CF8" w:rsidR="00FB7347" w:rsidRPr="001F4300" w:rsidRDefault="00097AD0" w:rsidP="00FB7347">
            <w:pPr>
              <w:pStyle w:val="TAL"/>
              <w:rPr>
                <w:ins w:id="1381" w:author="NR_NTN_solutions-Core" w:date="2022-03-21T21:54:00Z"/>
                <w:b/>
                <w:i/>
              </w:rPr>
            </w:pPr>
            <w:ins w:id="1382"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383" w:author="NR_NTN_solutions-Core" w:date="2022-03-21T21:54:00Z"/>
                <w:rFonts w:cs="Arial"/>
                <w:bCs/>
                <w:iCs/>
                <w:szCs w:val="18"/>
              </w:rPr>
            </w:pPr>
            <w:ins w:id="1384" w:author="NR_NTN_solutions-Core" w:date="2022-03-21T21:54:00Z">
              <w:r w:rsidRPr="001F4300">
                <w:rPr>
                  <w:rFonts w:cs="Arial"/>
                  <w:bCs/>
                  <w:iCs/>
                  <w:szCs w:val="18"/>
                </w:rPr>
                <w:t xml:space="preserve">Indicates whether the UE supports </w:t>
              </w:r>
              <w:r>
                <w:rPr>
                  <w:rFonts w:cs="Arial"/>
                  <w:bCs/>
                  <w:iCs/>
                  <w:szCs w:val="18"/>
                </w:rPr>
                <w:t xml:space="preserve">the </w:t>
              </w:r>
            </w:ins>
            <w:ins w:id="1385"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386"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7" w:author="NR_NTN_solutions-Core" w:date="2022-03-21T21:55:00Z"/>
                <w:rFonts w:ascii="Arial" w:eastAsia="Times New Roman" w:hAnsi="Arial" w:cs="Arial"/>
                <w:sz w:val="18"/>
                <w:szCs w:val="18"/>
                <w:lang w:eastAsia="ja-JP"/>
              </w:rPr>
            </w:pPr>
            <w:ins w:id="1388"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3A6ED5ED"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9" w:author="NR_NTN_solutions-Core" w:date="2022-03-21T21:55:00Z"/>
                <w:rFonts w:ascii="Arial" w:eastAsia="Times New Roman" w:hAnsi="Arial" w:cs="Arial"/>
                <w:sz w:val="18"/>
                <w:szCs w:val="18"/>
                <w:lang w:eastAsia="ja-JP"/>
              </w:rPr>
            </w:pPr>
            <w:ins w:id="1390" w:author="NR_NTN_solutions-Core" w:date="2022-03-21T21:55:00Z">
              <w:r w:rsidRPr="00535672">
                <w:rPr>
                  <w:rFonts w:ascii="Arial" w:eastAsia="Times New Roman" w:hAnsi="Arial" w:cs="Arial"/>
                  <w:sz w:val="18"/>
                  <w:szCs w:val="18"/>
                  <w:lang w:eastAsia="ja-JP"/>
                </w:rPr>
                <w:t>UE calculates</w:t>
              </w:r>
              <w:commentRangeStart w:id="1391"/>
              <w:r w:rsidRPr="00535672">
                <w:rPr>
                  <w:rFonts w:ascii="Arial" w:eastAsia="Times New Roman" w:hAnsi="Arial" w:cs="Arial"/>
                  <w:sz w:val="18"/>
                  <w:szCs w:val="18"/>
                  <w:lang w:eastAsia="ja-JP"/>
                </w:rPr>
                <w:t xml:space="preserve"> </w:t>
              </w:r>
            </w:ins>
            <w:commentRangeEnd w:id="1391"/>
            <w:r w:rsidR="00A7391C">
              <w:rPr>
                <w:rStyle w:val="CommentReference"/>
              </w:rPr>
              <w:commentReference w:id="1391"/>
            </w:r>
            <w:ins w:id="1392"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3" w:author="NR_NTN_solutions-Core" w:date="2022-03-21T21:55:00Z"/>
                <w:rFonts w:ascii="Arial" w:eastAsia="Times New Roman" w:hAnsi="Arial" w:cs="Arial"/>
                <w:sz w:val="18"/>
                <w:szCs w:val="18"/>
                <w:lang w:eastAsia="ja-JP"/>
              </w:rPr>
            </w:pPr>
            <w:ins w:id="1394"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5" w:author="NR_NTN_solutions-Core" w:date="2022-03-21T21:55:00Z"/>
                <w:rFonts w:ascii="Arial" w:eastAsia="Times New Roman" w:hAnsi="Arial" w:cs="Arial"/>
                <w:sz w:val="18"/>
                <w:szCs w:val="18"/>
                <w:lang w:eastAsia="ja-JP"/>
              </w:rPr>
            </w:pPr>
            <w:ins w:id="1396"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7" w:author="NR_NTN_solutions-Core" w:date="2022-03-21T21:55:00Z"/>
                <w:rFonts w:ascii="Arial" w:eastAsia="Times New Roman" w:hAnsi="Arial" w:cs="Arial"/>
                <w:sz w:val="18"/>
                <w:szCs w:val="18"/>
                <w:lang w:eastAsia="ja-JP"/>
              </w:rPr>
            </w:pPr>
            <w:ins w:id="1398"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9" w:author="NR_NTN_solutions-Core" w:date="2022-03-21T21:55:00Z"/>
                <w:rFonts w:ascii="Arial" w:eastAsia="Times New Roman" w:hAnsi="Arial" w:cs="Arial"/>
                <w:sz w:val="18"/>
                <w:szCs w:val="18"/>
                <w:lang w:eastAsia="ja-JP"/>
              </w:rPr>
            </w:pPr>
            <w:ins w:id="1400"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1" w:author="NR_NTN_solutions-Core" w:date="2022-03-21T21:55:00Z"/>
                <w:rFonts w:ascii="Arial" w:eastAsia="Times New Roman" w:hAnsi="Arial" w:cs="Arial"/>
                <w:sz w:val="18"/>
                <w:szCs w:val="18"/>
                <w:lang w:eastAsia="ja-JP"/>
              </w:rPr>
            </w:pPr>
            <w:ins w:id="1402"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3" w:author="NR_NTN_solutions-Core" w:date="2022-03-21T21:55:00Z"/>
                <w:rFonts w:ascii="Arial" w:eastAsia="Times New Roman" w:hAnsi="Arial" w:cs="Arial"/>
                <w:sz w:val="18"/>
                <w:szCs w:val="18"/>
                <w:lang w:eastAsia="ja-JP"/>
              </w:rPr>
            </w:pPr>
            <w:ins w:id="1404"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405" w:author="NR_NTN_solutions-Core" w:date="2022-03-21T22:40:00Z"/>
                <w:b/>
                <w:i/>
              </w:rPr>
            </w:pPr>
            <w:ins w:id="1406"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407" w:author="NR_NTN_solutions-Core" w:date="2022-03-21T21:53:00Z"/>
                <w:b/>
                <w:i/>
              </w:rPr>
            </w:pPr>
            <w:commentRangeStart w:id="1408"/>
            <w:ins w:id="1409" w:author="NR_NTN_solutions-Core" w:date="2022-03-21T22:40:00Z">
              <w:r w:rsidRPr="00DD1628">
                <w:rPr>
                  <w:rFonts w:ascii="Arial" w:hAnsi="Arial" w:cs="Arial"/>
                  <w:bCs/>
                  <w:iCs/>
                  <w:sz w:val="18"/>
                  <w:szCs w:val="18"/>
                </w:rPr>
                <w:t xml:space="preserve">Support of this feature </w:t>
              </w:r>
            </w:ins>
            <w:ins w:id="1410" w:author="NR_NTN_solutions-Core" w:date="2022-03-21T22:41:00Z">
              <w:r w:rsidR="009A616C">
                <w:rPr>
                  <w:rFonts w:ascii="Arial" w:hAnsi="Arial" w:cs="Arial"/>
                  <w:bCs/>
                  <w:iCs/>
                  <w:sz w:val="18"/>
                  <w:szCs w:val="18"/>
                </w:rPr>
                <w:t xml:space="preserve">in NTN bands </w:t>
              </w:r>
            </w:ins>
            <w:ins w:id="1411" w:author="NR_NTN_solutions-Core" w:date="2022-03-21T22:40:00Z">
              <w:r w:rsidRPr="00DD1628">
                <w:rPr>
                  <w:rFonts w:ascii="Arial" w:hAnsi="Arial" w:cs="Arial"/>
                  <w:bCs/>
                  <w:iCs/>
                  <w:sz w:val="18"/>
                  <w:szCs w:val="18"/>
                </w:rPr>
                <w:t>is mandatory</w:t>
              </w:r>
            </w:ins>
            <w:ins w:id="1412" w:author="NR_NTN_solutions-Core" w:date="2022-03-21T22:41:00Z">
              <w:r>
                <w:rPr>
                  <w:rFonts w:ascii="Arial" w:hAnsi="Arial" w:cs="Arial"/>
                  <w:bCs/>
                  <w:iCs/>
                  <w:sz w:val="18"/>
                  <w:szCs w:val="18"/>
                </w:rPr>
                <w:t xml:space="preserve"> for UE supporting</w:t>
              </w:r>
              <w:r w:rsidR="00881EBA">
                <w:t xml:space="preserve"> </w:t>
              </w:r>
            </w:ins>
            <w:ins w:id="1413" w:author="NR_NTN_solutions-Core" w:date="2022-03-21T23:10:00Z">
              <w:r w:rsidR="00345E03" w:rsidRPr="00345E03">
                <w:rPr>
                  <w:rFonts w:ascii="Arial" w:hAnsi="Arial" w:cs="Arial"/>
                  <w:bCs/>
                  <w:i/>
                  <w:sz w:val="18"/>
                  <w:szCs w:val="18"/>
                </w:rPr>
                <w:t>nonTerrestrialNetwork-r17</w:t>
              </w:r>
            </w:ins>
            <w:ins w:id="1414" w:author="NR_NTN_solutions-Core" w:date="2022-03-21T22:41:00Z">
              <w:r w:rsidR="00881EBA">
                <w:rPr>
                  <w:rFonts w:ascii="Arial" w:hAnsi="Arial" w:cs="Arial"/>
                  <w:bCs/>
                  <w:iCs/>
                  <w:sz w:val="18"/>
                  <w:szCs w:val="18"/>
                </w:rPr>
                <w:t>.</w:t>
              </w:r>
            </w:ins>
            <w:commentRangeEnd w:id="1408"/>
            <w:r w:rsidR="00893D50">
              <w:rPr>
                <w:rStyle w:val="CommentReference"/>
              </w:rPr>
              <w:commentReference w:id="1408"/>
            </w:r>
          </w:p>
        </w:tc>
        <w:tc>
          <w:tcPr>
            <w:tcW w:w="1558" w:type="dxa"/>
          </w:tcPr>
          <w:p w14:paraId="04AC36C0" w14:textId="6826B641" w:rsidR="00FB7347" w:rsidRPr="001F4300" w:rsidRDefault="00FB7347" w:rsidP="00FB7347">
            <w:pPr>
              <w:pStyle w:val="TAL"/>
              <w:jc w:val="center"/>
              <w:rPr>
                <w:ins w:id="1415" w:author="NR_NTN_solutions-Core" w:date="2022-03-21T21:53:00Z"/>
              </w:rPr>
            </w:pPr>
            <w:ins w:id="1416"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417" w:author="NR_NTN_solutions-Core" w:date="2022-03-21T21:53:00Z"/>
              </w:rPr>
            </w:pPr>
            <w:ins w:id="1418"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419" w:author="NR_NTN_solutions-Core" w:date="2022-03-21T21:53:00Z"/>
                <w:bCs/>
                <w:iCs/>
              </w:rPr>
            </w:pPr>
            <w:ins w:id="1420"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421" w:author="NR_NTN_solutions-Core" w:date="2022-03-21T21:53:00Z"/>
              </w:rPr>
            </w:pPr>
            <w:ins w:id="1422" w:author="NR_NTN_solutions-Core" w:date="2022-03-21T21:54:00Z">
              <w:r w:rsidRPr="001F4300">
                <w:rPr>
                  <w:bCs/>
                  <w:iCs/>
                </w:rPr>
                <w:t>N/A</w:t>
              </w:r>
            </w:ins>
          </w:p>
        </w:tc>
      </w:tr>
      <w:tr w:rsidR="00FB7347" w:rsidRPr="001F4300" w14:paraId="3BC8BF33" w14:textId="77777777" w:rsidTr="00CC7BB3">
        <w:trPr>
          <w:cantSplit/>
          <w:tblHeader/>
          <w:ins w:id="1423" w:author="NR_NTN_solutions-Core" w:date="2022-03-21T21:53:00Z"/>
        </w:trPr>
        <w:tc>
          <w:tcPr>
            <w:tcW w:w="6151" w:type="dxa"/>
          </w:tcPr>
          <w:p w14:paraId="714B26A5" w14:textId="15756BB2" w:rsidR="00FB7347" w:rsidRPr="001F4300" w:rsidRDefault="00E64F5F" w:rsidP="00FB7347">
            <w:pPr>
              <w:pStyle w:val="TAL"/>
              <w:rPr>
                <w:ins w:id="1424" w:author="NR_NTN_solutions-Core" w:date="2022-03-21T21:54:00Z"/>
                <w:b/>
                <w:i/>
              </w:rPr>
            </w:pPr>
            <w:ins w:id="1425" w:author="NR_NTN_solutions-Core" w:date="2022-03-21T22:00:00Z">
              <w:r w:rsidRPr="00677FD1">
                <w:rPr>
                  <w:b/>
                  <w:i/>
                </w:rPr>
                <w:t>uplink-TA-Reporting-r17</w:t>
              </w:r>
            </w:ins>
          </w:p>
          <w:p w14:paraId="498E417B" w14:textId="410C83AB" w:rsidR="00FB7347" w:rsidRPr="002E12DD" w:rsidRDefault="00E64F5F" w:rsidP="00FB7347">
            <w:pPr>
              <w:pStyle w:val="TAL"/>
              <w:rPr>
                <w:ins w:id="1426" w:author="NR_NTN_solutions-Core" w:date="2022-03-21T21:53:00Z"/>
                <w:b/>
              </w:rPr>
            </w:pPr>
            <w:ins w:id="1427" w:author="NR_NTN_solutions-Core" w:date="2022-03-21T21:54:00Z">
              <w:r w:rsidRPr="001F4300">
                <w:rPr>
                  <w:rFonts w:cs="Arial"/>
                  <w:bCs/>
                  <w:iCs/>
                  <w:szCs w:val="18"/>
                </w:rPr>
                <w:t xml:space="preserve">Indicates whether the UE supports </w:t>
              </w:r>
            </w:ins>
            <w:ins w:id="1428" w:author="NR_NTN_solutions-Core" w:date="2022-03-21T22:00:00Z">
              <w:r w:rsidRPr="00F05184">
                <w:rPr>
                  <w:rFonts w:cs="Arial"/>
                  <w:bCs/>
                  <w:iCs/>
                  <w:szCs w:val="18"/>
                </w:rPr>
                <w:t>UE reporting of information related to TA pre-compensation</w:t>
              </w:r>
            </w:ins>
            <w:ins w:id="1429" w:author="NR_NTN_solutions-Core" w:date="2022-03-21T21:54:00Z">
              <w:r w:rsidRPr="001F4300">
                <w:rPr>
                  <w:i/>
                </w:rPr>
                <w:t>.</w:t>
              </w:r>
            </w:ins>
            <w:ins w:id="1430" w:author="NR_NTN_solutions-Core" w:date="2022-03-21T22:32:00Z">
              <w:r w:rsidR="002E12DD">
                <w:t xml:space="preserve"> </w:t>
              </w:r>
            </w:ins>
            <w:ins w:id="1431"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432" w:author="NR_NTN_solutions-Core" w:date="2022-03-21T21:53:00Z"/>
              </w:rPr>
            </w:pPr>
            <w:ins w:id="1433"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434" w:author="NR_NTN_solutions-Core" w:date="2022-03-21T21:53:00Z"/>
              </w:rPr>
            </w:pPr>
            <w:ins w:id="1435"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436" w:author="NR_NTN_solutions-Core" w:date="2022-03-21T21:53:00Z"/>
                <w:bCs/>
                <w:iCs/>
              </w:rPr>
            </w:pPr>
            <w:ins w:id="1437"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438" w:author="NR_NTN_solutions-Core" w:date="2022-03-21T21:53:00Z"/>
              </w:rPr>
            </w:pPr>
            <w:ins w:id="1439"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440" w:name="_Toc90724020"/>
      <w:r w:rsidRPr="001F4300">
        <w:lastRenderedPageBreak/>
        <w:t>4.2.7.2a</w:t>
      </w:r>
      <w:r w:rsidRPr="001F4300">
        <w:tab/>
      </w:r>
      <w:r w:rsidRPr="001F4300">
        <w:rPr>
          <w:i/>
          <w:iCs/>
        </w:rPr>
        <w:t>SharedSpectrumChAccessParamsPerBand</w:t>
      </w:r>
      <w:bookmarkEnd w:id="14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441" w:author="NR_IIOT_URLLC_enh-Core" w:date="2022-03-21T16:21:00Z"/>
        </w:trPr>
        <w:tc>
          <w:tcPr>
            <w:tcW w:w="6939" w:type="dxa"/>
          </w:tcPr>
          <w:p w14:paraId="1C465376" w14:textId="20F775FC" w:rsidR="00DE5283" w:rsidRDefault="00DE5283" w:rsidP="00DE5283">
            <w:pPr>
              <w:pStyle w:val="TAL"/>
              <w:rPr>
                <w:ins w:id="1442" w:author="NR_IIOT_URLLC_enh-Core" w:date="2022-03-21T16:21:00Z"/>
                <w:b/>
                <w:iCs/>
              </w:rPr>
            </w:pPr>
            <w:ins w:id="1443" w:author="NR_IIOT_URLLC_enh-Core" w:date="2022-03-21T16:21:00Z">
              <w:r>
                <w:rPr>
                  <w:b/>
                  <w:i/>
                </w:rPr>
                <w:t>ul-Semi-StaticChAccessDependentConfig-r17</w:t>
              </w:r>
            </w:ins>
          </w:p>
          <w:p w14:paraId="274A4D69" w14:textId="6D8C083C" w:rsidR="00A14ACE" w:rsidRDefault="00AA3AA0" w:rsidP="00DE5283">
            <w:pPr>
              <w:pStyle w:val="TAL"/>
              <w:rPr>
                <w:ins w:id="1444" w:author="NR_IIOT_URLLC_enh-Core" w:date="2022-03-21T16:21:00Z"/>
                <w:b/>
                <w:i/>
              </w:rPr>
            </w:pPr>
            <w:ins w:id="1445"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446" w:author="NR_IIOT_URLLC_enh-Core" w:date="2022-03-21T16:21:00Z">
              <w:r w:rsidR="00DE5283">
                <w:rPr>
                  <w:bCs/>
                  <w:iCs/>
                </w:rPr>
                <w:t xml:space="preserve"> </w:t>
              </w:r>
            </w:ins>
            <w:ins w:id="1447" w:author="NR_IIOT_URLLC_enh-Core" w:date="2022-03-23T17:44:00Z">
              <w:r w:rsidR="00F169D7">
                <w:rPr>
                  <w:bCs/>
                  <w:iCs/>
                </w:rPr>
                <w:t xml:space="preserve">A </w:t>
              </w:r>
            </w:ins>
            <w:ins w:id="1448" w:author="NR_IIOT_URLLC_enh-Core" w:date="2022-03-21T16:21:00Z">
              <w:r w:rsidR="00DE5283">
                <w:rPr>
                  <w:bCs/>
                  <w:iCs/>
                </w:rPr>
                <w:t xml:space="preserve">UE </w:t>
              </w:r>
            </w:ins>
            <w:ins w:id="1449" w:author="NR_IIOT_URLLC_enh-Core" w:date="2022-03-23T17:44:00Z">
              <w:r w:rsidR="00F169D7">
                <w:rPr>
                  <w:bCs/>
                  <w:iCs/>
                </w:rPr>
                <w:t>supporting this feature</w:t>
              </w:r>
            </w:ins>
            <w:ins w:id="1450"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451" w:author="NR_IIOT_URLLC_enh-Core" w:date="2022-03-21T16:21:00Z"/>
              </w:rPr>
            </w:pPr>
            <w:ins w:id="1452" w:author="NR_IIOT_URLLC_enh-Core" w:date="2022-03-21T16:21:00Z">
              <w:r>
                <w:t>Band</w:t>
              </w:r>
            </w:ins>
          </w:p>
        </w:tc>
        <w:tc>
          <w:tcPr>
            <w:tcW w:w="567" w:type="dxa"/>
          </w:tcPr>
          <w:p w14:paraId="5461AA96" w14:textId="21CAD525" w:rsidR="00DE5283" w:rsidRDefault="00DE5283" w:rsidP="00DE5283">
            <w:pPr>
              <w:pStyle w:val="TAC"/>
              <w:rPr>
                <w:ins w:id="1453" w:author="NR_IIOT_URLLC_enh-Core" w:date="2022-03-21T16:21:00Z"/>
              </w:rPr>
            </w:pPr>
            <w:ins w:id="1454" w:author="NR_IIOT_URLLC_enh-Core" w:date="2022-03-21T16:21:00Z">
              <w:r>
                <w:t>No</w:t>
              </w:r>
            </w:ins>
          </w:p>
        </w:tc>
        <w:tc>
          <w:tcPr>
            <w:tcW w:w="709" w:type="dxa"/>
          </w:tcPr>
          <w:p w14:paraId="41DA2E4F" w14:textId="7D5FA16A" w:rsidR="00DE5283" w:rsidRDefault="00DE5283" w:rsidP="00DE5283">
            <w:pPr>
              <w:pStyle w:val="TAC"/>
              <w:rPr>
                <w:ins w:id="1455" w:author="NR_IIOT_URLLC_enh-Core" w:date="2022-03-21T16:21:00Z"/>
              </w:rPr>
            </w:pPr>
            <w:ins w:id="1456" w:author="NR_IIOT_URLLC_enh-Core" w:date="2022-03-21T16:21:00Z">
              <w:r>
                <w:t>N/A</w:t>
              </w:r>
            </w:ins>
          </w:p>
        </w:tc>
        <w:tc>
          <w:tcPr>
            <w:tcW w:w="705" w:type="dxa"/>
          </w:tcPr>
          <w:p w14:paraId="6A2F632A" w14:textId="58C04975" w:rsidR="00DE5283" w:rsidRDefault="00DE5283" w:rsidP="00DE5283">
            <w:pPr>
              <w:pStyle w:val="TAC"/>
              <w:rPr>
                <w:ins w:id="1457" w:author="NR_IIOT_URLLC_enh-Core" w:date="2022-03-21T16:21:00Z"/>
              </w:rPr>
            </w:pPr>
            <w:ins w:id="1458" w:author="NR_IIOT_URLLC_enh-Core" w:date="2022-03-21T16:21:00Z">
              <w:r>
                <w:t>N/A</w:t>
              </w:r>
            </w:ins>
          </w:p>
        </w:tc>
      </w:tr>
      <w:tr w:rsidR="00DE5283" w:rsidRPr="001F4300" w14:paraId="1F88C863" w14:textId="77777777" w:rsidTr="003B4533">
        <w:trPr>
          <w:ins w:id="1459" w:author="NR_IIOT_URLLC_enh-Core" w:date="2022-03-21T11:34:00Z"/>
        </w:trPr>
        <w:tc>
          <w:tcPr>
            <w:tcW w:w="6939" w:type="dxa"/>
          </w:tcPr>
          <w:p w14:paraId="6D8AF80C" w14:textId="02C489C5" w:rsidR="00DE5283" w:rsidRDefault="00DE5283" w:rsidP="00DE5283">
            <w:pPr>
              <w:pStyle w:val="TAL"/>
              <w:rPr>
                <w:ins w:id="1460" w:author="NR_IIOT_URLLC_enh-Core" w:date="2022-03-21T11:34:00Z"/>
                <w:b/>
                <w:iCs/>
              </w:rPr>
            </w:pPr>
            <w:ins w:id="1461" w:author="NR_IIOT_URLLC_enh-Core" w:date="2022-03-21T11:34:00Z">
              <w:r>
                <w:rPr>
                  <w:b/>
                  <w:i/>
                </w:rPr>
                <w:t>ul-Semi-StaticChAccessIndependentConfig-r17</w:t>
              </w:r>
            </w:ins>
          </w:p>
          <w:p w14:paraId="6408C5B6" w14:textId="654F6606" w:rsidR="00DE5283" w:rsidRPr="001F4300" w:rsidRDefault="00DE5283" w:rsidP="00DE5283">
            <w:pPr>
              <w:pStyle w:val="TAL"/>
              <w:rPr>
                <w:ins w:id="1462" w:author="NR_IIOT_URLLC_enh-Core" w:date="2022-03-21T11:34:00Z"/>
                <w:b/>
                <w:i/>
              </w:rPr>
            </w:pPr>
            <w:ins w:id="1463" w:author="NR_IIOT_URLLC_enh-Core" w:date="2022-03-21T11:34:00Z">
              <w:r>
                <w:rPr>
                  <w:bCs/>
                  <w:iCs/>
                </w:rPr>
                <w:t xml:space="preserve">Indicates whether the UE supports </w:t>
              </w:r>
            </w:ins>
            <w:ins w:id="1464"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465" w:author="NR_IIOT_URLLC_enh-Core" w:date="2022-03-21T11:34:00Z">
              <w:r>
                <w:rPr>
                  <w:bCs/>
                  <w:iCs/>
                </w:rPr>
                <w:t xml:space="preserve">. </w:t>
              </w:r>
            </w:ins>
            <w:ins w:id="1466" w:author="NR_IIOT_URLLC_enh-Core" w:date="2022-03-23T17:44:00Z">
              <w:r w:rsidR="00EE2C18">
                <w:rPr>
                  <w:bCs/>
                  <w:iCs/>
                </w:rPr>
                <w:t xml:space="preserve">A UE supporting this feature </w:t>
              </w:r>
            </w:ins>
            <w:ins w:id="1467"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468" w:author="NR_IIOT_URLLC_enh-Core" w:date="2022-03-21T11:34:00Z"/>
              </w:rPr>
            </w:pPr>
            <w:ins w:id="1469" w:author="NR_IIOT_URLLC_enh-Core" w:date="2022-03-21T11:34:00Z">
              <w:r>
                <w:t>Band</w:t>
              </w:r>
            </w:ins>
          </w:p>
        </w:tc>
        <w:tc>
          <w:tcPr>
            <w:tcW w:w="567" w:type="dxa"/>
          </w:tcPr>
          <w:p w14:paraId="6F6CF93F" w14:textId="18401D94" w:rsidR="00DE5283" w:rsidRPr="001F4300" w:rsidRDefault="00DE5283" w:rsidP="00DE5283">
            <w:pPr>
              <w:pStyle w:val="TAC"/>
              <w:rPr>
                <w:ins w:id="1470" w:author="NR_IIOT_URLLC_enh-Core" w:date="2022-03-21T11:34:00Z"/>
              </w:rPr>
            </w:pPr>
            <w:ins w:id="1471" w:author="NR_IIOT_URLLC_enh-Core" w:date="2022-03-21T11:34:00Z">
              <w:r>
                <w:t>No</w:t>
              </w:r>
            </w:ins>
          </w:p>
        </w:tc>
        <w:tc>
          <w:tcPr>
            <w:tcW w:w="709" w:type="dxa"/>
          </w:tcPr>
          <w:p w14:paraId="42A2E1AB" w14:textId="6EBB7F5E" w:rsidR="00DE5283" w:rsidRPr="001F4300" w:rsidRDefault="00DE5283" w:rsidP="00DE5283">
            <w:pPr>
              <w:pStyle w:val="TAC"/>
              <w:rPr>
                <w:ins w:id="1472" w:author="NR_IIOT_URLLC_enh-Core" w:date="2022-03-21T11:34:00Z"/>
              </w:rPr>
            </w:pPr>
            <w:ins w:id="1473" w:author="NR_IIOT_URLLC_enh-Core" w:date="2022-03-21T11:34:00Z">
              <w:r>
                <w:t>N/A</w:t>
              </w:r>
            </w:ins>
          </w:p>
        </w:tc>
        <w:tc>
          <w:tcPr>
            <w:tcW w:w="705" w:type="dxa"/>
          </w:tcPr>
          <w:p w14:paraId="7DB839A7" w14:textId="2A1239BA" w:rsidR="00DE5283" w:rsidRPr="001F4300" w:rsidRDefault="00DE5283" w:rsidP="00DE5283">
            <w:pPr>
              <w:pStyle w:val="TAC"/>
              <w:rPr>
                <w:ins w:id="1474" w:author="NR_IIOT_URLLC_enh-Core" w:date="2022-03-21T11:34:00Z"/>
              </w:rPr>
            </w:pPr>
            <w:ins w:id="1475"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476" w:author="NR_ext_to_71GHz-Core" w:date="2022-03-21T10:07:00Z"/>
        </w:trPr>
        <w:tc>
          <w:tcPr>
            <w:tcW w:w="6939" w:type="dxa"/>
          </w:tcPr>
          <w:p w14:paraId="3C7CD700" w14:textId="5F427070" w:rsidR="007A0703" w:rsidRPr="001F4300" w:rsidRDefault="007A0703" w:rsidP="007A0703">
            <w:pPr>
              <w:pStyle w:val="TAL"/>
              <w:rPr>
                <w:ins w:id="1477" w:author="NR_ext_to_71GHz-Core" w:date="2022-03-21T10:08:00Z"/>
                <w:b/>
                <w:bCs/>
                <w:i/>
                <w:iCs/>
              </w:rPr>
            </w:pPr>
            <w:ins w:id="1478" w:author="NR_ext_to_71GHz-Core" w:date="2022-03-21T10:08:00Z">
              <w:r w:rsidRPr="36D248DC">
                <w:rPr>
                  <w:b/>
                  <w:bCs/>
                  <w:i/>
                  <w:iCs/>
                </w:rPr>
                <w:t>dl-FR2-2-</w:t>
              </w:r>
              <w:r>
                <w:rPr>
                  <w:b/>
                  <w:bCs/>
                  <w:i/>
                  <w:iCs/>
                </w:rPr>
                <w:t>SCS-</w:t>
              </w:r>
            </w:ins>
            <w:ins w:id="1479" w:author="NR_ext_to_71GHz-Core" w:date="2022-03-21T10:10:00Z">
              <w:r w:rsidR="00A801E2">
                <w:rPr>
                  <w:b/>
                  <w:bCs/>
                  <w:i/>
                  <w:iCs/>
                </w:rPr>
                <w:t>480</w:t>
              </w:r>
            </w:ins>
            <w:ins w:id="1480"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481" w:author="NR_ext_to_71GHz-Core" w:date="2022-03-21T10:18:00Z"/>
              </w:rPr>
            </w:pPr>
            <w:ins w:id="1482" w:author="NR_ext_to_71GHz-Core" w:date="2022-03-21T10:08:00Z">
              <w:r w:rsidRPr="001F4300">
                <w:t xml:space="preserve">Indicates whether the UE </w:t>
              </w:r>
              <w:r>
                <w:t>s</w:t>
              </w:r>
              <w:r w:rsidRPr="00A05AB8">
                <w:t>upport</w:t>
              </w:r>
              <w:r>
                <w:t>s</w:t>
              </w:r>
            </w:ins>
            <w:ins w:id="1483"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484" w:author="NR_ext_to_71GHz-Core" w:date="2022-03-21T10:18:00Z"/>
              </w:rPr>
            </w:pPr>
            <w:ins w:id="1485" w:author="NR_ext_to_71GHz-Core" w:date="2022-03-21T10:18:00Z">
              <w:r>
                <w:t>R</w:t>
              </w:r>
            </w:ins>
            <w:ins w:id="1486" w:author="NR_ext_to_71GHz-Core" w:date="2022-03-21T10:08:00Z">
              <w:r w:rsidR="007A0703" w:rsidRPr="00A05AB8">
                <w:t xml:space="preserve">eception of </w:t>
              </w:r>
            </w:ins>
            <w:ins w:id="1487" w:author="NR_ext_to_71GHz-Core" w:date="2022-03-21T10:17:00Z">
              <w:r w:rsidR="00815018">
                <w:t>48</w:t>
              </w:r>
            </w:ins>
            <w:ins w:id="1488"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489" w:author="NR_ext_to_71GHz-Core" w:date="2022-03-21T10:19:00Z"/>
              </w:rPr>
            </w:pPr>
            <w:ins w:id="1490"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491" w:author="NR_ext_to_71GHz-Core" w:date="2022-03-21T10:19:00Z"/>
              </w:rPr>
            </w:pPr>
            <w:ins w:id="1492"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493" w:author="NR_ext_to_71GHz-Core" w:date="2022-03-21T10:19:00Z"/>
              </w:rPr>
            </w:pPr>
            <w:ins w:id="1494"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495" w:author="NR_ext_to_71GHz-Core" w:date="2022-03-21T10:19:00Z"/>
              </w:rPr>
            </w:pPr>
            <w:ins w:id="1496"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497" w:author="NR_ext_to_71GHz-Core" w:date="2022-03-21T10:08:00Z"/>
              </w:rPr>
            </w:pPr>
            <w:ins w:id="1498"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499" w:author="NR_ext_to_71GHz-Core" w:date="2022-03-21T10:08:00Z"/>
              </w:rPr>
            </w:pPr>
          </w:p>
          <w:p w14:paraId="0593B8C9" w14:textId="7C4F52B4" w:rsidR="007A0703" w:rsidRPr="36D248DC" w:rsidRDefault="007A0703" w:rsidP="007A0703">
            <w:pPr>
              <w:pStyle w:val="TAL"/>
              <w:rPr>
                <w:ins w:id="1500" w:author="NR_ext_to_71GHz-Core" w:date="2022-03-21T10:07:00Z"/>
                <w:b/>
                <w:bCs/>
                <w:i/>
                <w:iCs/>
              </w:rPr>
            </w:pPr>
            <w:ins w:id="1501"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502" w:author="NR_ext_to_71GHz-Core" w:date="2022-03-21T10:07:00Z"/>
              </w:rPr>
            </w:pPr>
            <w:ins w:id="1503"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504" w:author="NR_ext_to_71GHz-Core" w:date="2022-03-21T10:07:00Z"/>
              </w:rPr>
            </w:pPr>
            <w:ins w:id="1505" w:author="NR_ext_to_71GHz-Core" w:date="2022-03-21T10:09:00Z">
              <w:r>
                <w:t>No</w:t>
              </w:r>
            </w:ins>
          </w:p>
        </w:tc>
        <w:tc>
          <w:tcPr>
            <w:tcW w:w="709" w:type="dxa"/>
          </w:tcPr>
          <w:p w14:paraId="65B7CF5A" w14:textId="02929360" w:rsidR="007A0703" w:rsidRPr="001F4300" w:rsidRDefault="007A0703" w:rsidP="007A0703">
            <w:pPr>
              <w:pStyle w:val="TAL"/>
              <w:jc w:val="center"/>
              <w:rPr>
                <w:ins w:id="1506" w:author="NR_ext_to_71GHz-Core" w:date="2022-03-21T10:07:00Z"/>
              </w:rPr>
            </w:pPr>
            <w:ins w:id="1507" w:author="NR_ext_to_71GHz-Core" w:date="2022-03-21T10:08:00Z">
              <w:r w:rsidRPr="001F4300">
                <w:t>N/A</w:t>
              </w:r>
            </w:ins>
          </w:p>
        </w:tc>
        <w:tc>
          <w:tcPr>
            <w:tcW w:w="705" w:type="dxa"/>
          </w:tcPr>
          <w:p w14:paraId="579A89AF" w14:textId="4C2C7C60" w:rsidR="007A0703" w:rsidRDefault="007A0703" w:rsidP="007A0703">
            <w:pPr>
              <w:pStyle w:val="TAL"/>
              <w:jc w:val="center"/>
              <w:rPr>
                <w:ins w:id="1508" w:author="NR_ext_to_71GHz-Core" w:date="2022-03-21T10:07:00Z"/>
              </w:rPr>
            </w:pPr>
            <w:ins w:id="1509" w:author="NR_ext_to_71GHz-Core" w:date="2022-03-21T10:08:00Z">
              <w:r>
                <w:t>N/A</w:t>
              </w:r>
            </w:ins>
          </w:p>
        </w:tc>
      </w:tr>
      <w:tr w:rsidR="00371C23" w:rsidRPr="001F4300" w14:paraId="6F34FCE4" w14:textId="77777777" w:rsidTr="008A3CBA">
        <w:trPr>
          <w:ins w:id="1510" w:author="NR_ext_to_71GHz-Core" w:date="2022-03-21T10:47:00Z"/>
        </w:trPr>
        <w:tc>
          <w:tcPr>
            <w:tcW w:w="6939" w:type="dxa"/>
          </w:tcPr>
          <w:p w14:paraId="2434F50D" w14:textId="6F14E110" w:rsidR="00371C23" w:rsidRPr="001F4300" w:rsidRDefault="00371C23" w:rsidP="00371C23">
            <w:pPr>
              <w:pStyle w:val="TAL"/>
              <w:rPr>
                <w:ins w:id="1511" w:author="NR_ext_to_71GHz-Core" w:date="2022-03-21T10:47:00Z"/>
                <w:b/>
                <w:bCs/>
                <w:i/>
                <w:iCs/>
              </w:rPr>
            </w:pPr>
            <w:ins w:id="1512"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513" w:author="NR_ext_to_71GHz-Core" w:date="2022-03-21T10:47:00Z"/>
              </w:rPr>
            </w:pPr>
            <w:ins w:id="1514"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515" w:author="NR_ext_to_71GHz-Core" w:date="2022-03-21T10:47:00Z"/>
              </w:rPr>
            </w:pPr>
            <w:ins w:id="1516"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517" w:author="NR_ext_to_71GHz-Core" w:date="2022-03-21T10:47:00Z"/>
              </w:rPr>
            </w:pPr>
            <w:ins w:id="1518" w:author="NR_ext_to_71GHz-Core" w:date="2022-03-21T10:47:00Z">
              <w:r>
                <w:t xml:space="preserve">Multiple-slot PDCCH monitoring for </w:t>
              </w:r>
            </w:ins>
            <w:ins w:id="1519" w:author="NR_ext_to_71GHz-Core" w:date="2022-03-21T10:48:00Z">
              <w:r w:rsidR="000E084C">
                <w:t>96</w:t>
              </w:r>
            </w:ins>
            <w:ins w:id="1520" w:author="NR_ext_to_71GHz-Core" w:date="2022-03-21T10:47:00Z">
              <w:r>
                <w:t>0KHz with (Xs,Ys) = (</w:t>
              </w:r>
            </w:ins>
            <w:ins w:id="1521" w:author="NR_ext_to_71GHz-Core" w:date="2022-03-21T10:48:00Z">
              <w:r w:rsidR="000E084C">
                <w:t>8</w:t>
              </w:r>
            </w:ins>
            <w:ins w:id="1522" w:author="NR_ext_to_71GHz-Core" w:date="2022-03-21T10:47:00Z">
              <w:r>
                <w:t>,1)</w:t>
              </w:r>
            </w:ins>
          </w:p>
          <w:p w14:paraId="7AB6FB64" w14:textId="47DE99FF" w:rsidR="00371C23" w:rsidRDefault="00371C23" w:rsidP="00371C23">
            <w:pPr>
              <w:pStyle w:val="TAL"/>
              <w:numPr>
                <w:ilvl w:val="0"/>
                <w:numId w:val="9"/>
              </w:numPr>
              <w:rPr>
                <w:ins w:id="1523" w:author="NR_ext_to_71GHz-Core" w:date="2022-03-21T10:47:00Z"/>
              </w:rPr>
            </w:pPr>
            <w:ins w:id="1524" w:author="NR_ext_to_71GHz-Core" w:date="2022-03-21T10:47:00Z">
              <w:r>
                <w:t xml:space="preserve">Multi-PDSCH scheduling by single DCI for the operation with </w:t>
              </w:r>
            </w:ins>
            <w:commentRangeStart w:id="1525"/>
            <w:ins w:id="1526" w:author="NR_ext_to_71GHz-Core" w:date="2022-03-21T10:48:00Z">
              <w:r w:rsidR="000E084C">
                <w:t>9</w:t>
              </w:r>
            </w:ins>
            <w:ins w:id="1527" w:author="NR_ext_to_71GHz-Core" w:date="2022-04-08T17:33:00Z">
              <w:r w:rsidR="00B95537">
                <w:t>6</w:t>
              </w:r>
            </w:ins>
            <w:ins w:id="1528" w:author="NR_ext_to_71GHz-Core" w:date="2022-03-21T10:47:00Z">
              <w:r>
                <w:t>0 kHz</w:t>
              </w:r>
            </w:ins>
            <w:commentRangeEnd w:id="1525"/>
            <w:r w:rsidR="00A7391C">
              <w:rPr>
                <w:rStyle w:val="CommentReference"/>
                <w:rFonts w:ascii="Times New Roman" w:hAnsi="Times New Roman"/>
              </w:rPr>
              <w:commentReference w:id="1525"/>
            </w:r>
            <w:ins w:id="1529"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530" w:author="NR_ext_to_71GHz-Core" w:date="2022-03-21T10:47:00Z"/>
              </w:rPr>
            </w:pPr>
            <w:ins w:id="1531" w:author="NR_ext_to_71GHz-Core" w:date="2022-03-21T10:47:00Z">
              <w:r>
                <w:t>Within the Ys = 1 slot (with Xs=</w:t>
              </w:r>
            </w:ins>
            <w:ins w:id="1532" w:author="NR_ext_to_71GHz-Core" w:date="2022-03-21T10:48:00Z">
              <w:r w:rsidR="000E084C">
                <w:t>8</w:t>
              </w:r>
            </w:ins>
            <w:ins w:id="1533"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534" w:author="NR_ext_to_71GHz-Core" w:date="2022-03-21T10:49:00Z">
              <w:r w:rsidR="001928D1">
                <w:t>is</w:t>
              </w:r>
            </w:ins>
            <w:ins w:id="1535" w:author="NR_ext_to_71GHz-Core" w:date="2022-03-21T10:47:00Z">
              <w:r>
                <w:t xml:space="preserve"> supported</w:t>
              </w:r>
            </w:ins>
          </w:p>
          <w:p w14:paraId="5290E803" w14:textId="77777777" w:rsidR="00371C23" w:rsidRDefault="00371C23" w:rsidP="00371C23">
            <w:pPr>
              <w:pStyle w:val="TAL"/>
              <w:numPr>
                <w:ilvl w:val="0"/>
                <w:numId w:val="9"/>
              </w:numPr>
              <w:rPr>
                <w:ins w:id="1536" w:author="NR_ext_to_71GHz-Core" w:date="2022-03-21T10:47:00Z"/>
              </w:rPr>
            </w:pPr>
            <w:ins w:id="1537"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538" w:author="NR_ext_to_71GHz-Core" w:date="2022-03-21T10:47:00Z"/>
              </w:rPr>
            </w:pPr>
            <w:ins w:id="1539"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540" w:author="NR_ext_to_71GHz-Core" w:date="2022-03-21T10:47:00Z"/>
              </w:rPr>
            </w:pPr>
          </w:p>
          <w:p w14:paraId="1D4EABBF" w14:textId="41BDA749" w:rsidR="00371C23" w:rsidRPr="36D248DC" w:rsidRDefault="00371C23" w:rsidP="00371C23">
            <w:pPr>
              <w:pStyle w:val="TAL"/>
              <w:rPr>
                <w:ins w:id="1541" w:author="NR_ext_to_71GHz-Core" w:date="2022-03-21T10:47:00Z"/>
                <w:b/>
                <w:bCs/>
                <w:i/>
                <w:iCs/>
              </w:rPr>
            </w:pPr>
            <w:ins w:id="1542"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543" w:author="NR_ext_to_71GHz-Core" w:date="2022-03-21T10:47:00Z"/>
              </w:rPr>
            </w:pPr>
            <w:ins w:id="1544"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545" w:author="NR_ext_to_71GHz-Core" w:date="2022-03-21T10:47:00Z"/>
              </w:rPr>
            </w:pPr>
            <w:ins w:id="1546" w:author="NR_ext_to_71GHz-Core" w:date="2022-03-21T10:47:00Z">
              <w:r>
                <w:t>No</w:t>
              </w:r>
            </w:ins>
          </w:p>
        </w:tc>
        <w:tc>
          <w:tcPr>
            <w:tcW w:w="709" w:type="dxa"/>
          </w:tcPr>
          <w:p w14:paraId="4F5B057F" w14:textId="360594CC" w:rsidR="00371C23" w:rsidRPr="001F4300" w:rsidRDefault="00371C23" w:rsidP="00371C23">
            <w:pPr>
              <w:pStyle w:val="TAL"/>
              <w:jc w:val="center"/>
              <w:rPr>
                <w:ins w:id="1547" w:author="NR_ext_to_71GHz-Core" w:date="2022-03-21T10:47:00Z"/>
              </w:rPr>
            </w:pPr>
            <w:ins w:id="1548" w:author="NR_ext_to_71GHz-Core" w:date="2022-03-21T10:47:00Z">
              <w:r w:rsidRPr="001F4300">
                <w:t>N/A</w:t>
              </w:r>
            </w:ins>
          </w:p>
        </w:tc>
        <w:tc>
          <w:tcPr>
            <w:tcW w:w="705" w:type="dxa"/>
          </w:tcPr>
          <w:p w14:paraId="71EEBF7C" w14:textId="0F2A28D5" w:rsidR="00371C23" w:rsidRDefault="00371C23" w:rsidP="00371C23">
            <w:pPr>
              <w:pStyle w:val="TAL"/>
              <w:jc w:val="center"/>
              <w:rPr>
                <w:ins w:id="1549" w:author="NR_ext_to_71GHz-Core" w:date="2022-03-21T10:47:00Z"/>
              </w:rPr>
            </w:pPr>
            <w:ins w:id="1550" w:author="NR_ext_to_71GHz-Core" w:date="2022-03-21T10:47:00Z">
              <w:r>
                <w:t>N/A</w:t>
              </w:r>
            </w:ins>
          </w:p>
        </w:tc>
      </w:tr>
      <w:tr w:rsidR="00371C23" w:rsidRPr="001F4300" w14:paraId="3378D148" w14:textId="77777777" w:rsidTr="008A3CBA">
        <w:trPr>
          <w:ins w:id="1551" w:author="NR_ext_to_71GHz-Core" w:date="2022-03-21T10:45:00Z"/>
        </w:trPr>
        <w:tc>
          <w:tcPr>
            <w:tcW w:w="6939" w:type="dxa"/>
          </w:tcPr>
          <w:p w14:paraId="290694CC" w14:textId="790EC41A" w:rsidR="00371C23" w:rsidRDefault="00371C23" w:rsidP="00371C23">
            <w:pPr>
              <w:pStyle w:val="TAL"/>
              <w:rPr>
                <w:ins w:id="1552" w:author="NR_ext_to_71GHz-Core" w:date="2022-03-21T10:45:00Z"/>
                <w:b/>
                <w:i/>
              </w:rPr>
            </w:pPr>
            <w:commentRangeStart w:id="1553"/>
            <w:ins w:id="1554" w:author="NR_ext_to_71GHz-Core" w:date="2022-03-21T10:45:00Z">
              <w:r>
                <w:rPr>
                  <w:b/>
                  <w:i/>
                </w:rPr>
                <w:t>enhancedPDCCH-monitoringSCS-480kHz-r17</w:t>
              </w:r>
            </w:ins>
            <w:commentRangeEnd w:id="1553"/>
            <w:r w:rsidR="00A05429">
              <w:rPr>
                <w:rStyle w:val="CommentReference"/>
                <w:rFonts w:ascii="Times New Roman" w:hAnsi="Times New Roman"/>
              </w:rPr>
              <w:commentReference w:id="1553"/>
            </w:r>
          </w:p>
          <w:p w14:paraId="7C872694" w14:textId="04ADE659" w:rsidR="00371C23" w:rsidRDefault="00371C23" w:rsidP="00371C23">
            <w:pPr>
              <w:pStyle w:val="TAL"/>
              <w:rPr>
                <w:ins w:id="1555" w:author="NR_ext_to_71GHz-Core" w:date="2022-03-21T10:45:00Z"/>
                <w:bCs/>
                <w:iCs/>
              </w:rPr>
            </w:pPr>
            <w:ins w:id="1556"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ins w:id="1557" w:author="NR_ext_to_71GHz-Core" w:date="2022-04-08T17:34:00Z">
              <w:r w:rsidR="00C23C96" w:rsidRPr="001F4300">
                <w:rPr>
                  <w:rFonts w:eastAsia="Malgun Gothic" w:cs="Arial"/>
                  <w:szCs w:val="18"/>
                </w:rPr>
                <w:t xml:space="preserve"> </w:t>
              </w:r>
            </w:ins>
          </w:p>
          <w:p w14:paraId="67DFFF1D" w14:textId="77777777" w:rsidR="00371C23" w:rsidRDefault="00371C23" w:rsidP="00371C23">
            <w:pPr>
              <w:pStyle w:val="TAL"/>
              <w:rPr>
                <w:ins w:id="1558" w:author="NR_ext_to_71GHz-Core" w:date="2022-03-21T10:45:00Z"/>
                <w:bCs/>
                <w:iCs/>
              </w:rPr>
            </w:pPr>
          </w:p>
          <w:p w14:paraId="31C2CA59" w14:textId="174AE569" w:rsidR="00371C23" w:rsidRPr="36D248DC" w:rsidRDefault="00371C23" w:rsidP="00371C23">
            <w:pPr>
              <w:pStyle w:val="TAL"/>
              <w:rPr>
                <w:ins w:id="1559" w:author="NR_ext_to_71GHz-Core" w:date="2022-03-21T10:45:00Z"/>
                <w:b/>
                <w:bCs/>
                <w:i/>
                <w:iCs/>
              </w:rPr>
            </w:pPr>
            <w:ins w:id="1560"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561" w:author="NR_ext_to_71GHz-Core" w:date="2022-03-21T10:45:00Z"/>
              </w:rPr>
            </w:pPr>
            <w:ins w:id="1562" w:author="NR_ext_to_71GHz-Core" w:date="2022-03-21T10:45:00Z">
              <w:r>
                <w:t>Band</w:t>
              </w:r>
            </w:ins>
          </w:p>
        </w:tc>
        <w:tc>
          <w:tcPr>
            <w:tcW w:w="567" w:type="dxa"/>
          </w:tcPr>
          <w:p w14:paraId="6A375CC8" w14:textId="209A79DA" w:rsidR="00371C23" w:rsidRDefault="00371C23" w:rsidP="00371C23">
            <w:pPr>
              <w:pStyle w:val="TAL"/>
              <w:jc w:val="center"/>
              <w:rPr>
                <w:ins w:id="1563" w:author="NR_ext_to_71GHz-Core" w:date="2022-03-21T10:45:00Z"/>
              </w:rPr>
            </w:pPr>
            <w:ins w:id="1564" w:author="NR_ext_to_71GHz-Core" w:date="2022-03-21T10:45:00Z">
              <w:r>
                <w:t>No</w:t>
              </w:r>
            </w:ins>
          </w:p>
        </w:tc>
        <w:tc>
          <w:tcPr>
            <w:tcW w:w="709" w:type="dxa"/>
          </w:tcPr>
          <w:p w14:paraId="68EF4430" w14:textId="614171DE" w:rsidR="00371C23" w:rsidRPr="001F4300" w:rsidRDefault="00371C23" w:rsidP="00371C23">
            <w:pPr>
              <w:pStyle w:val="TAL"/>
              <w:jc w:val="center"/>
              <w:rPr>
                <w:ins w:id="1565" w:author="NR_ext_to_71GHz-Core" w:date="2022-03-21T10:45:00Z"/>
              </w:rPr>
            </w:pPr>
            <w:ins w:id="1566" w:author="NR_ext_to_71GHz-Core" w:date="2022-03-21T10:45:00Z">
              <w:r>
                <w:t>N/A</w:t>
              </w:r>
            </w:ins>
          </w:p>
        </w:tc>
        <w:tc>
          <w:tcPr>
            <w:tcW w:w="705" w:type="dxa"/>
          </w:tcPr>
          <w:p w14:paraId="3E17D5FB" w14:textId="26BA2B0A" w:rsidR="00371C23" w:rsidRDefault="00371C23" w:rsidP="00371C23">
            <w:pPr>
              <w:pStyle w:val="TAL"/>
              <w:jc w:val="center"/>
              <w:rPr>
                <w:ins w:id="1567" w:author="NR_ext_to_71GHz-Core" w:date="2022-03-21T10:45:00Z"/>
              </w:rPr>
            </w:pPr>
            <w:ins w:id="1568" w:author="NR_ext_to_71GHz-Core" w:date="2022-03-21T10:45:00Z">
              <w:r>
                <w:t>N/A</w:t>
              </w:r>
            </w:ins>
          </w:p>
        </w:tc>
      </w:tr>
      <w:tr w:rsidR="00541640" w:rsidRPr="001F4300" w14:paraId="436A7730" w14:textId="77777777" w:rsidTr="008A3CBA">
        <w:trPr>
          <w:ins w:id="1569" w:author="NR_ext_to_71GHz-Core" w:date="2022-03-21T10:59:00Z"/>
        </w:trPr>
        <w:tc>
          <w:tcPr>
            <w:tcW w:w="6939" w:type="dxa"/>
          </w:tcPr>
          <w:p w14:paraId="59380455" w14:textId="48289B7B" w:rsidR="00541640" w:rsidRDefault="00541640" w:rsidP="00541640">
            <w:pPr>
              <w:pStyle w:val="TAL"/>
              <w:rPr>
                <w:ins w:id="1570" w:author="NR_ext_to_71GHz-Core" w:date="2022-03-21T10:59:00Z"/>
                <w:b/>
                <w:i/>
              </w:rPr>
            </w:pPr>
            <w:ins w:id="1571" w:author="NR_ext_to_71GHz-Core" w:date="2022-03-21T10:59:00Z">
              <w:r>
                <w:rPr>
                  <w:b/>
                  <w:i/>
                </w:rPr>
                <w:lastRenderedPageBreak/>
                <w:t>enhancedPDCCH-monitoringSCS-960kHz-r17</w:t>
              </w:r>
            </w:ins>
          </w:p>
          <w:p w14:paraId="33F7F999" w14:textId="2FCABADA" w:rsidR="0064042C" w:rsidRDefault="00541640" w:rsidP="00541640">
            <w:pPr>
              <w:pStyle w:val="TAL"/>
              <w:rPr>
                <w:ins w:id="1572" w:author="NR_ext_to_71GHz-Core" w:date="2022-03-21T11:08:00Z"/>
              </w:rPr>
            </w:pPr>
            <w:ins w:id="1573" w:author="NR_ext_to_71GHz-Core" w:date="2022-03-21T10:59:00Z">
              <w:r>
                <w:rPr>
                  <w:bCs/>
                  <w:iCs/>
                </w:rPr>
                <w:t>Indicates whether the UE supports m</w:t>
              </w:r>
              <w:r w:rsidRPr="00ED4450">
                <w:rPr>
                  <w:bCs/>
                  <w:iCs/>
                </w:rPr>
                <w:t>ultiple-slot PDCCH monitoring</w:t>
              </w:r>
            </w:ins>
            <w:ins w:id="1574" w:author="NR_ext_to_71GHz-Core" w:date="2022-03-21T11:09:00Z">
              <w:r w:rsidR="00292175">
                <w:rPr>
                  <w:bCs/>
                  <w:iCs/>
                </w:rPr>
                <w:t xml:space="preserve"> </w:t>
              </w:r>
            </w:ins>
            <w:ins w:id="1575" w:author="NR_ext_to_71GHz-Core" w:date="2022-03-21T11:18:00Z">
              <w:r w:rsidR="006068C0">
                <w:rPr>
                  <w:bCs/>
                  <w:iCs/>
                </w:rPr>
                <w:t>for</w:t>
              </w:r>
            </w:ins>
            <w:ins w:id="1576" w:author="NR_ext_to_71GHz-Core" w:date="2022-03-21T11:09:00Z">
              <w:r w:rsidR="00292175">
                <w:rPr>
                  <w:bCs/>
                  <w:iCs/>
                </w:rPr>
                <w:t xml:space="preserve"> </w:t>
              </w:r>
            </w:ins>
            <w:ins w:id="1577" w:author="NR_ext_to_71GHz-Core" w:date="2022-03-21T11:12:00Z">
              <w:r w:rsidR="003251EF">
                <w:rPr>
                  <w:bCs/>
                  <w:iCs/>
                </w:rPr>
                <w:t xml:space="preserve">one or more of </w:t>
              </w:r>
            </w:ins>
            <w:ins w:id="1578" w:author="NR_ext_to_71GHz-Core" w:date="2022-03-21T11:09:00Z">
              <w:r w:rsidR="00292175">
                <w:rPr>
                  <w:bCs/>
                  <w:iCs/>
                </w:rPr>
                <w:t>(Xs, Ys</w:t>
              </w:r>
            </w:ins>
            <w:ins w:id="1579" w:author="NR_ext_to_71GHz-Core" w:date="2022-03-21T11:12:00Z">
              <w:r w:rsidR="003251EF">
                <w:rPr>
                  <w:bCs/>
                  <w:iCs/>
                </w:rPr>
                <w:t>) =</w:t>
              </w:r>
            </w:ins>
            <w:ins w:id="1580" w:author="NR_ext_to_71GHz-Core" w:date="2022-03-21T11:13:00Z">
              <w:r w:rsidR="003B7AAF">
                <w:rPr>
                  <w:bCs/>
                  <w:iCs/>
                </w:rPr>
                <w:t xml:space="preserve"> {(4,1), (4,2), (8,4)}</w:t>
              </w:r>
            </w:ins>
            <w:ins w:id="1581" w:author="NR_ext_to_71GHz-Core" w:date="2022-03-21T11:09:00Z">
              <w:r w:rsidR="00292175">
                <w:rPr>
                  <w:bCs/>
                  <w:iCs/>
                </w:rPr>
                <w:t xml:space="preserve"> for 96</w:t>
              </w:r>
            </w:ins>
            <w:ins w:id="1582" w:author="NR_ext_to_71GHz-Core" w:date="2022-03-21T11:10:00Z">
              <w:r w:rsidR="00E1312B">
                <w:rPr>
                  <w:bCs/>
                  <w:iCs/>
                </w:rPr>
                <w:t>0</w:t>
              </w:r>
            </w:ins>
            <w:ins w:id="1583" w:author="NR_ext_to_71GHz-Core" w:date="2022-03-21T11:09:00Z">
              <w:r w:rsidR="00292175">
                <w:rPr>
                  <w:bCs/>
                  <w:iCs/>
                </w:rPr>
                <w:t>kHz</w:t>
              </w:r>
            </w:ins>
            <w:ins w:id="1584" w:author="NR_ext_to_71GHz-Core" w:date="2022-03-21T11:08:00Z">
              <w:r w:rsidR="0064042C">
                <w:t>:</w:t>
              </w:r>
            </w:ins>
          </w:p>
          <w:p w14:paraId="5D3A2FA0" w14:textId="5A043FAC" w:rsidR="00157CB9" w:rsidRDefault="0064042C" w:rsidP="0064042C">
            <w:pPr>
              <w:pStyle w:val="TAL"/>
              <w:numPr>
                <w:ilvl w:val="0"/>
                <w:numId w:val="9"/>
              </w:numPr>
              <w:rPr>
                <w:ins w:id="1585" w:author="NR_ext_to_71GHz-Core" w:date="2022-03-21T11:08:00Z"/>
                <w:bCs/>
                <w:iCs/>
              </w:rPr>
            </w:pPr>
            <w:ins w:id="1586" w:author="NR_ext_to_71GHz-Core" w:date="2022-03-21T11:08:00Z">
              <w:r>
                <w:rPr>
                  <w:bCs/>
                  <w:iCs/>
                </w:rPr>
                <w:t>T</w:t>
              </w:r>
            </w:ins>
            <w:ins w:id="1587"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588" w:author="NR_ext_to_71GHz-Core" w:date="2022-03-21T11:05:00Z">
              <w:r w:rsidR="00121CAE">
                <w:rPr>
                  <w:bCs/>
                  <w:iCs/>
                </w:rPr>
                <w:t xml:space="preserve"> </w:t>
              </w:r>
            </w:ins>
            <w:ins w:id="1589" w:author="NR_ext_to_71GHz-Core" w:date="2022-03-21T11:06:00Z">
              <w:r w:rsidR="006E0BC4">
                <w:rPr>
                  <w:bCs/>
                  <w:iCs/>
                </w:rPr>
                <w:t>or</w:t>
              </w:r>
            </w:ins>
            <w:ins w:id="1590"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591" w:author="NR_ext_to_71GHz-Core" w:date="2022-03-21T10:59:00Z"/>
                <w:bCs/>
                <w:iCs/>
              </w:rPr>
            </w:pPr>
            <w:ins w:id="1592" w:author="NR_ext_to_71GHz-Core" w:date="2022-03-21T11:08:00Z">
              <w:r>
                <w:rPr>
                  <w:bCs/>
                  <w:iCs/>
                </w:rPr>
                <w:t>T</w:t>
              </w:r>
            </w:ins>
            <w:ins w:id="1593"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594" w:author="NR_ext_to_71GHz-Core" w:date="2022-03-21T11:04:00Z">
              <w:r w:rsidR="004B257E">
                <w:rPr>
                  <w:bCs/>
                  <w:iCs/>
                </w:rPr>
                <w:t xml:space="preserve"> within</w:t>
              </w:r>
              <w:r w:rsidR="00C3061B">
                <w:rPr>
                  <w:bCs/>
                  <w:iCs/>
                </w:rPr>
                <w:t xml:space="preserve"> the Ys</w:t>
              </w:r>
              <w:r w:rsidR="0006228A">
                <w:rPr>
                  <w:bCs/>
                  <w:iCs/>
                </w:rPr>
                <w:t>=1 slot (with Xs=4)</w:t>
              </w:r>
            </w:ins>
            <w:ins w:id="1595" w:author="NR_ext_to_71GHz-Core" w:date="2022-03-21T10:59:00Z">
              <w:r w:rsidR="00541640">
                <w:rPr>
                  <w:bCs/>
                  <w:iCs/>
                </w:rPr>
                <w:t>.</w:t>
              </w:r>
            </w:ins>
          </w:p>
          <w:p w14:paraId="23CC64D6" w14:textId="77777777" w:rsidR="00541640" w:rsidRDefault="00541640" w:rsidP="00541640">
            <w:pPr>
              <w:pStyle w:val="TAL"/>
              <w:rPr>
                <w:ins w:id="1596" w:author="NR_ext_to_71GHz-Core" w:date="2022-03-21T10:59:00Z"/>
                <w:bCs/>
                <w:iCs/>
              </w:rPr>
            </w:pPr>
          </w:p>
          <w:p w14:paraId="75B697BA" w14:textId="08C28175" w:rsidR="00541640" w:rsidRPr="00EC0FD6" w:rsidRDefault="00541640" w:rsidP="00541640">
            <w:pPr>
              <w:pStyle w:val="TAL"/>
              <w:rPr>
                <w:ins w:id="1597" w:author="NR_ext_to_71GHz-Core" w:date="2022-03-21T10:59:00Z"/>
                <w:bCs/>
                <w:iCs/>
              </w:rPr>
            </w:pPr>
            <w:ins w:id="1598" w:author="NR_ext_to_71GHz-Core" w:date="2022-03-21T10:59:00Z">
              <w:r>
                <w:t xml:space="preserve">UE indicating support of this feature shall also indicate support of </w:t>
              </w:r>
              <w:r w:rsidRPr="00936325">
                <w:rPr>
                  <w:bCs/>
                  <w:i/>
                </w:rPr>
                <w:t>dl-FR2-2-SCS-</w:t>
              </w:r>
            </w:ins>
            <w:ins w:id="1599" w:author="NR_ext_to_71GHz-Core" w:date="2022-03-21T11:00:00Z">
              <w:r w:rsidR="00FA0B3E">
                <w:rPr>
                  <w:bCs/>
                  <w:i/>
                </w:rPr>
                <w:t>96</w:t>
              </w:r>
            </w:ins>
            <w:ins w:id="1600" w:author="NR_ext_to_71GHz-Core" w:date="2022-03-21T10:59:00Z">
              <w:r>
                <w:rPr>
                  <w:bCs/>
                  <w:i/>
                </w:rPr>
                <w:t>0</w:t>
              </w:r>
              <w:r w:rsidRPr="00936325">
                <w:rPr>
                  <w:bCs/>
                  <w:i/>
                </w:rPr>
                <w:t>kHz-r17</w:t>
              </w:r>
            </w:ins>
            <w:ins w:id="1601" w:author="NR_ext_to_71GHz-Core" w:date="2022-04-08T17:39:00Z">
              <w:r w:rsidR="00EC0FD6">
                <w:rPr>
                  <w:bCs/>
                  <w:iCs/>
                </w:rPr>
                <w:t xml:space="preserve"> and </w:t>
              </w:r>
              <w:r w:rsidR="00EC0FD6" w:rsidRPr="001F4300">
                <w:t xml:space="preserve">shall include at least one of </w:t>
              </w:r>
              <w:r w:rsidR="00EC0FD6" w:rsidRPr="001324B2">
                <w:t>pdcch-monitoring4-1</w:t>
              </w:r>
              <w:r w:rsidR="00EC0FD6">
                <w:t xml:space="preserve">, </w:t>
              </w:r>
              <w:r w:rsidR="00EC0FD6" w:rsidRPr="001324B2">
                <w:t>pdcch-monitoring4-</w:t>
              </w:r>
              <w:r w:rsidR="00EC0FD6">
                <w:t xml:space="preserve">2, or </w:t>
              </w:r>
              <w:r w:rsidR="00EC0FD6" w:rsidRPr="001324B2">
                <w:t>pdcch-monitoring</w:t>
              </w:r>
              <w:r w:rsidR="00EC0FD6">
                <w:t>8</w:t>
              </w:r>
              <w:r w:rsidR="00EC0FD6" w:rsidRPr="001324B2">
                <w:t>-</w:t>
              </w:r>
              <w:r w:rsidR="00EC0FD6">
                <w:t>4</w:t>
              </w:r>
            </w:ins>
            <w:ins w:id="1602" w:author="NR_ext_to_71GHz-Core" w:date="2022-03-21T10:59:00Z">
              <w:r>
                <w:rPr>
                  <w:bCs/>
                  <w:i/>
                </w:rPr>
                <w:t>.</w:t>
              </w:r>
            </w:ins>
          </w:p>
        </w:tc>
        <w:tc>
          <w:tcPr>
            <w:tcW w:w="709" w:type="dxa"/>
          </w:tcPr>
          <w:p w14:paraId="78E7C064" w14:textId="404C43D5" w:rsidR="00541640" w:rsidRDefault="00541640" w:rsidP="00541640">
            <w:pPr>
              <w:pStyle w:val="TAL"/>
              <w:jc w:val="center"/>
              <w:rPr>
                <w:ins w:id="1603" w:author="NR_ext_to_71GHz-Core" w:date="2022-03-21T10:59:00Z"/>
              </w:rPr>
            </w:pPr>
            <w:ins w:id="1604" w:author="NR_ext_to_71GHz-Core" w:date="2022-03-21T10:59:00Z">
              <w:r>
                <w:t>Band</w:t>
              </w:r>
            </w:ins>
          </w:p>
        </w:tc>
        <w:tc>
          <w:tcPr>
            <w:tcW w:w="567" w:type="dxa"/>
          </w:tcPr>
          <w:p w14:paraId="6DCCA60D" w14:textId="48D306CA" w:rsidR="00541640" w:rsidRDefault="00541640" w:rsidP="00541640">
            <w:pPr>
              <w:pStyle w:val="TAL"/>
              <w:jc w:val="center"/>
              <w:rPr>
                <w:ins w:id="1605" w:author="NR_ext_to_71GHz-Core" w:date="2022-03-21T10:59:00Z"/>
              </w:rPr>
            </w:pPr>
            <w:ins w:id="1606" w:author="NR_ext_to_71GHz-Core" w:date="2022-03-21T10:59:00Z">
              <w:r>
                <w:t>No</w:t>
              </w:r>
            </w:ins>
          </w:p>
        </w:tc>
        <w:tc>
          <w:tcPr>
            <w:tcW w:w="709" w:type="dxa"/>
          </w:tcPr>
          <w:p w14:paraId="5F0B25F3" w14:textId="62B84700" w:rsidR="00541640" w:rsidRDefault="00541640" w:rsidP="00541640">
            <w:pPr>
              <w:pStyle w:val="TAL"/>
              <w:jc w:val="center"/>
              <w:rPr>
                <w:ins w:id="1607" w:author="NR_ext_to_71GHz-Core" w:date="2022-03-21T10:59:00Z"/>
              </w:rPr>
            </w:pPr>
            <w:ins w:id="1608" w:author="NR_ext_to_71GHz-Core" w:date="2022-03-21T10:59:00Z">
              <w:r>
                <w:t>N/A</w:t>
              </w:r>
            </w:ins>
          </w:p>
        </w:tc>
        <w:tc>
          <w:tcPr>
            <w:tcW w:w="705" w:type="dxa"/>
          </w:tcPr>
          <w:p w14:paraId="49BBC467" w14:textId="5288C01D" w:rsidR="00541640" w:rsidRDefault="00541640" w:rsidP="00541640">
            <w:pPr>
              <w:pStyle w:val="TAL"/>
              <w:jc w:val="center"/>
              <w:rPr>
                <w:ins w:id="1609" w:author="NR_ext_to_71GHz-Core" w:date="2022-03-21T10:59:00Z"/>
              </w:rPr>
            </w:pPr>
            <w:ins w:id="1610"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611" w:author="NR_ext_to_71GHz-Core" w:date="2022-03-21T10:08:00Z"/>
        </w:trPr>
        <w:tc>
          <w:tcPr>
            <w:tcW w:w="6939" w:type="dxa"/>
          </w:tcPr>
          <w:p w14:paraId="200EC34A" w14:textId="2D62E7B0" w:rsidR="00541640" w:rsidRPr="001F4300" w:rsidRDefault="00541640" w:rsidP="00541640">
            <w:pPr>
              <w:pStyle w:val="TAL"/>
              <w:rPr>
                <w:ins w:id="1612" w:author="NR_ext_to_71GHz-Core" w:date="2022-03-21T10:09:00Z"/>
                <w:b/>
                <w:bCs/>
                <w:i/>
                <w:iCs/>
              </w:rPr>
            </w:pPr>
            <w:ins w:id="1613" w:author="NR_ext_to_71GHz-Core" w:date="2022-03-21T10:09:00Z">
              <w:r w:rsidRPr="36D248DC">
                <w:rPr>
                  <w:b/>
                  <w:bCs/>
                  <w:i/>
                  <w:iCs/>
                </w:rPr>
                <w:t>ul-FR2-2-S</w:t>
              </w:r>
              <w:r>
                <w:rPr>
                  <w:b/>
                  <w:bCs/>
                  <w:i/>
                  <w:iCs/>
                </w:rPr>
                <w:t>CS-</w:t>
              </w:r>
            </w:ins>
            <w:ins w:id="1614" w:author="NR_ext_to_71GHz-Core" w:date="2022-03-21T10:10:00Z">
              <w:r>
                <w:rPr>
                  <w:b/>
                  <w:bCs/>
                  <w:i/>
                  <w:iCs/>
                </w:rPr>
                <w:t>480</w:t>
              </w:r>
            </w:ins>
            <w:ins w:id="1615"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616" w:author="NR_ext_to_71GHz-Core" w:date="2022-03-21T10:21:00Z"/>
              </w:rPr>
            </w:pPr>
            <w:ins w:id="1617" w:author="NR_ext_to_71GHz-Core" w:date="2022-03-21T10:09:00Z">
              <w:r w:rsidRPr="001F4300">
                <w:t>Indicates whether the UE supports</w:t>
              </w:r>
            </w:ins>
            <w:ins w:id="1618" w:author="NR_ext_to_71GHz-Core" w:date="2022-03-21T10:21:00Z">
              <w:r>
                <w:t xml:space="preserve"> the following:</w:t>
              </w:r>
            </w:ins>
          </w:p>
          <w:p w14:paraId="52B39AD8" w14:textId="77777777" w:rsidR="00541640" w:rsidRDefault="00541640" w:rsidP="00541640">
            <w:pPr>
              <w:pStyle w:val="TAL"/>
              <w:numPr>
                <w:ilvl w:val="0"/>
                <w:numId w:val="9"/>
              </w:numPr>
              <w:rPr>
                <w:ins w:id="1619" w:author="NR_ext_to_71GHz-Core" w:date="2022-03-21T10:52:00Z"/>
              </w:rPr>
            </w:pPr>
            <w:ins w:id="1620" w:author="NR_ext_to_71GHz-Core" w:date="2022-03-21T10:09:00Z">
              <w:r w:rsidRPr="00A70FAC">
                <w:t xml:space="preserve">PRACH with </w:t>
              </w:r>
            </w:ins>
            <w:ins w:id="1621" w:author="NR_ext_to_71GHz-Core" w:date="2022-03-21T10:51:00Z">
              <w:r>
                <w:t>480</w:t>
              </w:r>
            </w:ins>
            <w:ins w:id="1622"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623" w:author="NR_ext_to_71GHz-Core" w:date="2022-03-21T10:21:00Z"/>
              </w:rPr>
            </w:pPr>
            <w:ins w:id="1624" w:author="NR_ext_to_71GHz-Core" w:date="2022-03-21T10:52:00Z">
              <w:r>
                <w:t>T</w:t>
              </w:r>
            </w:ins>
            <w:ins w:id="1625" w:author="NR_ext_to_71GHz-Core" w:date="2022-03-21T10:09:00Z">
              <w:r w:rsidRPr="000E5AB0">
                <w:t xml:space="preserve">ransmission of </w:t>
              </w:r>
            </w:ins>
            <w:ins w:id="1626" w:author="NR_ext_to_71GHz-Core" w:date="2022-03-21T10:51:00Z">
              <w:r>
                <w:t>480</w:t>
              </w:r>
            </w:ins>
            <w:ins w:id="1627"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628" w:author="NR_ext_to_71GHz-Core" w:date="2022-03-21T10:09:00Z"/>
              </w:rPr>
            </w:pPr>
            <w:ins w:id="1629"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630" w:author="NR_ext_to_71GHz-Core" w:date="2022-03-21T10:09:00Z"/>
              </w:rPr>
            </w:pPr>
          </w:p>
          <w:p w14:paraId="05AE167F" w14:textId="6746FE67" w:rsidR="00541640" w:rsidRPr="36D248DC" w:rsidRDefault="00541640" w:rsidP="00541640">
            <w:pPr>
              <w:pStyle w:val="TAL"/>
              <w:rPr>
                <w:ins w:id="1631" w:author="NR_ext_to_71GHz-Core" w:date="2022-03-21T10:08:00Z"/>
                <w:b/>
                <w:bCs/>
                <w:i/>
                <w:iCs/>
              </w:rPr>
            </w:pPr>
            <w:ins w:id="1632" w:author="NR_ext_to_71GHz-Core" w:date="2022-03-21T10:09:00Z">
              <w:r>
                <w:t xml:space="preserve">UE indicating support of this feature shall also indicate support of </w:t>
              </w:r>
              <w:r w:rsidRPr="00936325">
                <w:rPr>
                  <w:bCs/>
                  <w:i/>
                </w:rPr>
                <w:t>dl-FR2-2-SCS-</w:t>
              </w:r>
            </w:ins>
            <w:ins w:id="1633" w:author="NR_ext_to_71GHz-Core" w:date="2022-03-21T10:10:00Z">
              <w:r>
                <w:rPr>
                  <w:bCs/>
                  <w:i/>
                </w:rPr>
                <w:t>480</w:t>
              </w:r>
            </w:ins>
            <w:ins w:id="1634" w:author="NR_ext_to_71GHz-Core" w:date="2022-03-21T10:09:00Z">
              <w:r w:rsidRPr="00936325">
                <w:rPr>
                  <w:bCs/>
                  <w:i/>
                </w:rPr>
                <w:t>kHz-r17</w:t>
              </w:r>
            </w:ins>
            <w:ins w:id="1635" w:author="NR_ext_to_71GHz-Core" w:date="2022-03-21T10:12:00Z">
              <w:r>
                <w:rPr>
                  <w:bCs/>
                  <w:i/>
                </w:rPr>
                <w:t xml:space="preserve"> </w:t>
              </w:r>
            </w:ins>
            <w:ins w:id="1636" w:author="NR_ext_to_71GHz-Core" w:date="2022-03-21T10:13:00Z">
              <w:r w:rsidRPr="00DB34F3">
                <w:rPr>
                  <w:bCs/>
                  <w:iCs/>
                </w:rPr>
                <w:t>and</w:t>
              </w:r>
              <w:r w:rsidRPr="00DB34F3">
                <w:rPr>
                  <w:bCs/>
                  <w:i/>
                </w:rPr>
                <w:t xml:space="preserve"> </w:t>
              </w:r>
              <w:r w:rsidRPr="00DC20C8">
                <w:rPr>
                  <w:bCs/>
                  <w:i/>
                </w:rPr>
                <w:t>ul-FR2-2-SCS-120kHz-r17</w:t>
              </w:r>
            </w:ins>
            <w:ins w:id="1637"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638" w:author="NR_ext_to_71GHz-Core" w:date="2022-03-21T10:08:00Z"/>
              </w:rPr>
            </w:pPr>
            <w:ins w:id="1639"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640" w:author="NR_ext_to_71GHz-Core" w:date="2022-03-21T10:08:00Z"/>
              </w:rPr>
            </w:pPr>
            <w:ins w:id="1641" w:author="NR_ext_to_71GHz-Core" w:date="2022-03-21T10:09:00Z">
              <w:r>
                <w:t>No</w:t>
              </w:r>
            </w:ins>
          </w:p>
        </w:tc>
        <w:tc>
          <w:tcPr>
            <w:tcW w:w="709" w:type="dxa"/>
          </w:tcPr>
          <w:p w14:paraId="6251710A" w14:textId="36C2866B" w:rsidR="00541640" w:rsidRPr="001F4300" w:rsidRDefault="00541640" w:rsidP="00541640">
            <w:pPr>
              <w:pStyle w:val="TAL"/>
              <w:jc w:val="center"/>
              <w:rPr>
                <w:ins w:id="1642" w:author="NR_ext_to_71GHz-Core" w:date="2022-03-21T10:08:00Z"/>
              </w:rPr>
            </w:pPr>
            <w:ins w:id="1643"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644" w:author="NR_ext_to_71GHz-Core" w:date="2022-03-21T10:08:00Z"/>
              </w:rPr>
            </w:pPr>
            <w:ins w:id="1645" w:author="NR_ext_to_71GHz-Core" w:date="2022-03-21T10:09:00Z">
              <w:r w:rsidRPr="001F4300">
                <w:t>N/A</w:t>
              </w:r>
            </w:ins>
          </w:p>
        </w:tc>
      </w:tr>
      <w:tr w:rsidR="00541640" w:rsidRPr="001F4300" w14:paraId="58A56401" w14:textId="77777777" w:rsidTr="008A3CBA">
        <w:trPr>
          <w:ins w:id="1646" w:author="NR_ext_to_71GHz-Core" w:date="2022-03-21T10:50:00Z"/>
        </w:trPr>
        <w:tc>
          <w:tcPr>
            <w:tcW w:w="6939" w:type="dxa"/>
          </w:tcPr>
          <w:p w14:paraId="3B3D6067" w14:textId="20FAC027" w:rsidR="00541640" w:rsidRPr="001F4300" w:rsidRDefault="00541640" w:rsidP="00541640">
            <w:pPr>
              <w:pStyle w:val="TAL"/>
              <w:rPr>
                <w:ins w:id="1647" w:author="NR_ext_to_71GHz-Core" w:date="2022-03-21T10:50:00Z"/>
                <w:b/>
                <w:bCs/>
                <w:i/>
                <w:iCs/>
              </w:rPr>
            </w:pPr>
            <w:ins w:id="1648"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649" w:author="NR_ext_to_71GHz-Core" w:date="2022-03-21T10:50:00Z"/>
              </w:rPr>
            </w:pPr>
            <w:ins w:id="1650"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651" w:author="NR_ext_to_71GHz-Core" w:date="2022-03-21T10:53:00Z"/>
              </w:rPr>
            </w:pPr>
            <w:ins w:id="1652" w:author="NR_ext_to_71GHz-Core" w:date="2022-03-21T10:50:00Z">
              <w:r w:rsidRPr="00A70FAC">
                <w:t xml:space="preserve">PRACH with </w:t>
              </w:r>
            </w:ins>
            <w:ins w:id="1653" w:author="NR_ext_to_71GHz-Core" w:date="2022-03-21T10:53:00Z">
              <w:r>
                <w:t>96</w:t>
              </w:r>
            </w:ins>
            <w:ins w:id="1654"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655" w:author="NR_ext_to_71GHz-Core" w:date="2022-03-21T10:50:00Z"/>
              </w:rPr>
            </w:pPr>
            <w:ins w:id="1656" w:author="NR_ext_to_71GHz-Core" w:date="2022-03-21T10:53:00Z">
              <w:r>
                <w:t>T</w:t>
              </w:r>
            </w:ins>
            <w:ins w:id="1657" w:author="NR_ext_to_71GHz-Core" w:date="2022-03-21T10:50:00Z">
              <w:r w:rsidRPr="000E5AB0">
                <w:t xml:space="preserve">ransmission of </w:t>
              </w:r>
            </w:ins>
            <w:ins w:id="1658" w:author="NR_ext_to_71GHz-Core" w:date="2022-03-21T10:53:00Z">
              <w:r>
                <w:t>96</w:t>
              </w:r>
            </w:ins>
            <w:ins w:id="1659"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660" w:author="NR_ext_to_71GHz-Core" w:date="2022-03-21T10:50:00Z"/>
              </w:rPr>
            </w:pPr>
            <w:ins w:id="1661" w:author="NR_ext_to_71GHz-Core" w:date="2022-03-21T10:50:00Z">
              <w:r w:rsidRPr="00EF4A23">
                <w:t xml:space="preserve">Multi-PUSCH scheduling by single DCI for the operation with </w:t>
              </w:r>
            </w:ins>
            <w:ins w:id="1662" w:author="NR_ext_to_71GHz-Core" w:date="2022-03-21T10:54:00Z">
              <w:r>
                <w:t>96</w:t>
              </w:r>
            </w:ins>
            <w:ins w:id="1663" w:author="NR_ext_to_71GHz-Core" w:date="2022-03-21T10:50:00Z">
              <w:r w:rsidRPr="00EF4A23">
                <w:t>0 kHz SCS</w:t>
              </w:r>
            </w:ins>
          </w:p>
          <w:p w14:paraId="078BFC44" w14:textId="77777777" w:rsidR="00541640" w:rsidRPr="001F4300" w:rsidRDefault="00541640" w:rsidP="00541640">
            <w:pPr>
              <w:pStyle w:val="TAL"/>
              <w:rPr>
                <w:ins w:id="1664" w:author="NR_ext_to_71GHz-Core" w:date="2022-03-21T10:50:00Z"/>
              </w:rPr>
            </w:pPr>
          </w:p>
          <w:p w14:paraId="4664F5F3" w14:textId="1F4364D8" w:rsidR="00541640" w:rsidRPr="36D248DC" w:rsidRDefault="00541640" w:rsidP="00541640">
            <w:pPr>
              <w:pStyle w:val="TAL"/>
              <w:rPr>
                <w:ins w:id="1665" w:author="NR_ext_to_71GHz-Core" w:date="2022-03-21T10:50:00Z"/>
                <w:b/>
                <w:bCs/>
                <w:i/>
                <w:iCs/>
              </w:rPr>
            </w:pPr>
            <w:ins w:id="1666" w:author="NR_ext_to_71GHz-Core" w:date="2022-03-21T10:50:00Z">
              <w:r>
                <w:t xml:space="preserve">UE indicating support of this feature shall also indicate support of </w:t>
              </w:r>
              <w:r w:rsidRPr="00936325">
                <w:rPr>
                  <w:bCs/>
                  <w:i/>
                </w:rPr>
                <w:t>dl-FR2-2-SCS-</w:t>
              </w:r>
            </w:ins>
            <w:ins w:id="1667" w:author="NR_ext_to_71GHz-Core" w:date="2022-03-21T10:54:00Z">
              <w:r>
                <w:rPr>
                  <w:bCs/>
                  <w:i/>
                </w:rPr>
                <w:t>96</w:t>
              </w:r>
            </w:ins>
            <w:ins w:id="1668"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669" w:author="NR_ext_to_71GHz-Core" w:date="2022-03-21T10:50:00Z"/>
              </w:rPr>
            </w:pPr>
            <w:ins w:id="1670"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671" w:author="NR_ext_to_71GHz-Core" w:date="2022-03-21T10:50:00Z"/>
              </w:rPr>
            </w:pPr>
            <w:ins w:id="1672" w:author="NR_ext_to_71GHz-Core" w:date="2022-03-21T10:50:00Z">
              <w:r>
                <w:t>No</w:t>
              </w:r>
            </w:ins>
          </w:p>
        </w:tc>
        <w:tc>
          <w:tcPr>
            <w:tcW w:w="709" w:type="dxa"/>
          </w:tcPr>
          <w:p w14:paraId="1027B64D" w14:textId="26F30F8B" w:rsidR="00541640" w:rsidRPr="001F4300" w:rsidRDefault="00541640" w:rsidP="00541640">
            <w:pPr>
              <w:pStyle w:val="TAL"/>
              <w:jc w:val="center"/>
              <w:rPr>
                <w:ins w:id="1673" w:author="NR_ext_to_71GHz-Core" w:date="2022-03-21T10:50:00Z"/>
              </w:rPr>
            </w:pPr>
            <w:ins w:id="1674"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675" w:author="NR_ext_to_71GHz-Core" w:date="2022-03-21T10:50:00Z"/>
              </w:rPr>
            </w:pPr>
            <w:ins w:id="1676"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677" w:author="NR_ext_to_71GHz-Core" w:date="2022-03-21T10:06:00Z"/>
        </w:trPr>
        <w:tc>
          <w:tcPr>
            <w:tcW w:w="6939" w:type="dxa"/>
          </w:tcPr>
          <w:p w14:paraId="5764C34B" w14:textId="743DB424" w:rsidR="00541640" w:rsidRPr="001F4300" w:rsidRDefault="00541640" w:rsidP="00541640">
            <w:pPr>
              <w:pStyle w:val="TAL"/>
              <w:rPr>
                <w:ins w:id="1678" w:author="NR_ext_to_71GHz-Core" w:date="2022-03-21T10:06:00Z"/>
                <w:b/>
                <w:i/>
              </w:rPr>
            </w:pPr>
            <w:ins w:id="1679" w:author="NR_ext_to_71GHz-Core" w:date="2022-03-21T10:06:00Z">
              <w:r>
                <w:rPr>
                  <w:b/>
                  <w:i/>
                </w:rPr>
                <w:t>initialAccessSSB-480kHz</w:t>
              </w:r>
              <w:r w:rsidRPr="001F4300">
                <w:rPr>
                  <w:b/>
                  <w:i/>
                </w:rPr>
                <w:t>-r1</w:t>
              </w:r>
              <w:r>
                <w:rPr>
                  <w:b/>
                  <w:i/>
                </w:rPr>
                <w:t>7</w:t>
              </w:r>
            </w:ins>
          </w:p>
          <w:p w14:paraId="4FA4F547" w14:textId="7B5B4F41" w:rsidR="00541640" w:rsidRDefault="00541640" w:rsidP="00541640">
            <w:pPr>
              <w:pStyle w:val="TAL"/>
              <w:rPr>
                <w:ins w:id="1680" w:author="NR_ext_to_71GHz-Core" w:date="2022-03-21T10:06:00Z"/>
              </w:rPr>
            </w:pPr>
            <w:ins w:id="1681" w:author="NR_ext_to_71GHz-Core" w:date="2022-03-21T10:06:00Z">
              <w:r w:rsidRPr="001F4300">
                <w:t xml:space="preserve">Indicates whether the UE supports </w:t>
              </w:r>
            </w:ins>
            <w:ins w:id="1682" w:author="NR_ext_to_71GHz-Core" w:date="2022-04-08T17:40:00Z">
              <w:r w:rsidR="00F85AF9">
                <w:t>480</w:t>
              </w:r>
            </w:ins>
            <w:commentRangeStart w:id="1683"/>
            <w:ins w:id="1684" w:author="NR_ext_to_71GHz-Core" w:date="2022-03-21T10:06:00Z">
              <w:r>
                <w:t>k</w:t>
              </w:r>
              <w:r w:rsidRPr="00C761F2">
                <w:t>Hz</w:t>
              </w:r>
            </w:ins>
            <w:commentRangeEnd w:id="1683"/>
            <w:r w:rsidR="00A7391C">
              <w:rPr>
                <w:rStyle w:val="CommentReference"/>
                <w:rFonts w:ascii="Times New Roman" w:hAnsi="Times New Roman"/>
              </w:rPr>
              <w:commentReference w:id="1683"/>
            </w:r>
            <w:ins w:id="1685"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686" w:author="NR_ext_to_71GHz-Core" w:date="2022-03-21T10:06:00Z"/>
              </w:rPr>
            </w:pPr>
          </w:p>
          <w:p w14:paraId="46575781" w14:textId="60944696" w:rsidR="00541640" w:rsidRDefault="00541640" w:rsidP="00541640">
            <w:pPr>
              <w:pStyle w:val="TAL"/>
              <w:rPr>
                <w:ins w:id="1687" w:author="NR_ext_to_71GHz-Core" w:date="2022-03-21T10:06:00Z"/>
                <w:b/>
                <w:i/>
              </w:rPr>
            </w:pPr>
            <w:ins w:id="1688" w:author="NR_ext_to_71GHz-Core" w:date="2022-03-21T10:06:00Z">
              <w:r>
                <w:t xml:space="preserve">UE indicating support of this feature shall also indicate support of </w:t>
              </w:r>
            </w:ins>
            <w:ins w:id="1689" w:author="NR_ext_to_71GHz-Core" w:date="2022-03-21T10:07:00Z">
              <w:r w:rsidRPr="000B7B98">
                <w:rPr>
                  <w:bCs/>
                  <w:i/>
                </w:rPr>
                <w:t>initialAccessSSB-120kHz-r17</w:t>
              </w:r>
            </w:ins>
            <w:ins w:id="1690"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691" w:author="NR_ext_to_71GHz-Core" w:date="2022-03-21T10:06:00Z"/>
              </w:rPr>
            </w:pPr>
            <w:ins w:id="1692"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693" w:author="NR_ext_to_71GHz-Core" w:date="2022-03-21T10:06:00Z"/>
              </w:rPr>
            </w:pPr>
            <w:ins w:id="1694" w:author="NR_ext_to_71GHz-Core" w:date="2022-03-21T10:06:00Z">
              <w:r>
                <w:t>No</w:t>
              </w:r>
            </w:ins>
          </w:p>
        </w:tc>
        <w:tc>
          <w:tcPr>
            <w:tcW w:w="709" w:type="dxa"/>
          </w:tcPr>
          <w:p w14:paraId="15B7EEA7" w14:textId="47319E64" w:rsidR="00541640" w:rsidRPr="001F4300" w:rsidRDefault="00541640" w:rsidP="00541640">
            <w:pPr>
              <w:pStyle w:val="TAL"/>
              <w:jc w:val="center"/>
              <w:rPr>
                <w:ins w:id="1695" w:author="NR_ext_to_71GHz-Core" w:date="2022-03-21T10:06:00Z"/>
              </w:rPr>
            </w:pPr>
            <w:ins w:id="1696"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697" w:author="NR_ext_to_71GHz-Core" w:date="2022-03-21T10:06:00Z"/>
              </w:rPr>
            </w:pPr>
            <w:ins w:id="1698" w:author="NR_ext_to_71GHz-Core" w:date="2022-03-21T10:06:00Z">
              <w:r w:rsidRPr="001F4300">
                <w:t>N/A</w:t>
              </w:r>
            </w:ins>
          </w:p>
        </w:tc>
      </w:tr>
      <w:tr w:rsidR="00541640" w:rsidRPr="001F4300" w14:paraId="009DDDD0" w14:textId="77777777" w:rsidTr="008A3CBA">
        <w:trPr>
          <w:ins w:id="1699" w:author="NR_ext_to_71GHz-Core" w:date="2022-03-21T09:21:00Z"/>
        </w:trPr>
        <w:tc>
          <w:tcPr>
            <w:tcW w:w="6939" w:type="dxa"/>
          </w:tcPr>
          <w:p w14:paraId="198E1B26" w14:textId="6F813AC8" w:rsidR="00541640" w:rsidRDefault="00541640" w:rsidP="00541640">
            <w:pPr>
              <w:pStyle w:val="TAL"/>
              <w:rPr>
                <w:ins w:id="1700" w:author="NR_ext_to_71GHz-Core" w:date="2022-03-21T09:22:00Z"/>
                <w:bCs/>
                <w:iCs/>
              </w:rPr>
            </w:pPr>
            <w:ins w:id="1701" w:author="NR_ext_to_71GHz-Core" w:date="2022-03-21T09:22:00Z">
              <w:r>
                <w:rPr>
                  <w:b/>
                  <w:i/>
                </w:rPr>
                <w:t>multiPDSCH-SingleDCI-</w:t>
              </w:r>
            </w:ins>
            <w:ins w:id="1702" w:author="NR_ext_to_71GHz-Core" w:date="2022-03-21T09:48:00Z">
              <w:r>
                <w:rPr>
                  <w:b/>
                  <w:i/>
                </w:rPr>
                <w:t>FR2-2-</w:t>
              </w:r>
            </w:ins>
            <w:ins w:id="1703" w:author="NR_ext_to_71GHz-Core" w:date="2022-03-21T09:22:00Z">
              <w:r>
                <w:rPr>
                  <w:b/>
                  <w:i/>
                </w:rPr>
                <w:t>SCS-120kHz-r17</w:t>
              </w:r>
            </w:ins>
          </w:p>
          <w:p w14:paraId="51106BA5" w14:textId="38172580" w:rsidR="00541640" w:rsidRDefault="00541640" w:rsidP="00541640">
            <w:pPr>
              <w:pStyle w:val="TAL"/>
              <w:rPr>
                <w:ins w:id="1704" w:author="NR_ext_to_71GHz-Core" w:date="2022-03-21T09:43:00Z"/>
                <w:bCs/>
                <w:iCs/>
              </w:rPr>
            </w:pPr>
            <w:ins w:id="1705" w:author="NR_ext_to_71GHz-Core" w:date="2022-03-21T09:41:00Z">
              <w:r>
                <w:rPr>
                  <w:bCs/>
                  <w:iCs/>
                </w:rPr>
                <w:t>Indicates whether the UE supports</w:t>
              </w:r>
              <w:r>
                <w:t xml:space="preserve"> </w:t>
              </w:r>
            </w:ins>
            <w:ins w:id="1706" w:author="NR_ext_to_71GHz-Core" w:date="2022-03-21T09:42:00Z">
              <w:r>
                <w:rPr>
                  <w:bCs/>
                  <w:iCs/>
                </w:rPr>
                <w:t>m</w:t>
              </w:r>
            </w:ins>
            <w:ins w:id="1707" w:author="NR_ext_to_71GHz-Core" w:date="2022-03-21T09:41:00Z">
              <w:r w:rsidRPr="00367F67">
                <w:rPr>
                  <w:bCs/>
                  <w:iCs/>
                </w:rPr>
                <w:t>ulti-PDSCH scheduling by single DCI for the operation with 120 kHz SCS</w:t>
              </w:r>
              <w:r>
                <w:rPr>
                  <w:bCs/>
                  <w:iCs/>
                </w:rPr>
                <w:t xml:space="preserve"> </w:t>
              </w:r>
            </w:ins>
            <w:ins w:id="1708" w:author="NR_ext_to_71GHz-Core" w:date="2022-03-21T09:49:00Z">
              <w:r>
                <w:rPr>
                  <w:bCs/>
                  <w:iCs/>
                </w:rPr>
                <w:t xml:space="preserve">in FR2-2 </w:t>
              </w:r>
            </w:ins>
            <w:ins w:id="1709" w:author="NR_ext_to_71GHz-Core" w:date="2022-03-21T09:41:00Z">
              <w:r>
                <w:rPr>
                  <w:bCs/>
                  <w:iCs/>
                </w:rPr>
                <w:t xml:space="preserve">and </w:t>
              </w:r>
            </w:ins>
            <w:ins w:id="1710" w:author="NR_ext_to_71GHz-Core" w:date="2022-03-21T09:42:00Z">
              <w:r w:rsidRPr="00267981">
                <w:rPr>
                  <w:bCs/>
                  <w:iCs/>
                </w:rPr>
                <w:t>HARQ enhancements for both type 1 and type 2 HARQ codebook</w:t>
              </w:r>
            </w:ins>
            <w:ins w:id="1711" w:author="NR_ext_to_71GHz-Core" w:date="2022-03-21T09:43:00Z">
              <w:r>
                <w:rPr>
                  <w:bCs/>
                  <w:iCs/>
                </w:rPr>
                <w:t>.</w:t>
              </w:r>
            </w:ins>
          </w:p>
          <w:p w14:paraId="3F683E6F" w14:textId="77777777" w:rsidR="00541640" w:rsidRDefault="00541640" w:rsidP="00541640">
            <w:pPr>
              <w:pStyle w:val="TAL"/>
              <w:rPr>
                <w:ins w:id="1712" w:author="NR_ext_to_71GHz-Core" w:date="2022-03-21T09:43:00Z"/>
                <w:bCs/>
                <w:iCs/>
              </w:rPr>
            </w:pPr>
          </w:p>
          <w:p w14:paraId="5DA7A15E" w14:textId="200AD237" w:rsidR="00541640" w:rsidRPr="00E1793E" w:rsidRDefault="00541640" w:rsidP="00541640">
            <w:pPr>
              <w:pStyle w:val="TAL"/>
              <w:rPr>
                <w:ins w:id="1713" w:author="NR_ext_to_71GHz-Core" w:date="2022-03-21T09:21:00Z"/>
                <w:bCs/>
                <w:iCs/>
              </w:rPr>
            </w:pPr>
            <w:ins w:id="1714"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715" w:author="NR_ext_to_71GHz-Core" w:date="2022-03-21T09:21:00Z"/>
              </w:rPr>
            </w:pPr>
            <w:ins w:id="1716" w:author="NR_ext_to_71GHz-Core" w:date="2022-03-21T09:22:00Z">
              <w:r>
                <w:t>Band</w:t>
              </w:r>
            </w:ins>
          </w:p>
        </w:tc>
        <w:tc>
          <w:tcPr>
            <w:tcW w:w="567" w:type="dxa"/>
          </w:tcPr>
          <w:p w14:paraId="5CEA37D7" w14:textId="55A9CFDE" w:rsidR="00541640" w:rsidRDefault="00541640" w:rsidP="00541640">
            <w:pPr>
              <w:pStyle w:val="TAL"/>
              <w:jc w:val="center"/>
              <w:rPr>
                <w:ins w:id="1717" w:author="NR_ext_to_71GHz-Core" w:date="2022-03-21T09:21:00Z"/>
              </w:rPr>
            </w:pPr>
            <w:ins w:id="1718" w:author="NR_ext_to_71GHz-Core" w:date="2022-03-21T09:22:00Z">
              <w:r>
                <w:t>No</w:t>
              </w:r>
            </w:ins>
          </w:p>
        </w:tc>
        <w:tc>
          <w:tcPr>
            <w:tcW w:w="709" w:type="dxa"/>
          </w:tcPr>
          <w:p w14:paraId="206D14BE" w14:textId="6E350FCE" w:rsidR="00541640" w:rsidRPr="001F4300" w:rsidRDefault="00541640" w:rsidP="00541640">
            <w:pPr>
              <w:pStyle w:val="TAL"/>
              <w:jc w:val="center"/>
              <w:rPr>
                <w:ins w:id="1719" w:author="NR_ext_to_71GHz-Core" w:date="2022-03-21T09:21:00Z"/>
              </w:rPr>
            </w:pPr>
            <w:ins w:id="1720" w:author="NR_ext_to_71GHz-Core" w:date="2022-03-21T09:22:00Z">
              <w:r>
                <w:t>N/A</w:t>
              </w:r>
            </w:ins>
          </w:p>
        </w:tc>
        <w:tc>
          <w:tcPr>
            <w:tcW w:w="705" w:type="dxa"/>
          </w:tcPr>
          <w:p w14:paraId="13C17B24" w14:textId="19B1A552" w:rsidR="00541640" w:rsidRPr="001F4300" w:rsidRDefault="00541640" w:rsidP="00541640">
            <w:pPr>
              <w:pStyle w:val="TAL"/>
              <w:jc w:val="center"/>
              <w:rPr>
                <w:ins w:id="1721" w:author="NR_ext_to_71GHz-Core" w:date="2022-03-21T09:21:00Z"/>
              </w:rPr>
            </w:pPr>
            <w:ins w:id="1722" w:author="NR_ext_to_71GHz-Core" w:date="2022-03-21T09:22:00Z">
              <w:r>
                <w:t>N/A</w:t>
              </w:r>
            </w:ins>
          </w:p>
        </w:tc>
      </w:tr>
      <w:tr w:rsidR="00541640" w:rsidRPr="001F4300" w14:paraId="4ACE5453" w14:textId="77777777" w:rsidTr="008A3CBA">
        <w:trPr>
          <w:ins w:id="1723" w:author="NR_ext_to_71GHz-Core" w:date="2022-03-21T09:58:00Z"/>
        </w:trPr>
        <w:tc>
          <w:tcPr>
            <w:tcW w:w="6939" w:type="dxa"/>
          </w:tcPr>
          <w:p w14:paraId="54C3A7B4" w14:textId="7643F95B" w:rsidR="00541640" w:rsidRDefault="00541640" w:rsidP="00541640">
            <w:pPr>
              <w:pStyle w:val="TAL"/>
              <w:rPr>
                <w:ins w:id="1724" w:author="NR_ext_to_71GHz-Core" w:date="2022-03-21T09:58:00Z"/>
                <w:bCs/>
                <w:iCs/>
              </w:rPr>
            </w:pPr>
            <w:ins w:id="1725" w:author="NR_ext_to_71GHz-Core" w:date="2022-03-21T09:58:00Z">
              <w:r>
                <w:rPr>
                  <w:b/>
                  <w:i/>
                </w:rPr>
                <w:t>multiP</w:t>
              </w:r>
            </w:ins>
            <w:ins w:id="1726" w:author="NR_ext_to_71GHz-Core" w:date="2022-03-21T09:59:00Z">
              <w:r>
                <w:rPr>
                  <w:b/>
                  <w:i/>
                </w:rPr>
                <w:t>U</w:t>
              </w:r>
            </w:ins>
            <w:ins w:id="1727" w:author="NR_ext_to_71GHz-Core" w:date="2022-03-21T09:58:00Z">
              <w:r>
                <w:rPr>
                  <w:b/>
                  <w:i/>
                </w:rPr>
                <w:t>SCH-SingleDCI-FR2-2-SCS-120kHz-r17</w:t>
              </w:r>
            </w:ins>
          </w:p>
          <w:p w14:paraId="71057A55" w14:textId="612551F3" w:rsidR="00541640" w:rsidRDefault="00541640" w:rsidP="00541640">
            <w:pPr>
              <w:pStyle w:val="TAL"/>
              <w:rPr>
                <w:ins w:id="1728" w:author="NR_ext_to_71GHz-Core" w:date="2022-03-21T09:58:00Z"/>
                <w:bCs/>
                <w:iCs/>
              </w:rPr>
            </w:pPr>
            <w:ins w:id="1729" w:author="NR_ext_to_71GHz-Core" w:date="2022-03-21T09:58:00Z">
              <w:r>
                <w:rPr>
                  <w:bCs/>
                  <w:iCs/>
                </w:rPr>
                <w:t>Indicates whether the UE supports</w:t>
              </w:r>
              <w:r>
                <w:t xml:space="preserve"> </w:t>
              </w:r>
              <w:r>
                <w:rPr>
                  <w:bCs/>
                  <w:iCs/>
                </w:rPr>
                <w:t>m</w:t>
              </w:r>
              <w:r w:rsidRPr="00367F67">
                <w:rPr>
                  <w:bCs/>
                  <w:iCs/>
                </w:rPr>
                <w:t>ulti-P</w:t>
              </w:r>
            </w:ins>
            <w:ins w:id="1730" w:author="NR_ext_to_71GHz-Core" w:date="2022-03-21T09:59:00Z">
              <w:r>
                <w:rPr>
                  <w:bCs/>
                  <w:iCs/>
                </w:rPr>
                <w:t>U</w:t>
              </w:r>
            </w:ins>
            <w:ins w:id="1731"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732" w:author="NR_ext_to_71GHz-Core" w:date="2022-03-21T09:58:00Z"/>
                <w:bCs/>
                <w:iCs/>
              </w:rPr>
            </w:pPr>
          </w:p>
          <w:p w14:paraId="794AC1A4" w14:textId="7BE4FCA7" w:rsidR="00541640" w:rsidRDefault="00541640" w:rsidP="00541640">
            <w:pPr>
              <w:pStyle w:val="TAL"/>
              <w:rPr>
                <w:ins w:id="1733" w:author="NR_ext_to_71GHz-Core" w:date="2022-03-21T09:58:00Z"/>
                <w:b/>
                <w:i/>
              </w:rPr>
            </w:pPr>
            <w:ins w:id="1734"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735" w:author="NR_ext_to_71GHz-Core" w:date="2022-03-21T09:58:00Z"/>
              </w:rPr>
            </w:pPr>
            <w:ins w:id="1736" w:author="NR_ext_to_71GHz-Core" w:date="2022-03-21T09:58:00Z">
              <w:r>
                <w:t>Band</w:t>
              </w:r>
            </w:ins>
          </w:p>
        </w:tc>
        <w:tc>
          <w:tcPr>
            <w:tcW w:w="567" w:type="dxa"/>
          </w:tcPr>
          <w:p w14:paraId="7314858A" w14:textId="0C5E0E55" w:rsidR="00541640" w:rsidRDefault="00541640" w:rsidP="00541640">
            <w:pPr>
              <w:pStyle w:val="TAL"/>
              <w:jc w:val="center"/>
              <w:rPr>
                <w:ins w:id="1737" w:author="NR_ext_to_71GHz-Core" w:date="2022-03-21T09:58:00Z"/>
              </w:rPr>
            </w:pPr>
            <w:ins w:id="1738" w:author="NR_ext_to_71GHz-Core" w:date="2022-03-21T09:58:00Z">
              <w:r>
                <w:t>No</w:t>
              </w:r>
            </w:ins>
          </w:p>
        </w:tc>
        <w:tc>
          <w:tcPr>
            <w:tcW w:w="709" w:type="dxa"/>
          </w:tcPr>
          <w:p w14:paraId="7554040D" w14:textId="0F5898F1" w:rsidR="00541640" w:rsidRDefault="00541640" w:rsidP="00541640">
            <w:pPr>
              <w:pStyle w:val="TAL"/>
              <w:jc w:val="center"/>
              <w:rPr>
                <w:ins w:id="1739" w:author="NR_ext_to_71GHz-Core" w:date="2022-03-21T09:58:00Z"/>
              </w:rPr>
            </w:pPr>
            <w:ins w:id="1740" w:author="NR_ext_to_71GHz-Core" w:date="2022-03-21T09:58:00Z">
              <w:r>
                <w:t>N/A</w:t>
              </w:r>
            </w:ins>
          </w:p>
        </w:tc>
        <w:tc>
          <w:tcPr>
            <w:tcW w:w="705" w:type="dxa"/>
          </w:tcPr>
          <w:p w14:paraId="332C6FEB" w14:textId="54F002A8" w:rsidR="00541640" w:rsidRDefault="00541640" w:rsidP="00541640">
            <w:pPr>
              <w:pStyle w:val="TAL"/>
              <w:jc w:val="center"/>
              <w:rPr>
                <w:ins w:id="1741" w:author="NR_ext_to_71GHz-Core" w:date="2022-03-21T09:58:00Z"/>
              </w:rPr>
            </w:pPr>
            <w:ins w:id="1742" w:author="NR_ext_to_71GHz-Core" w:date="2022-03-21T09:58:00Z">
              <w:r>
                <w:t>N/A</w:t>
              </w:r>
            </w:ins>
          </w:p>
        </w:tc>
      </w:tr>
      <w:tr w:rsidR="00541640" w:rsidRPr="001F4300" w14:paraId="597BA6E2" w14:textId="77777777" w:rsidTr="008A3CBA">
        <w:trPr>
          <w:ins w:id="1743" w:author="NR_ext_to_71GHz-Core" w:date="2022-03-21T09:05:00Z"/>
        </w:trPr>
        <w:tc>
          <w:tcPr>
            <w:tcW w:w="6939" w:type="dxa"/>
          </w:tcPr>
          <w:p w14:paraId="40F6F3E4" w14:textId="77777777" w:rsidR="00541640" w:rsidRDefault="00541640" w:rsidP="00541640">
            <w:pPr>
              <w:pStyle w:val="TAL"/>
              <w:rPr>
                <w:ins w:id="1744" w:author="NR_ext_to_71GHz-Core" w:date="2022-03-21T09:09:00Z"/>
                <w:b/>
                <w:i/>
              </w:rPr>
            </w:pPr>
            <w:commentRangeStart w:id="1745"/>
            <w:ins w:id="1746" w:author="NR_ext_to_71GHz-Core" w:date="2022-03-21T09:06:00Z">
              <w:r>
                <w:rPr>
                  <w:b/>
                  <w:i/>
                </w:rPr>
                <w:lastRenderedPageBreak/>
                <w:t>mult</w:t>
              </w:r>
            </w:ins>
            <w:ins w:id="1747" w:author="NR_ext_to_71GHz-Core" w:date="2022-03-21T09:07:00Z">
              <w:r>
                <w:rPr>
                  <w:b/>
                  <w:i/>
                </w:rPr>
                <w:t>iRB-PUCCH-</w:t>
              </w:r>
            </w:ins>
            <w:ins w:id="1748" w:author="NR_ext_to_71GHz-Core" w:date="2022-03-21T09:08:00Z">
              <w:r>
                <w:rPr>
                  <w:b/>
                  <w:i/>
                </w:rPr>
                <w:t>SCS-120kHz-r17</w:t>
              </w:r>
            </w:ins>
          </w:p>
          <w:p w14:paraId="271A94DA" w14:textId="04981086" w:rsidR="00541640" w:rsidRDefault="00541640" w:rsidP="00541640">
            <w:pPr>
              <w:pStyle w:val="TAL"/>
              <w:rPr>
                <w:ins w:id="1749" w:author="NR_ext_to_71GHz-Core" w:date="2022-03-21T09:10:00Z"/>
                <w:bCs/>
                <w:iCs/>
              </w:rPr>
            </w:pPr>
            <w:ins w:id="1750" w:author="NR_ext_to_71GHz-Core" w:date="2022-03-21T09:09:00Z">
              <w:r>
                <w:rPr>
                  <w:bCs/>
                  <w:iCs/>
                </w:rPr>
                <w:t xml:space="preserve">Indicates whether the UE supports </w:t>
              </w:r>
              <w:r w:rsidRPr="00135EF7">
                <w:rPr>
                  <w:bCs/>
                  <w:iCs/>
                </w:rPr>
                <w:t>multi-RB PUCCH format 0/1</w:t>
              </w:r>
            </w:ins>
            <w:ins w:id="1751" w:author="NR_ext_to_71GHz-Core" w:date="2022-03-21T09:10:00Z">
              <w:r>
                <w:rPr>
                  <w:bCs/>
                  <w:iCs/>
                </w:rPr>
                <w:t>/4 for 120kHz SCS.</w:t>
              </w:r>
            </w:ins>
            <w:ins w:id="1752" w:author="" w:date="2022-04-08T18:29:00Z">
              <w:r w:rsidR="00A60B18">
                <w:t xml:space="preserve"> </w:t>
              </w:r>
              <w:r w:rsidR="00A60B18" w:rsidRPr="00A60B18">
                <w:rPr>
                  <w:bCs/>
                  <w:iCs/>
                </w:rPr>
                <w:t xml:space="preserve">This </w:t>
              </w:r>
              <w:r w:rsidR="007D51A2">
                <w:rPr>
                  <w:bCs/>
                  <w:iCs/>
                </w:rPr>
                <w:t>f</w:t>
              </w:r>
              <w:r w:rsidR="00A60B18">
                <w:rPr>
                  <w:bCs/>
                  <w:iCs/>
                </w:rPr>
                <w:t>eature</w:t>
              </w:r>
              <w:r w:rsidR="00A60B18" w:rsidRPr="00A60B18">
                <w:rPr>
                  <w:bCs/>
                  <w:iCs/>
                </w:rPr>
                <w:t xml:space="preserve"> is only supported in bands under PSD limitation in shared spectrum operation</w:t>
              </w:r>
            </w:ins>
            <w:ins w:id="1753" w:author="" w:date="2022-04-08T18:30:00Z">
              <w:r w:rsidR="007D51A2">
                <w:rPr>
                  <w:bCs/>
                  <w:iCs/>
                </w:rPr>
                <w:t>.</w:t>
              </w:r>
            </w:ins>
          </w:p>
          <w:p w14:paraId="7A0AA05D" w14:textId="77777777" w:rsidR="00541640" w:rsidRDefault="00541640" w:rsidP="00541640">
            <w:pPr>
              <w:pStyle w:val="TAL"/>
              <w:rPr>
                <w:ins w:id="1754" w:author="NR_ext_to_71GHz-Core" w:date="2022-03-21T09:10:00Z"/>
                <w:bCs/>
                <w:iCs/>
              </w:rPr>
            </w:pPr>
          </w:p>
          <w:p w14:paraId="1BA7EA96" w14:textId="41AA34E3" w:rsidR="00541640" w:rsidRPr="00FA4179" w:rsidRDefault="00541640" w:rsidP="00541640">
            <w:pPr>
              <w:pStyle w:val="TAL"/>
              <w:rPr>
                <w:ins w:id="1755" w:author="NR_ext_to_71GHz-Core" w:date="2022-03-21T09:05:00Z"/>
                <w:bCs/>
                <w:iCs/>
              </w:rPr>
            </w:pPr>
            <w:ins w:id="1756" w:author="NR_ext_to_71GHz-Core" w:date="2022-03-21T09:10:00Z">
              <w:r>
                <w:rPr>
                  <w:bCs/>
                  <w:iCs/>
                </w:rPr>
                <w:t xml:space="preserve">UE indicating support of this feature shall also indicate support </w:t>
              </w:r>
            </w:ins>
            <w:ins w:id="1757" w:author="NR_ext_to_71GHz-Core" w:date="2022-03-21T09:11:00Z">
              <w:r>
                <w:rPr>
                  <w:bCs/>
                  <w:iCs/>
                </w:rPr>
                <w:t xml:space="preserve">of </w:t>
              </w:r>
              <w:r w:rsidRPr="00BA1AF2">
                <w:rPr>
                  <w:bCs/>
                  <w:i/>
                </w:rPr>
                <w:t>ul-FR2-2-SCS-120kHz-r17</w:t>
              </w:r>
              <w:r>
                <w:rPr>
                  <w:bCs/>
                  <w:iCs/>
                </w:rPr>
                <w:t>.</w:t>
              </w:r>
            </w:ins>
            <w:commentRangeEnd w:id="1745"/>
            <w:r w:rsidR="00A7391C">
              <w:rPr>
                <w:rStyle w:val="CommentReference"/>
                <w:rFonts w:ascii="Times New Roman" w:hAnsi="Times New Roman"/>
              </w:rPr>
              <w:commentReference w:id="1745"/>
            </w:r>
          </w:p>
        </w:tc>
        <w:tc>
          <w:tcPr>
            <w:tcW w:w="709" w:type="dxa"/>
          </w:tcPr>
          <w:p w14:paraId="13DF3E5B" w14:textId="1BF42485" w:rsidR="00541640" w:rsidRPr="001F4300" w:rsidRDefault="00541640" w:rsidP="00541640">
            <w:pPr>
              <w:pStyle w:val="TAL"/>
              <w:jc w:val="center"/>
              <w:rPr>
                <w:ins w:id="1758" w:author="NR_ext_to_71GHz-Core" w:date="2022-03-21T09:05:00Z"/>
              </w:rPr>
            </w:pPr>
            <w:ins w:id="1759" w:author="NR_ext_to_71GHz-Core" w:date="2022-03-21T09:08:00Z">
              <w:r>
                <w:t>Band</w:t>
              </w:r>
            </w:ins>
          </w:p>
        </w:tc>
        <w:tc>
          <w:tcPr>
            <w:tcW w:w="567" w:type="dxa"/>
          </w:tcPr>
          <w:p w14:paraId="7667F5EF" w14:textId="5B9499E4" w:rsidR="00541640" w:rsidRDefault="00541640" w:rsidP="00541640">
            <w:pPr>
              <w:pStyle w:val="TAL"/>
              <w:jc w:val="center"/>
              <w:rPr>
                <w:ins w:id="1760" w:author="NR_ext_to_71GHz-Core" w:date="2022-03-21T09:05:00Z"/>
              </w:rPr>
            </w:pPr>
            <w:ins w:id="1761" w:author="NR_ext_to_71GHz-Core" w:date="2022-03-21T09:08:00Z">
              <w:r>
                <w:t>No</w:t>
              </w:r>
            </w:ins>
          </w:p>
        </w:tc>
        <w:tc>
          <w:tcPr>
            <w:tcW w:w="709" w:type="dxa"/>
          </w:tcPr>
          <w:p w14:paraId="0D52B99A" w14:textId="41AD3879" w:rsidR="00541640" w:rsidRPr="001F4300" w:rsidRDefault="00541640" w:rsidP="00541640">
            <w:pPr>
              <w:pStyle w:val="TAL"/>
              <w:jc w:val="center"/>
              <w:rPr>
                <w:ins w:id="1762" w:author="NR_ext_to_71GHz-Core" w:date="2022-03-21T09:05:00Z"/>
              </w:rPr>
            </w:pPr>
            <w:ins w:id="1763" w:author="NR_ext_to_71GHz-Core" w:date="2022-03-21T09:09:00Z">
              <w:r>
                <w:t>N/A</w:t>
              </w:r>
            </w:ins>
          </w:p>
        </w:tc>
        <w:tc>
          <w:tcPr>
            <w:tcW w:w="705" w:type="dxa"/>
          </w:tcPr>
          <w:p w14:paraId="39A71273" w14:textId="22CD4DB6" w:rsidR="00541640" w:rsidRPr="001F4300" w:rsidRDefault="00541640" w:rsidP="00541640">
            <w:pPr>
              <w:pStyle w:val="TAL"/>
              <w:jc w:val="center"/>
              <w:rPr>
                <w:ins w:id="1764" w:author="NR_ext_to_71GHz-Core" w:date="2022-03-21T09:05:00Z"/>
              </w:rPr>
            </w:pPr>
            <w:ins w:id="1765" w:author="NR_ext_to_71GHz-Core" w:date="2022-03-21T09:09:00Z">
              <w:r>
                <w:t>N/A</w:t>
              </w:r>
            </w:ins>
          </w:p>
        </w:tc>
      </w:tr>
      <w:tr w:rsidR="00541640" w:rsidRPr="001F4300" w14:paraId="09451730" w14:textId="77777777" w:rsidTr="008A3CBA">
        <w:trPr>
          <w:ins w:id="1766" w:author="NR_ext_to_71GHz-Core" w:date="2022-03-21T10:30:00Z"/>
        </w:trPr>
        <w:tc>
          <w:tcPr>
            <w:tcW w:w="6939" w:type="dxa"/>
          </w:tcPr>
          <w:p w14:paraId="13E32C8B" w14:textId="16416F84" w:rsidR="00541640" w:rsidRDefault="00541640" w:rsidP="00541640">
            <w:pPr>
              <w:pStyle w:val="TAL"/>
              <w:rPr>
                <w:ins w:id="1767" w:author="NR_ext_to_71GHz-Core" w:date="2022-03-21T10:33:00Z"/>
                <w:b/>
                <w:i/>
              </w:rPr>
            </w:pPr>
            <w:ins w:id="1768" w:author="NR_ext_to_71GHz-Core" w:date="2022-03-21T10:33:00Z">
              <w:r>
                <w:rPr>
                  <w:b/>
                  <w:i/>
                </w:rPr>
                <w:t>multiRB-PUCCH-SCS-</w:t>
              </w:r>
            </w:ins>
            <w:ins w:id="1769" w:author="NR_ext_to_71GHz-Core" w:date="2022-03-21T10:34:00Z">
              <w:r>
                <w:rPr>
                  <w:b/>
                  <w:i/>
                </w:rPr>
                <w:t>48</w:t>
              </w:r>
            </w:ins>
            <w:ins w:id="1770" w:author="NR_ext_to_71GHz-Core" w:date="2022-03-21T10:33:00Z">
              <w:r>
                <w:rPr>
                  <w:b/>
                  <w:i/>
                </w:rPr>
                <w:t>0kHz-r17</w:t>
              </w:r>
            </w:ins>
          </w:p>
          <w:p w14:paraId="0D309EA6" w14:textId="2193AECD" w:rsidR="00541640" w:rsidRDefault="00541640" w:rsidP="00541640">
            <w:pPr>
              <w:pStyle w:val="TAL"/>
              <w:rPr>
                <w:ins w:id="1771" w:author="NR_ext_to_71GHz-Core" w:date="2022-03-21T10:33:00Z"/>
                <w:bCs/>
                <w:iCs/>
              </w:rPr>
            </w:pPr>
            <w:ins w:id="1772" w:author="NR_ext_to_71GHz-Core" w:date="2022-03-21T10:33:00Z">
              <w:r>
                <w:rPr>
                  <w:bCs/>
                  <w:iCs/>
                </w:rPr>
                <w:t xml:space="preserve">Indicates whether the UE supports </w:t>
              </w:r>
              <w:r w:rsidRPr="00135EF7">
                <w:rPr>
                  <w:bCs/>
                  <w:iCs/>
                </w:rPr>
                <w:t>multi-RB PUCCH format 0/1</w:t>
              </w:r>
              <w:r>
                <w:rPr>
                  <w:bCs/>
                  <w:iCs/>
                </w:rPr>
                <w:t xml:space="preserve">/4 for </w:t>
              </w:r>
            </w:ins>
            <w:ins w:id="1773" w:author="NR_ext_to_71GHz-Core" w:date="2022-03-21T10:34:00Z">
              <w:r>
                <w:rPr>
                  <w:bCs/>
                  <w:iCs/>
                </w:rPr>
                <w:t>48</w:t>
              </w:r>
            </w:ins>
            <w:ins w:id="1774" w:author="NR_ext_to_71GHz-Core" w:date="2022-03-21T10:33:00Z">
              <w:r>
                <w:rPr>
                  <w:bCs/>
                  <w:iCs/>
                </w:rPr>
                <w:t>0kHz SCS.</w:t>
              </w:r>
            </w:ins>
            <w:ins w:id="1775"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1D430B17" w14:textId="77777777" w:rsidR="00541640" w:rsidRDefault="00541640" w:rsidP="00541640">
            <w:pPr>
              <w:pStyle w:val="TAL"/>
              <w:rPr>
                <w:ins w:id="1776" w:author="NR_ext_to_71GHz-Core" w:date="2022-03-21T10:33:00Z"/>
                <w:bCs/>
                <w:iCs/>
              </w:rPr>
            </w:pPr>
          </w:p>
          <w:p w14:paraId="394169AF" w14:textId="50CC977E" w:rsidR="00541640" w:rsidRDefault="00541640" w:rsidP="00541640">
            <w:pPr>
              <w:pStyle w:val="TAL"/>
              <w:rPr>
                <w:ins w:id="1777" w:author="NR_ext_to_71GHz-Core" w:date="2022-03-21T10:30:00Z"/>
                <w:b/>
                <w:i/>
              </w:rPr>
            </w:pPr>
            <w:ins w:id="1778" w:author="NR_ext_to_71GHz-Core" w:date="2022-03-21T10:33:00Z">
              <w:r>
                <w:rPr>
                  <w:bCs/>
                  <w:iCs/>
                </w:rPr>
                <w:t xml:space="preserve">UE indicating support of this feature shall also indicate support of </w:t>
              </w:r>
              <w:r w:rsidRPr="00BA1AF2">
                <w:rPr>
                  <w:bCs/>
                  <w:i/>
                </w:rPr>
                <w:t>ul-FR2-2-SCS-</w:t>
              </w:r>
            </w:ins>
            <w:ins w:id="1779" w:author="NR_ext_to_71GHz-Core" w:date="2022-03-21T10:34:00Z">
              <w:r>
                <w:rPr>
                  <w:bCs/>
                  <w:i/>
                </w:rPr>
                <w:t>48</w:t>
              </w:r>
            </w:ins>
            <w:ins w:id="1780"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781" w:author="NR_ext_to_71GHz-Core" w:date="2022-03-21T10:30:00Z"/>
              </w:rPr>
            </w:pPr>
            <w:ins w:id="1782" w:author="NR_ext_to_71GHz-Core" w:date="2022-03-21T10:33:00Z">
              <w:r>
                <w:t>Band</w:t>
              </w:r>
            </w:ins>
          </w:p>
        </w:tc>
        <w:tc>
          <w:tcPr>
            <w:tcW w:w="567" w:type="dxa"/>
          </w:tcPr>
          <w:p w14:paraId="59EFF877" w14:textId="7554BB58" w:rsidR="00541640" w:rsidRDefault="00541640" w:rsidP="00541640">
            <w:pPr>
              <w:pStyle w:val="TAL"/>
              <w:jc w:val="center"/>
              <w:rPr>
                <w:ins w:id="1783" w:author="NR_ext_to_71GHz-Core" w:date="2022-03-21T10:30:00Z"/>
              </w:rPr>
            </w:pPr>
            <w:ins w:id="1784" w:author="NR_ext_to_71GHz-Core" w:date="2022-03-21T10:33:00Z">
              <w:r>
                <w:t>No</w:t>
              </w:r>
            </w:ins>
          </w:p>
        </w:tc>
        <w:tc>
          <w:tcPr>
            <w:tcW w:w="709" w:type="dxa"/>
          </w:tcPr>
          <w:p w14:paraId="661BCE7C" w14:textId="4EA40937" w:rsidR="00541640" w:rsidRDefault="00541640" w:rsidP="00541640">
            <w:pPr>
              <w:pStyle w:val="TAL"/>
              <w:jc w:val="center"/>
              <w:rPr>
                <w:ins w:id="1785" w:author="NR_ext_to_71GHz-Core" w:date="2022-03-21T10:30:00Z"/>
              </w:rPr>
            </w:pPr>
            <w:ins w:id="1786" w:author="NR_ext_to_71GHz-Core" w:date="2022-03-21T10:33:00Z">
              <w:r>
                <w:t>N/A</w:t>
              </w:r>
            </w:ins>
          </w:p>
        </w:tc>
        <w:tc>
          <w:tcPr>
            <w:tcW w:w="705" w:type="dxa"/>
          </w:tcPr>
          <w:p w14:paraId="53CD6268" w14:textId="060272B4" w:rsidR="00541640" w:rsidRDefault="00541640" w:rsidP="00541640">
            <w:pPr>
              <w:pStyle w:val="TAL"/>
              <w:jc w:val="center"/>
              <w:rPr>
                <w:ins w:id="1787" w:author="NR_ext_to_71GHz-Core" w:date="2022-03-21T10:30:00Z"/>
              </w:rPr>
            </w:pPr>
            <w:ins w:id="1788" w:author="NR_ext_to_71GHz-Core" w:date="2022-03-21T10:33:00Z">
              <w:r>
                <w:t>N/A</w:t>
              </w:r>
            </w:ins>
          </w:p>
        </w:tc>
      </w:tr>
      <w:tr w:rsidR="00541640" w:rsidRPr="001F4300" w14:paraId="79CF70BD" w14:textId="77777777" w:rsidTr="008A3CBA">
        <w:trPr>
          <w:ins w:id="1789" w:author="NR_ext_to_71GHz-Core" w:date="2022-03-21T10:36:00Z"/>
        </w:trPr>
        <w:tc>
          <w:tcPr>
            <w:tcW w:w="6939" w:type="dxa"/>
          </w:tcPr>
          <w:p w14:paraId="122AF49C" w14:textId="532659CE" w:rsidR="00541640" w:rsidRDefault="00541640" w:rsidP="00541640">
            <w:pPr>
              <w:pStyle w:val="TAL"/>
              <w:rPr>
                <w:ins w:id="1790" w:author="NR_ext_to_71GHz-Core" w:date="2022-03-21T10:57:00Z"/>
                <w:b/>
                <w:i/>
              </w:rPr>
            </w:pPr>
            <w:ins w:id="1791" w:author="NR_ext_to_71GHz-Core" w:date="2022-03-21T10:57:00Z">
              <w:r>
                <w:rPr>
                  <w:b/>
                  <w:i/>
                </w:rPr>
                <w:t>multiRB-PUCCH-SCS-960kHz-r17</w:t>
              </w:r>
            </w:ins>
          </w:p>
          <w:p w14:paraId="14F6CA95" w14:textId="27A67AE0" w:rsidR="00541640" w:rsidRDefault="00541640" w:rsidP="00541640">
            <w:pPr>
              <w:pStyle w:val="TAL"/>
              <w:rPr>
                <w:ins w:id="1792" w:author="NR_ext_to_71GHz-Core" w:date="2022-03-21T10:57:00Z"/>
                <w:bCs/>
                <w:iCs/>
              </w:rPr>
            </w:pPr>
            <w:ins w:id="1793" w:author="NR_ext_to_71GHz-Core" w:date="2022-03-21T10:57:00Z">
              <w:r>
                <w:rPr>
                  <w:bCs/>
                  <w:iCs/>
                </w:rPr>
                <w:t xml:space="preserve">Indicates whether the UE supports </w:t>
              </w:r>
              <w:r w:rsidRPr="00135EF7">
                <w:rPr>
                  <w:bCs/>
                  <w:iCs/>
                </w:rPr>
                <w:t>multi-RB PUCCH format 0/1</w:t>
              </w:r>
              <w:r>
                <w:rPr>
                  <w:bCs/>
                  <w:iCs/>
                </w:rPr>
                <w:t>/4 for 960kHz SCS.</w:t>
              </w:r>
            </w:ins>
            <w:ins w:id="1794"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5AC67BA9" w14:textId="77777777" w:rsidR="00541640" w:rsidRDefault="00541640" w:rsidP="00541640">
            <w:pPr>
              <w:pStyle w:val="TAL"/>
              <w:rPr>
                <w:ins w:id="1795" w:author="NR_ext_to_71GHz-Core" w:date="2022-03-21T10:57:00Z"/>
                <w:bCs/>
                <w:iCs/>
              </w:rPr>
            </w:pPr>
          </w:p>
          <w:p w14:paraId="64D4EE5B" w14:textId="2D302414" w:rsidR="00541640" w:rsidRPr="000643F9" w:rsidRDefault="00541640" w:rsidP="00541640">
            <w:pPr>
              <w:pStyle w:val="TAL"/>
              <w:rPr>
                <w:ins w:id="1796" w:author="NR_ext_to_71GHz-Core" w:date="2022-03-21T10:36:00Z"/>
                <w:bCs/>
                <w:iCs/>
              </w:rPr>
            </w:pPr>
            <w:ins w:id="1797"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798" w:author="NR_ext_to_71GHz-Core" w:date="2022-03-21T10:36:00Z"/>
              </w:rPr>
            </w:pPr>
            <w:ins w:id="1799" w:author="NR_ext_to_71GHz-Core" w:date="2022-03-21T10:57:00Z">
              <w:r>
                <w:t>Band</w:t>
              </w:r>
            </w:ins>
          </w:p>
        </w:tc>
        <w:tc>
          <w:tcPr>
            <w:tcW w:w="567" w:type="dxa"/>
          </w:tcPr>
          <w:p w14:paraId="56570DFB" w14:textId="0826E47F" w:rsidR="00541640" w:rsidRDefault="00541640" w:rsidP="00541640">
            <w:pPr>
              <w:pStyle w:val="TAL"/>
              <w:jc w:val="center"/>
              <w:rPr>
                <w:ins w:id="1800" w:author="NR_ext_to_71GHz-Core" w:date="2022-03-21T10:36:00Z"/>
              </w:rPr>
            </w:pPr>
            <w:ins w:id="1801" w:author="NR_ext_to_71GHz-Core" w:date="2022-03-21T10:57:00Z">
              <w:r>
                <w:t>No</w:t>
              </w:r>
            </w:ins>
          </w:p>
        </w:tc>
        <w:tc>
          <w:tcPr>
            <w:tcW w:w="709" w:type="dxa"/>
          </w:tcPr>
          <w:p w14:paraId="64C031F8" w14:textId="5718A32B" w:rsidR="00541640" w:rsidRDefault="00541640" w:rsidP="00541640">
            <w:pPr>
              <w:pStyle w:val="TAL"/>
              <w:jc w:val="center"/>
              <w:rPr>
                <w:ins w:id="1802" w:author="NR_ext_to_71GHz-Core" w:date="2022-03-21T10:36:00Z"/>
              </w:rPr>
            </w:pPr>
            <w:ins w:id="1803" w:author="NR_ext_to_71GHz-Core" w:date="2022-03-21T10:57:00Z">
              <w:r>
                <w:t>N/A</w:t>
              </w:r>
            </w:ins>
          </w:p>
        </w:tc>
        <w:tc>
          <w:tcPr>
            <w:tcW w:w="705" w:type="dxa"/>
          </w:tcPr>
          <w:p w14:paraId="3C49E47D" w14:textId="673889F3" w:rsidR="00541640" w:rsidRDefault="00541640" w:rsidP="00541640">
            <w:pPr>
              <w:pStyle w:val="TAL"/>
              <w:jc w:val="center"/>
              <w:rPr>
                <w:ins w:id="1804" w:author="NR_ext_to_71GHz-Core" w:date="2022-03-21T10:36:00Z"/>
              </w:rPr>
            </w:pPr>
            <w:ins w:id="1805" w:author="NR_ext_to_71GHz-Core" w:date="2022-03-21T10:57:00Z">
              <w:r>
                <w:t>N/A</w:t>
              </w:r>
            </w:ins>
          </w:p>
        </w:tc>
      </w:tr>
      <w:tr w:rsidR="00BA2240" w:rsidRPr="001F4300" w14:paraId="73B95261" w14:textId="77777777" w:rsidTr="008A3CBA">
        <w:trPr>
          <w:ins w:id="1806" w:author="NR_ext_to_71GHz-Core" w:date="2022-03-21T11:58:00Z"/>
        </w:trPr>
        <w:tc>
          <w:tcPr>
            <w:tcW w:w="6939" w:type="dxa"/>
          </w:tcPr>
          <w:p w14:paraId="26B7A0E1" w14:textId="77777777" w:rsidR="00BA2240" w:rsidRDefault="00BA2240" w:rsidP="00BA2240">
            <w:pPr>
              <w:pStyle w:val="TAL"/>
              <w:rPr>
                <w:ins w:id="1807" w:author="NR_ext_to_71GHz-Core" w:date="2022-03-21T11:58:00Z"/>
                <w:b/>
                <w:i/>
              </w:rPr>
            </w:pPr>
            <w:ins w:id="1808" w:author="NR_ext_to_71GHz-Core" w:date="2022-03-21T11:58:00Z">
              <w:r w:rsidRPr="00BA2240">
                <w:rPr>
                  <w:b/>
                  <w:i/>
                </w:rPr>
                <w:t xml:space="preserve">reduced-BeamSwitchTiming-FR2-2-r17            </w:t>
              </w:r>
            </w:ins>
          </w:p>
          <w:p w14:paraId="27D75329" w14:textId="24F4809F" w:rsidR="00BA2240" w:rsidRDefault="00733048" w:rsidP="00BA2240">
            <w:pPr>
              <w:pStyle w:val="TAL"/>
              <w:rPr>
                <w:ins w:id="1809" w:author="NR_ext_to_71GHz-Core" w:date="2022-03-21T11:59:00Z"/>
                <w:bCs/>
                <w:iCs/>
              </w:rPr>
            </w:pPr>
            <w:ins w:id="1810"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811"/>
              <w:del w:id="1812" w:author="" w:date="2022-04-08T18:31:00Z">
                <w:r w:rsidRPr="00733048" w:rsidDel="00216583">
                  <w:rPr>
                    <w:bCs/>
                    <w:iCs/>
                  </w:rPr>
                  <w:delText xml:space="preserve">additional </w:delText>
                </w:r>
              </w:del>
            </w:ins>
            <w:commentRangeEnd w:id="1811"/>
            <w:del w:id="1813" w:author="" w:date="2022-04-08T18:31:00Z">
              <w:r w:rsidR="00F56342" w:rsidDel="00216583">
                <w:rPr>
                  <w:rStyle w:val="CommentReference"/>
                  <w:rFonts w:ascii="Times New Roman" w:hAnsi="Times New Roman"/>
                </w:rPr>
                <w:commentReference w:id="1811"/>
              </w:r>
            </w:del>
            <w:ins w:id="1814" w:author="NR_ext_to_71GHz-Core" w:date="2022-03-21T11:58:00Z">
              <w:r w:rsidRPr="00733048">
                <w:rPr>
                  <w:bCs/>
                  <w:iCs/>
                </w:rPr>
                <w:t>reduced beam switching time delay d = 56 symbols for 480 kHz SCS</w:t>
              </w:r>
            </w:ins>
            <w:ins w:id="1815" w:author="NR_ext_to_71GHz-Core" w:date="2022-03-21T16:26:00Z">
              <w:r w:rsidR="002C2D34">
                <w:rPr>
                  <w:bCs/>
                  <w:iCs/>
                </w:rPr>
                <w:t xml:space="preserve"> as specified in TS</w:t>
              </w:r>
            </w:ins>
            <w:ins w:id="1816" w:author="NR_ext_to_71GHz-Core" w:date="2022-03-21T16:27:00Z">
              <w:r w:rsidR="00345A76">
                <w:rPr>
                  <w:bCs/>
                  <w:iCs/>
                </w:rPr>
                <w:t xml:space="preserve"> </w:t>
              </w:r>
            </w:ins>
            <w:ins w:id="1817" w:author="NR_ext_to_71GHz-Core" w:date="2022-03-21T16:26:00Z">
              <w:r w:rsidR="002C2D34">
                <w:rPr>
                  <w:bCs/>
                  <w:iCs/>
                </w:rPr>
                <w:t>38.214</w:t>
              </w:r>
            </w:ins>
            <w:ins w:id="1818" w:author="NR_ext_to_71GHz-Core" w:date="2022-03-21T16:28:00Z">
              <w:r w:rsidR="00345A76">
                <w:rPr>
                  <w:bCs/>
                  <w:iCs/>
                </w:rPr>
                <w:t xml:space="preserve"> [2]</w:t>
              </w:r>
            </w:ins>
            <w:ins w:id="1819" w:author="NR_ext_to_71GHz-Core" w:date="2022-03-21T16:26:00Z">
              <w:r w:rsidR="002C2D34">
                <w:rPr>
                  <w:bCs/>
                  <w:iCs/>
                </w:rPr>
                <w:t>, clause</w:t>
              </w:r>
            </w:ins>
            <w:ins w:id="1820" w:author="NR_ext_to_71GHz-Core" w:date="2022-03-21T16:27:00Z">
              <w:r w:rsidR="00897233">
                <w:rPr>
                  <w:bCs/>
                  <w:iCs/>
                </w:rPr>
                <w:t xml:space="preserve"> 5.2.1.5.1a</w:t>
              </w:r>
            </w:ins>
            <w:ins w:id="1821" w:author="NR_ext_to_71GHz-Core" w:date="2022-03-21T11:59:00Z">
              <w:r w:rsidR="007B162B">
                <w:rPr>
                  <w:bCs/>
                  <w:iCs/>
                </w:rPr>
                <w:t>.</w:t>
              </w:r>
            </w:ins>
          </w:p>
          <w:p w14:paraId="6D1531C1" w14:textId="77777777" w:rsidR="0034582F" w:rsidRDefault="0034582F" w:rsidP="00BA2240">
            <w:pPr>
              <w:pStyle w:val="TAL"/>
              <w:rPr>
                <w:ins w:id="1822" w:author="NR_ext_to_71GHz-Core" w:date="2022-03-21T11:59:00Z"/>
                <w:bCs/>
                <w:iCs/>
              </w:rPr>
            </w:pPr>
          </w:p>
          <w:p w14:paraId="5EC0542D" w14:textId="6AC9CAE3" w:rsidR="00BA2240" w:rsidRPr="00BA2240" w:rsidRDefault="0034582F" w:rsidP="00BA2240">
            <w:pPr>
              <w:pStyle w:val="TAL"/>
              <w:rPr>
                <w:ins w:id="1823" w:author="NR_ext_to_71GHz-Core" w:date="2022-03-21T11:58:00Z"/>
                <w:bCs/>
                <w:iCs/>
              </w:rPr>
            </w:pPr>
            <w:ins w:id="1824" w:author="NR_ext_to_71GHz-Core" w:date="2022-03-21T11:59:00Z">
              <w:r w:rsidRPr="0034582F">
                <w:rPr>
                  <w:bCs/>
                  <w:iCs/>
                </w:rPr>
                <w:t xml:space="preserve">If this capability is not reported and the UE supports both </w:t>
              </w:r>
            </w:ins>
            <w:ins w:id="1825" w:author="NR_ext_to_71GHz-Core" w:date="2022-03-21T12:00:00Z">
              <w:r w:rsidR="00357017" w:rsidRPr="00357017">
                <w:rPr>
                  <w:bCs/>
                  <w:i/>
                </w:rPr>
                <w:t>dl-FR2-2-SCS-480kHz-r17</w:t>
              </w:r>
            </w:ins>
            <w:ins w:id="1826" w:author="NR_ext_to_71GHz-Core" w:date="2022-03-21T11:59:00Z">
              <w:r w:rsidRPr="0034582F">
                <w:rPr>
                  <w:bCs/>
                  <w:iCs/>
                </w:rPr>
                <w:t xml:space="preserve"> and </w:t>
              </w:r>
            </w:ins>
            <w:ins w:id="1827" w:author="NR_ext_to_71GHz-Core" w:date="2022-03-21T12:00:00Z">
              <w:r w:rsidR="00357017" w:rsidRPr="00357017">
                <w:rPr>
                  <w:bCs/>
                  <w:i/>
                </w:rPr>
                <w:t>dl-FR2-2-SCS-</w:t>
              </w:r>
            </w:ins>
            <w:ins w:id="1828" w:author="NR_ext_to_71GHz-Core" w:date="2022-03-21T12:01:00Z">
              <w:r w:rsidR="00357017">
                <w:rPr>
                  <w:bCs/>
                  <w:i/>
                </w:rPr>
                <w:t>96</w:t>
              </w:r>
            </w:ins>
            <w:ins w:id="1829" w:author="NR_ext_to_71GHz-Core" w:date="2022-03-21T12:00:00Z">
              <w:r w:rsidR="00357017" w:rsidRPr="00357017">
                <w:rPr>
                  <w:bCs/>
                  <w:i/>
                </w:rPr>
                <w:t>0kHz-r17</w:t>
              </w:r>
            </w:ins>
            <w:ins w:id="1830"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831" w:author="NR_ext_to_71GHz-Core" w:date="2022-03-21T11:58:00Z"/>
              </w:rPr>
            </w:pPr>
            <w:ins w:id="1832" w:author="NR_ext_to_71GHz-Core" w:date="2022-03-21T11:58:00Z">
              <w:r>
                <w:t>Band</w:t>
              </w:r>
            </w:ins>
          </w:p>
        </w:tc>
        <w:tc>
          <w:tcPr>
            <w:tcW w:w="567" w:type="dxa"/>
          </w:tcPr>
          <w:p w14:paraId="6CC1C153" w14:textId="77B26548" w:rsidR="00BA2240" w:rsidRDefault="00BA2240" w:rsidP="00BA2240">
            <w:pPr>
              <w:pStyle w:val="TAL"/>
              <w:jc w:val="center"/>
              <w:rPr>
                <w:ins w:id="1833" w:author="NR_ext_to_71GHz-Core" w:date="2022-03-21T11:58:00Z"/>
              </w:rPr>
            </w:pPr>
            <w:ins w:id="1834" w:author="NR_ext_to_71GHz-Core" w:date="2022-03-21T11:58:00Z">
              <w:r>
                <w:t>No</w:t>
              </w:r>
            </w:ins>
          </w:p>
        </w:tc>
        <w:tc>
          <w:tcPr>
            <w:tcW w:w="709" w:type="dxa"/>
          </w:tcPr>
          <w:p w14:paraId="60228BDB" w14:textId="11E46C3A" w:rsidR="00BA2240" w:rsidRDefault="00BA2240" w:rsidP="00BA2240">
            <w:pPr>
              <w:pStyle w:val="TAL"/>
              <w:jc w:val="center"/>
              <w:rPr>
                <w:ins w:id="1835" w:author="NR_ext_to_71GHz-Core" w:date="2022-03-21T11:58:00Z"/>
              </w:rPr>
            </w:pPr>
            <w:ins w:id="1836" w:author="NR_ext_to_71GHz-Core" w:date="2022-03-21T11:58:00Z">
              <w:r>
                <w:t>N/A</w:t>
              </w:r>
            </w:ins>
          </w:p>
        </w:tc>
        <w:tc>
          <w:tcPr>
            <w:tcW w:w="705" w:type="dxa"/>
          </w:tcPr>
          <w:p w14:paraId="285C3065" w14:textId="0318A44C" w:rsidR="00BA2240" w:rsidRDefault="00BA2240" w:rsidP="00BA2240">
            <w:pPr>
              <w:pStyle w:val="TAL"/>
              <w:jc w:val="center"/>
              <w:rPr>
                <w:ins w:id="1837" w:author="NR_ext_to_71GHz-Core" w:date="2022-03-21T11:58:00Z"/>
              </w:rPr>
            </w:pPr>
            <w:ins w:id="1838" w:author="NR_ext_to_71GHz-Core" w:date="2022-03-21T11:58:00Z">
              <w:r>
                <w:t>N/A</w:t>
              </w:r>
            </w:ins>
          </w:p>
        </w:tc>
      </w:tr>
      <w:tr w:rsidR="00D35C61" w:rsidRPr="001F4300" w14:paraId="0950E7B0" w14:textId="77777777" w:rsidTr="008A3CBA">
        <w:trPr>
          <w:ins w:id="1839" w:author="NR_ext_to_71GHz-Core" w:date="2022-03-21T11:29:00Z"/>
        </w:trPr>
        <w:tc>
          <w:tcPr>
            <w:tcW w:w="6939" w:type="dxa"/>
          </w:tcPr>
          <w:p w14:paraId="25045899" w14:textId="77777777" w:rsidR="00F53FFB" w:rsidRDefault="004261D9" w:rsidP="00F53FFB">
            <w:pPr>
              <w:pStyle w:val="TAL"/>
              <w:rPr>
                <w:ins w:id="1840" w:author="NR_ext_to_71GHz-Core" w:date="2022-03-21T11:30:00Z"/>
                <w:b/>
                <w:i/>
              </w:rPr>
            </w:pPr>
            <w:commentRangeStart w:id="1841"/>
            <w:ins w:id="1842" w:author="NR_ext_to_71GHz-Core" w:date="2022-03-21T11:29:00Z">
              <w:r>
                <w:rPr>
                  <w:b/>
                  <w:i/>
                </w:rPr>
                <w:t>type1-ChannelAccess</w:t>
              </w:r>
              <w:r w:rsidR="009377B2">
                <w:rPr>
                  <w:b/>
                  <w:i/>
                </w:rPr>
                <w:t>-FR2</w:t>
              </w:r>
            </w:ins>
            <w:ins w:id="1843" w:author="NR_ext_to_71GHz-Core" w:date="2022-03-21T11:30:00Z">
              <w:r w:rsidR="009377B2">
                <w:rPr>
                  <w:b/>
                  <w:i/>
                </w:rPr>
                <w:t>-2</w:t>
              </w:r>
              <w:r w:rsidR="00F53FFB">
                <w:rPr>
                  <w:b/>
                  <w:i/>
                </w:rPr>
                <w:t>-r17</w:t>
              </w:r>
            </w:ins>
            <w:commentRangeEnd w:id="1841"/>
            <w:r w:rsidR="00E97A48">
              <w:rPr>
                <w:rStyle w:val="CommentReference"/>
                <w:rFonts w:ascii="Times New Roman" w:hAnsi="Times New Roman"/>
              </w:rPr>
              <w:commentReference w:id="1841"/>
            </w:r>
          </w:p>
          <w:p w14:paraId="0BD4C0A3" w14:textId="042D451E" w:rsidR="00F53FFB" w:rsidRDefault="00F53FFB" w:rsidP="00F53FFB">
            <w:pPr>
              <w:pStyle w:val="TAL"/>
              <w:rPr>
                <w:ins w:id="1844" w:author="NR_ext_to_71GHz-Core" w:date="2022-03-21T11:31:00Z"/>
                <w:bCs/>
                <w:iCs/>
              </w:rPr>
            </w:pPr>
            <w:ins w:id="1845" w:author="NR_ext_to_71GHz-Core" w:date="2022-03-21T11:30:00Z">
              <w:r>
                <w:rPr>
                  <w:bCs/>
                  <w:iCs/>
                </w:rPr>
                <w:t xml:space="preserve">Indicates whether </w:t>
              </w:r>
              <w:r w:rsidR="00112E1E">
                <w:rPr>
                  <w:bCs/>
                  <w:iCs/>
                </w:rPr>
                <w:t>the UE supports</w:t>
              </w:r>
            </w:ins>
            <w:ins w:id="1846" w:author="NR_ext_to_71GHz-Core" w:date="2022-03-21T11:31:00Z">
              <w:r w:rsidR="00A027CF">
                <w:rPr>
                  <w:bCs/>
                  <w:iCs/>
                </w:rPr>
                <w:t xml:space="preserve"> Type 1 channel access procedure</w:t>
              </w:r>
            </w:ins>
            <w:ins w:id="1847" w:author="NR_ext_to_71GHz-Core" w:date="2022-03-21T11:42:00Z">
              <w:r w:rsidR="00E97657">
                <w:rPr>
                  <w:bCs/>
                  <w:iCs/>
                </w:rPr>
                <w:t xml:space="preserve"> </w:t>
              </w:r>
              <w:r w:rsidR="00C12B40">
                <w:rPr>
                  <w:bCs/>
                  <w:iCs/>
                </w:rPr>
                <w:t>in uplink for FR2</w:t>
              </w:r>
              <w:r w:rsidR="00B12463">
                <w:rPr>
                  <w:bCs/>
                  <w:iCs/>
                </w:rPr>
                <w:t>-2 with shared spectrum channel access</w:t>
              </w:r>
            </w:ins>
            <w:ins w:id="1848" w:author="NR_ext_to_71GHz-Core" w:date="2022-03-21T11:31:00Z">
              <w:r w:rsidR="00A027CF">
                <w:rPr>
                  <w:bCs/>
                  <w:iCs/>
                </w:rPr>
                <w:t>.</w:t>
              </w:r>
            </w:ins>
          </w:p>
          <w:p w14:paraId="14A209D3" w14:textId="77777777" w:rsidR="00A027CF" w:rsidRDefault="00A027CF" w:rsidP="00F53FFB">
            <w:pPr>
              <w:pStyle w:val="TAL"/>
              <w:rPr>
                <w:ins w:id="1849" w:author="NR_ext_to_71GHz-Core" w:date="2022-03-21T11:31:00Z"/>
                <w:bCs/>
                <w:iCs/>
              </w:rPr>
            </w:pPr>
          </w:p>
          <w:p w14:paraId="262AB7CA" w14:textId="4CD71686" w:rsidR="00D35C61" w:rsidRPr="00F53FFB" w:rsidRDefault="00496862" w:rsidP="00541640">
            <w:pPr>
              <w:pStyle w:val="TAL"/>
              <w:rPr>
                <w:ins w:id="1850" w:author="NR_ext_to_71GHz-Core" w:date="2022-03-21T11:29:00Z"/>
              </w:rPr>
            </w:pPr>
            <w:ins w:id="1851" w:author="NR_ext_to_71GHz-Core" w:date="2022-03-21T11:31:00Z">
              <w:r>
                <w:t xml:space="preserve">UE indicating support of this feature shall also indicate support of </w:t>
              </w:r>
              <w:r w:rsidRPr="00DC20C8">
                <w:rPr>
                  <w:bCs/>
                  <w:i/>
                </w:rPr>
                <w:t>ul-FR2-2-SCS-120kHz-r17</w:t>
              </w:r>
              <w:r w:rsidRPr="00DB34F3">
                <w:rPr>
                  <w:bCs/>
                  <w:i/>
                </w:rPr>
                <w:t>.</w:t>
              </w:r>
            </w:ins>
            <w:ins w:id="1852" w:author="NR_ext_to_71GHz-Core" w:date="2022-03-21T11:35:00Z">
              <w:r w:rsidR="008B52E9">
                <w:rPr>
                  <w:bCs/>
                  <w:i/>
                </w:rPr>
                <w:t xml:space="preserve"> </w:t>
              </w:r>
              <w:r w:rsidR="008B52E9">
                <w:t>It is mandatory for UE supporting</w:t>
              </w:r>
              <w:commentRangeStart w:id="1853"/>
              <w:r w:rsidR="008B52E9">
                <w:t xml:space="preserve"> </w:t>
              </w:r>
              <w:del w:id="1854" w:author="" w:date="2022-04-08T18:33:00Z">
                <w:r w:rsidR="008B52E9" w:rsidRPr="000A1763" w:rsidDel="006C78F2">
                  <w:delText xml:space="preserve">at least one </w:delText>
                </w:r>
              </w:del>
            </w:ins>
            <w:commentRangeEnd w:id="1853"/>
            <w:del w:id="1855" w:author="" w:date="2022-04-08T18:33:00Z">
              <w:r w:rsidR="00DA2EB0" w:rsidDel="006C78F2">
                <w:rPr>
                  <w:rStyle w:val="CommentReference"/>
                  <w:rFonts w:ascii="Times New Roman" w:hAnsi="Times New Roman"/>
                </w:rPr>
                <w:commentReference w:id="1853"/>
              </w:r>
            </w:del>
            <w:ins w:id="1856" w:author="NR_ext_to_71GHz-Core" w:date="2022-03-21T11:35:00Z">
              <w:r w:rsidR="008B52E9">
                <w:t>FR2-2 frequency band</w:t>
              </w:r>
            </w:ins>
            <w:ins w:id="1857" w:author="NR_ext_to_71GHz-Core" w:date="2022-03-21T11:36:00Z">
              <w:r w:rsidR="00F07A5A">
                <w:t xml:space="preserve"> to </w:t>
              </w:r>
            </w:ins>
            <w:ins w:id="1858" w:author="NR_ext_to_71GHz-Core" w:date="2022-03-21T11:37:00Z">
              <w:r w:rsidR="00182BA0">
                <w:t xml:space="preserve">indicate </w:t>
              </w:r>
              <w:r w:rsidR="00E913CF">
                <w:t>this when required by regulation</w:t>
              </w:r>
            </w:ins>
            <w:ins w:id="1859" w:author="NR_ext_to_71GHz-Core" w:date="2022-03-21T11:39:00Z">
              <w:r w:rsidR="002C3B34">
                <w:t>.</w:t>
              </w:r>
            </w:ins>
          </w:p>
        </w:tc>
        <w:tc>
          <w:tcPr>
            <w:tcW w:w="709" w:type="dxa"/>
          </w:tcPr>
          <w:p w14:paraId="4FD97BA7" w14:textId="4728814E" w:rsidR="00D35C61" w:rsidRDefault="00F53FFB" w:rsidP="00541640">
            <w:pPr>
              <w:pStyle w:val="TAL"/>
              <w:jc w:val="center"/>
              <w:rPr>
                <w:ins w:id="1860" w:author="NR_ext_to_71GHz-Core" w:date="2022-03-21T11:29:00Z"/>
              </w:rPr>
            </w:pPr>
            <w:ins w:id="1861" w:author="NR_ext_to_71GHz-Core" w:date="2022-03-21T11:30:00Z">
              <w:r>
                <w:t>Band</w:t>
              </w:r>
            </w:ins>
          </w:p>
        </w:tc>
        <w:tc>
          <w:tcPr>
            <w:tcW w:w="567" w:type="dxa"/>
          </w:tcPr>
          <w:p w14:paraId="65698324" w14:textId="791F5BA1" w:rsidR="00D35C61" w:rsidRDefault="002C3B34" w:rsidP="00541640">
            <w:pPr>
              <w:pStyle w:val="TAL"/>
              <w:jc w:val="center"/>
              <w:rPr>
                <w:ins w:id="1862" w:author="NR_ext_to_71GHz-Core" w:date="2022-03-21T11:29:00Z"/>
              </w:rPr>
            </w:pPr>
            <w:ins w:id="1863" w:author="NR_ext_to_71GHz-Core" w:date="2022-03-21T11:38:00Z">
              <w:r>
                <w:t>CY</w:t>
              </w:r>
            </w:ins>
          </w:p>
        </w:tc>
        <w:tc>
          <w:tcPr>
            <w:tcW w:w="709" w:type="dxa"/>
          </w:tcPr>
          <w:p w14:paraId="1BD8F53D" w14:textId="1C0B4074" w:rsidR="00D35C61" w:rsidRDefault="00F53FFB" w:rsidP="00541640">
            <w:pPr>
              <w:pStyle w:val="TAL"/>
              <w:jc w:val="center"/>
              <w:rPr>
                <w:ins w:id="1864" w:author="NR_ext_to_71GHz-Core" w:date="2022-03-21T11:29:00Z"/>
              </w:rPr>
            </w:pPr>
            <w:ins w:id="1865" w:author="NR_ext_to_71GHz-Core" w:date="2022-03-21T11:30:00Z">
              <w:r>
                <w:t>N/A</w:t>
              </w:r>
            </w:ins>
          </w:p>
        </w:tc>
        <w:tc>
          <w:tcPr>
            <w:tcW w:w="705" w:type="dxa"/>
          </w:tcPr>
          <w:p w14:paraId="6D44F3FB" w14:textId="76B468CC" w:rsidR="00D35C61" w:rsidRDefault="00F53FFB" w:rsidP="00541640">
            <w:pPr>
              <w:pStyle w:val="TAL"/>
              <w:jc w:val="center"/>
              <w:rPr>
                <w:ins w:id="1866" w:author="NR_ext_to_71GHz-Core" w:date="2022-03-21T11:29:00Z"/>
              </w:rPr>
            </w:pPr>
            <w:ins w:id="1867" w:author="NR_ext_to_71GHz-Core" w:date="2022-03-21T11:30:00Z">
              <w:r>
                <w:t>N/A</w:t>
              </w:r>
            </w:ins>
          </w:p>
        </w:tc>
      </w:tr>
      <w:tr w:rsidR="000B0FBB" w:rsidRPr="001F4300" w14:paraId="5A909915" w14:textId="77777777" w:rsidTr="008A3CBA">
        <w:trPr>
          <w:ins w:id="1868" w:author="NR_ext_to_71GHz-Core" w:date="2022-03-21T11:43:00Z"/>
        </w:trPr>
        <w:tc>
          <w:tcPr>
            <w:tcW w:w="6939" w:type="dxa"/>
          </w:tcPr>
          <w:p w14:paraId="6C1FB424" w14:textId="06797097" w:rsidR="000B0FBB" w:rsidRDefault="000B0FBB" w:rsidP="000B0FBB">
            <w:pPr>
              <w:pStyle w:val="TAL"/>
              <w:rPr>
                <w:ins w:id="1869" w:author="NR_ext_to_71GHz-Core" w:date="2022-03-21T11:43:00Z"/>
                <w:b/>
                <w:i/>
              </w:rPr>
            </w:pPr>
            <w:commentRangeStart w:id="1870"/>
            <w:ins w:id="1871" w:author="NR_ext_to_71GHz-Core" w:date="2022-03-21T11:43:00Z">
              <w:r>
                <w:rPr>
                  <w:b/>
                  <w:i/>
                </w:rPr>
                <w:t>type</w:t>
              </w:r>
            </w:ins>
            <w:ins w:id="1872" w:author="NR_ext_to_71GHz-Core" w:date="2022-03-21T11:44:00Z">
              <w:r w:rsidR="00C81047">
                <w:rPr>
                  <w:b/>
                  <w:i/>
                </w:rPr>
                <w:t>2</w:t>
              </w:r>
            </w:ins>
            <w:ins w:id="1873" w:author="NR_ext_to_71GHz-Core" w:date="2022-03-21T11:43:00Z">
              <w:r>
                <w:rPr>
                  <w:b/>
                  <w:i/>
                </w:rPr>
                <w:t>-ChannelAccess-FR2-2-r17</w:t>
              </w:r>
            </w:ins>
            <w:commentRangeEnd w:id="1870"/>
            <w:r w:rsidR="00E97A48">
              <w:rPr>
                <w:rStyle w:val="CommentReference"/>
                <w:rFonts w:ascii="Times New Roman" w:hAnsi="Times New Roman"/>
              </w:rPr>
              <w:commentReference w:id="1870"/>
            </w:r>
          </w:p>
          <w:p w14:paraId="174EBFC4" w14:textId="009F05F9" w:rsidR="000B0FBB" w:rsidRDefault="000B0FBB" w:rsidP="000B0FBB">
            <w:pPr>
              <w:pStyle w:val="TAL"/>
              <w:rPr>
                <w:ins w:id="1874" w:author="NR_ext_to_71GHz-Core" w:date="2022-03-21T11:43:00Z"/>
                <w:bCs/>
                <w:iCs/>
              </w:rPr>
            </w:pPr>
            <w:ins w:id="1875" w:author="NR_ext_to_71GHz-Core" w:date="2022-03-21T11:43:00Z">
              <w:r>
                <w:rPr>
                  <w:bCs/>
                  <w:iCs/>
                </w:rPr>
                <w:t xml:space="preserve">Indicates whether the UE supports Type </w:t>
              </w:r>
            </w:ins>
            <w:ins w:id="1876" w:author="NR_ext_to_71GHz-Core" w:date="2022-03-21T11:44:00Z">
              <w:r w:rsidR="00C81047">
                <w:rPr>
                  <w:bCs/>
                  <w:iCs/>
                </w:rPr>
                <w:t>2</w:t>
              </w:r>
            </w:ins>
            <w:ins w:id="1877"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878" w:author="NR_ext_to_71GHz-Core" w:date="2022-03-21T11:43:00Z"/>
                <w:bCs/>
                <w:iCs/>
              </w:rPr>
            </w:pPr>
          </w:p>
          <w:p w14:paraId="7F378771" w14:textId="3622A0E2" w:rsidR="000B0FBB" w:rsidRDefault="000B0FBB" w:rsidP="000B0FBB">
            <w:pPr>
              <w:pStyle w:val="TAL"/>
              <w:rPr>
                <w:ins w:id="1879" w:author="NR_ext_to_71GHz-Core" w:date="2022-03-21T11:43:00Z"/>
                <w:b/>
                <w:i/>
              </w:rPr>
            </w:pPr>
            <w:ins w:id="1880"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881"/>
              <w:del w:id="1882" w:author="" w:date="2022-04-08T18:36:00Z">
                <w:r w:rsidRPr="000A1763" w:rsidDel="00B1636C">
                  <w:delText>at least one</w:delText>
                </w:r>
              </w:del>
            </w:ins>
            <w:commentRangeEnd w:id="1881"/>
            <w:r w:rsidR="00DA2EB0">
              <w:rPr>
                <w:rStyle w:val="CommentReference"/>
                <w:rFonts w:ascii="Times New Roman" w:hAnsi="Times New Roman"/>
              </w:rPr>
              <w:commentReference w:id="1881"/>
            </w:r>
            <w:ins w:id="1883"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884" w:author="NR_ext_to_71GHz-Core" w:date="2022-03-21T11:43:00Z"/>
              </w:rPr>
            </w:pPr>
            <w:ins w:id="1885" w:author="NR_ext_to_71GHz-Core" w:date="2022-03-21T11:43:00Z">
              <w:r>
                <w:t>Band</w:t>
              </w:r>
            </w:ins>
          </w:p>
        </w:tc>
        <w:tc>
          <w:tcPr>
            <w:tcW w:w="567" w:type="dxa"/>
          </w:tcPr>
          <w:p w14:paraId="020A720D" w14:textId="1DD7C29E" w:rsidR="000B0FBB" w:rsidRDefault="000B0FBB" w:rsidP="000B0FBB">
            <w:pPr>
              <w:pStyle w:val="TAL"/>
              <w:jc w:val="center"/>
              <w:rPr>
                <w:ins w:id="1886" w:author="NR_ext_to_71GHz-Core" w:date="2022-03-21T11:43:00Z"/>
              </w:rPr>
            </w:pPr>
            <w:ins w:id="1887" w:author="NR_ext_to_71GHz-Core" w:date="2022-03-21T11:43:00Z">
              <w:r>
                <w:t>CY</w:t>
              </w:r>
            </w:ins>
          </w:p>
        </w:tc>
        <w:tc>
          <w:tcPr>
            <w:tcW w:w="709" w:type="dxa"/>
          </w:tcPr>
          <w:p w14:paraId="65C5FFA3" w14:textId="7951FB8A" w:rsidR="000B0FBB" w:rsidRDefault="000B0FBB" w:rsidP="000B0FBB">
            <w:pPr>
              <w:pStyle w:val="TAL"/>
              <w:jc w:val="center"/>
              <w:rPr>
                <w:ins w:id="1888" w:author="NR_ext_to_71GHz-Core" w:date="2022-03-21T11:43:00Z"/>
              </w:rPr>
            </w:pPr>
            <w:ins w:id="1889" w:author="NR_ext_to_71GHz-Core" w:date="2022-03-21T11:43:00Z">
              <w:r>
                <w:t>N/A</w:t>
              </w:r>
            </w:ins>
          </w:p>
        </w:tc>
        <w:tc>
          <w:tcPr>
            <w:tcW w:w="705" w:type="dxa"/>
          </w:tcPr>
          <w:p w14:paraId="77ED02C8" w14:textId="592BDCA9" w:rsidR="000B0FBB" w:rsidRDefault="000B0FBB" w:rsidP="000B0FBB">
            <w:pPr>
              <w:pStyle w:val="TAL"/>
              <w:jc w:val="center"/>
              <w:rPr>
                <w:ins w:id="1890" w:author="NR_ext_to_71GHz-Core" w:date="2022-03-21T11:43:00Z"/>
              </w:rPr>
            </w:pPr>
            <w:ins w:id="1891" w:author="NR_ext_to_71GHz-Core" w:date="2022-03-21T11:43:00Z">
              <w:r>
                <w:t>N/A</w:t>
              </w:r>
            </w:ins>
          </w:p>
        </w:tc>
      </w:tr>
      <w:tr w:rsidR="00541640" w:rsidRPr="001F4300" w14:paraId="26F9661E" w14:textId="77777777" w:rsidTr="008A3CBA">
        <w:trPr>
          <w:ins w:id="1892" w:author="NR_ext_to_71GHz-Core" w:date="2022-03-21T09:18:00Z"/>
        </w:trPr>
        <w:tc>
          <w:tcPr>
            <w:tcW w:w="6939" w:type="dxa"/>
          </w:tcPr>
          <w:p w14:paraId="57629A24" w14:textId="77777777" w:rsidR="00541640" w:rsidRDefault="00541640" w:rsidP="00541640">
            <w:pPr>
              <w:pStyle w:val="TAL"/>
              <w:rPr>
                <w:ins w:id="1893" w:author="NR_ext_to_71GHz-Core" w:date="2022-03-21T09:19:00Z"/>
                <w:b/>
                <w:i/>
              </w:rPr>
            </w:pPr>
            <w:commentRangeStart w:id="1894"/>
            <w:ins w:id="1895" w:author="NR_ext_to_71GHz-Core" w:date="2022-03-21T09:18:00Z">
              <w:r>
                <w:rPr>
                  <w:b/>
                  <w:i/>
                </w:rPr>
                <w:t>widebandPRACH-SCS-120kHz-r17</w:t>
              </w:r>
            </w:ins>
            <w:commentRangeEnd w:id="1894"/>
            <w:r w:rsidR="00E97A48">
              <w:rPr>
                <w:rStyle w:val="CommentReference"/>
                <w:rFonts w:ascii="Times New Roman" w:hAnsi="Times New Roman"/>
              </w:rPr>
              <w:commentReference w:id="1894"/>
            </w:r>
          </w:p>
          <w:p w14:paraId="0ED8D36F" w14:textId="2DA089C7" w:rsidR="00541640" w:rsidRDefault="00541640" w:rsidP="00541640">
            <w:pPr>
              <w:pStyle w:val="TAL"/>
              <w:rPr>
                <w:ins w:id="1896" w:author="NR_ext_to_71GHz-Core" w:date="2022-03-21T09:19:00Z"/>
                <w:bCs/>
                <w:iCs/>
              </w:rPr>
            </w:pPr>
            <w:ins w:id="1897" w:author="NR_ext_to_71GHz-Core" w:date="2022-03-21T09:19:00Z">
              <w:r>
                <w:rPr>
                  <w:bCs/>
                  <w:iCs/>
                </w:rPr>
                <w:t xml:space="preserve">Indicates whether the UE supports </w:t>
              </w:r>
            </w:ins>
            <w:ins w:id="1898"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899" w:author="NR_ext_to_71GHz-Core" w:date="2022-03-21T09:19:00Z"/>
                <w:bCs/>
                <w:iCs/>
              </w:rPr>
            </w:pPr>
          </w:p>
          <w:p w14:paraId="6B21D256" w14:textId="3B78F8E3" w:rsidR="00541640" w:rsidRPr="005F765F" w:rsidRDefault="00541640" w:rsidP="00541640">
            <w:pPr>
              <w:pStyle w:val="TAL"/>
              <w:rPr>
                <w:ins w:id="1900" w:author="NR_ext_to_71GHz-Core" w:date="2022-03-21T09:18:00Z"/>
                <w:bCs/>
                <w:iCs/>
              </w:rPr>
            </w:pPr>
            <w:ins w:id="1901"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902" w:author="NR_ext_to_71GHz-Core" w:date="2022-03-21T09:18:00Z"/>
              </w:rPr>
            </w:pPr>
            <w:ins w:id="1903" w:author="NR_ext_to_71GHz-Core" w:date="2022-03-21T09:18:00Z">
              <w:r>
                <w:t>Band</w:t>
              </w:r>
            </w:ins>
          </w:p>
        </w:tc>
        <w:tc>
          <w:tcPr>
            <w:tcW w:w="567" w:type="dxa"/>
          </w:tcPr>
          <w:p w14:paraId="0E8A4345" w14:textId="38AEB340" w:rsidR="00541640" w:rsidRDefault="00541640" w:rsidP="00541640">
            <w:pPr>
              <w:pStyle w:val="TAL"/>
              <w:jc w:val="center"/>
              <w:rPr>
                <w:ins w:id="1904" w:author="NR_ext_to_71GHz-Core" w:date="2022-03-21T09:18:00Z"/>
              </w:rPr>
            </w:pPr>
            <w:ins w:id="1905" w:author="NR_ext_to_71GHz-Core" w:date="2022-03-21T09:18:00Z">
              <w:r>
                <w:t>No</w:t>
              </w:r>
            </w:ins>
          </w:p>
        </w:tc>
        <w:tc>
          <w:tcPr>
            <w:tcW w:w="709" w:type="dxa"/>
          </w:tcPr>
          <w:p w14:paraId="694357E0" w14:textId="62362807" w:rsidR="00541640" w:rsidRDefault="00541640" w:rsidP="00541640">
            <w:pPr>
              <w:pStyle w:val="TAL"/>
              <w:jc w:val="center"/>
              <w:rPr>
                <w:ins w:id="1906" w:author="NR_ext_to_71GHz-Core" w:date="2022-03-21T09:18:00Z"/>
              </w:rPr>
            </w:pPr>
            <w:ins w:id="1907" w:author="NR_ext_to_71GHz-Core" w:date="2022-03-21T09:18:00Z">
              <w:r>
                <w:t>N/A</w:t>
              </w:r>
            </w:ins>
          </w:p>
        </w:tc>
        <w:tc>
          <w:tcPr>
            <w:tcW w:w="705" w:type="dxa"/>
          </w:tcPr>
          <w:p w14:paraId="578F13DA" w14:textId="5FE3233E" w:rsidR="00541640" w:rsidRDefault="00541640" w:rsidP="00541640">
            <w:pPr>
              <w:pStyle w:val="TAL"/>
              <w:jc w:val="center"/>
              <w:rPr>
                <w:ins w:id="1908" w:author="NR_ext_to_71GHz-Core" w:date="2022-03-21T09:18:00Z"/>
              </w:rPr>
            </w:pPr>
            <w:ins w:id="1909" w:author="NR_ext_to_71GHz-Core" w:date="2022-03-21T09:18:00Z">
              <w:r>
                <w:t>N/A</w:t>
              </w:r>
            </w:ins>
          </w:p>
        </w:tc>
      </w:tr>
      <w:tr w:rsidR="00541640" w:rsidRPr="001F4300" w14:paraId="16B917BF" w14:textId="77777777" w:rsidTr="008A3CBA">
        <w:trPr>
          <w:ins w:id="1910" w:author="NR_ext_to_71GHz-Core" w:date="2022-03-21T10:25:00Z"/>
        </w:trPr>
        <w:tc>
          <w:tcPr>
            <w:tcW w:w="6939" w:type="dxa"/>
          </w:tcPr>
          <w:p w14:paraId="4F399603" w14:textId="1CC152B7" w:rsidR="00541640" w:rsidRDefault="00541640" w:rsidP="00541640">
            <w:pPr>
              <w:pStyle w:val="TAL"/>
              <w:rPr>
                <w:ins w:id="1911" w:author="NR_ext_to_71GHz-Core" w:date="2022-03-21T10:25:00Z"/>
                <w:b/>
                <w:i/>
              </w:rPr>
            </w:pPr>
            <w:ins w:id="1912" w:author="NR_ext_to_71GHz-Core" w:date="2022-03-21T10:25:00Z">
              <w:r>
                <w:rPr>
                  <w:b/>
                  <w:i/>
                </w:rPr>
                <w:t>widebandPRACH-SCS-</w:t>
              </w:r>
            </w:ins>
            <w:ins w:id="1913" w:author="NR_ext_to_71GHz-Core" w:date="2022-03-21T10:26:00Z">
              <w:r>
                <w:rPr>
                  <w:b/>
                  <w:i/>
                </w:rPr>
                <w:t>480</w:t>
              </w:r>
            </w:ins>
            <w:ins w:id="1914" w:author="NR_ext_to_71GHz-Core" w:date="2022-03-21T10:25:00Z">
              <w:r>
                <w:rPr>
                  <w:b/>
                  <w:i/>
                </w:rPr>
                <w:t>kHz-r17</w:t>
              </w:r>
            </w:ins>
          </w:p>
          <w:p w14:paraId="6F3CBFB0" w14:textId="41D9AB57" w:rsidR="00541640" w:rsidRDefault="00541640" w:rsidP="00541640">
            <w:pPr>
              <w:pStyle w:val="TAL"/>
              <w:rPr>
                <w:ins w:id="1915" w:author="NR_ext_to_71GHz-Core" w:date="2022-03-21T10:25:00Z"/>
                <w:bCs/>
                <w:iCs/>
              </w:rPr>
            </w:pPr>
            <w:ins w:id="1916" w:author="NR_ext_to_71GHz-Core" w:date="2022-03-21T10:25:00Z">
              <w:r>
                <w:rPr>
                  <w:bCs/>
                  <w:iCs/>
                </w:rPr>
                <w:t xml:space="preserve">Indicates whether the UE supports enhanced PRACH </w:t>
              </w:r>
              <w:r w:rsidRPr="000C738A">
                <w:rPr>
                  <w:bCs/>
                  <w:iCs/>
                </w:rPr>
                <w:t>design for operation</w:t>
              </w:r>
            </w:ins>
            <w:ins w:id="1917" w:author="NR_ext_to_71GHz-Core" w:date="2022-03-21T10:29:00Z">
              <w:r>
                <w:rPr>
                  <w:bCs/>
                  <w:iCs/>
                </w:rPr>
                <w:t xml:space="preserve"> with</w:t>
              </w:r>
            </w:ins>
            <w:ins w:id="1918" w:author="NR_ext_to_71GHz-Core" w:date="2022-03-21T10:25:00Z">
              <w:r w:rsidRPr="000C738A">
                <w:rPr>
                  <w:bCs/>
                  <w:iCs/>
                </w:rPr>
                <w:t xml:space="preserve"> ZC sequence equal to 571 for </w:t>
              </w:r>
            </w:ins>
            <w:ins w:id="1919" w:author="NR_ext_to_71GHz-Core" w:date="2022-03-21T10:29:00Z">
              <w:r>
                <w:rPr>
                  <w:bCs/>
                  <w:iCs/>
                </w:rPr>
                <w:t>48</w:t>
              </w:r>
            </w:ins>
            <w:ins w:id="1920"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921" w:author="NR_ext_to_71GHz-Core" w:date="2022-03-21T10:25:00Z"/>
                <w:bCs/>
                <w:iCs/>
              </w:rPr>
            </w:pPr>
          </w:p>
          <w:p w14:paraId="7BB53733" w14:textId="1546DABC" w:rsidR="00541640" w:rsidRDefault="00541640" w:rsidP="00541640">
            <w:pPr>
              <w:pStyle w:val="TAL"/>
              <w:rPr>
                <w:ins w:id="1922" w:author="NR_ext_to_71GHz-Core" w:date="2022-03-21T10:25:00Z"/>
                <w:b/>
                <w:i/>
              </w:rPr>
            </w:pPr>
            <w:ins w:id="1923" w:author="NR_ext_to_71GHz-Core" w:date="2022-03-21T10:25:00Z">
              <w:r>
                <w:rPr>
                  <w:bCs/>
                  <w:iCs/>
                </w:rPr>
                <w:t xml:space="preserve">UE indicating support of this feature shall also indicate support of </w:t>
              </w:r>
              <w:r w:rsidRPr="00BA1AF2">
                <w:rPr>
                  <w:bCs/>
                  <w:i/>
                </w:rPr>
                <w:t>ul-FR2-2-SCS-</w:t>
              </w:r>
            </w:ins>
            <w:ins w:id="1924" w:author="NR_ext_to_71GHz-Core" w:date="2022-03-21T10:30:00Z">
              <w:r>
                <w:rPr>
                  <w:bCs/>
                  <w:i/>
                </w:rPr>
                <w:t>48</w:t>
              </w:r>
            </w:ins>
            <w:ins w:id="1925"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926" w:author="NR_ext_to_71GHz-Core" w:date="2022-03-21T10:25:00Z"/>
              </w:rPr>
            </w:pPr>
            <w:ins w:id="1927" w:author="NR_ext_to_71GHz-Core" w:date="2022-03-21T10:25:00Z">
              <w:r>
                <w:t>Band</w:t>
              </w:r>
            </w:ins>
          </w:p>
        </w:tc>
        <w:tc>
          <w:tcPr>
            <w:tcW w:w="567" w:type="dxa"/>
          </w:tcPr>
          <w:p w14:paraId="73909560" w14:textId="291D8BCE" w:rsidR="00541640" w:rsidRDefault="00541640" w:rsidP="00541640">
            <w:pPr>
              <w:pStyle w:val="TAL"/>
              <w:jc w:val="center"/>
              <w:rPr>
                <w:ins w:id="1928" w:author="NR_ext_to_71GHz-Core" w:date="2022-03-21T10:25:00Z"/>
              </w:rPr>
            </w:pPr>
            <w:ins w:id="1929" w:author="NR_ext_to_71GHz-Core" w:date="2022-03-21T10:25:00Z">
              <w:r>
                <w:t>No</w:t>
              </w:r>
            </w:ins>
          </w:p>
        </w:tc>
        <w:tc>
          <w:tcPr>
            <w:tcW w:w="709" w:type="dxa"/>
          </w:tcPr>
          <w:p w14:paraId="0CBF6669" w14:textId="6D892730" w:rsidR="00541640" w:rsidRDefault="00541640" w:rsidP="00541640">
            <w:pPr>
              <w:pStyle w:val="TAL"/>
              <w:jc w:val="center"/>
              <w:rPr>
                <w:ins w:id="1930" w:author="NR_ext_to_71GHz-Core" w:date="2022-03-21T10:25:00Z"/>
              </w:rPr>
            </w:pPr>
            <w:ins w:id="1931" w:author="NR_ext_to_71GHz-Core" w:date="2022-03-21T10:25:00Z">
              <w:r>
                <w:t>N/A</w:t>
              </w:r>
            </w:ins>
          </w:p>
        </w:tc>
        <w:tc>
          <w:tcPr>
            <w:tcW w:w="705" w:type="dxa"/>
          </w:tcPr>
          <w:p w14:paraId="25C8783A" w14:textId="41B155F9" w:rsidR="00541640" w:rsidRDefault="00541640" w:rsidP="00541640">
            <w:pPr>
              <w:pStyle w:val="TAL"/>
              <w:jc w:val="center"/>
              <w:rPr>
                <w:ins w:id="1932" w:author="NR_ext_to_71GHz-Core" w:date="2022-03-21T10:25:00Z"/>
              </w:rPr>
            </w:pPr>
            <w:ins w:id="1933"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934" w:name="_Toc90724021"/>
      <w:r w:rsidRPr="001F4300">
        <w:lastRenderedPageBreak/>
        <w:t>4.2.7.3</w:t>
      </w:r>
      <w:r w:rsidRPr="001F4300">
        <w:tab/>
      </w:r>
      <w:r w:rsidRPr="001F4300">
        <w:rPr>
          <w:i/>
        </w:rPr>
        <w:t>CA-ParametersEUTRA</w:t>
      </w:r>
      <w:bookmarkEnd w:id="19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935" w:name="_Toc90724022"/>
      <w:r w:rsidRPr="001F4300">
        <w:lastRenderedPageBreak/>
        <w:t>4.2.7.4</w:t>
      </w:r>
      <w:r w:rsidRPr="001F4300">
        <w:tab/>
      </w:r>
      <w:r w:rsidRPr="001F4300">
        <w:rPr>
          <w:i/>
        </w:rPr>
        <w:t>CA-ParametersNR</w:t>
      </w:r>
      <w:bookmarkEnd w:id="1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936" w:author="NR_feMIMO-Core" w:date="2022-03-23T21:54:00Z"/>
        </w:trPr>
        <w:tc>
          <w:tcPr>
            <w:tcW w:w="6917" w:type="dxa"/>
          </w:tcPr>
          <w:p w14:paraId="45B6054B" w14:textId="30340C47" w:rsidR="0083124B" w:rsidRPr="003112AB" w:rsidRDefault="00A92781" w:rsidP="0083124B">
            <w:pPr>
              <w:keepNext/>
              <w:keepLines/>
              <w:spacing w:after="0"/>
              <w:rPr>
                <w:ins w:id="1937" w:author="NR_feMIMO-Core" w:date="2022-03-23T21:54:00Z"/>
                <w:rFonts w:ascii="Arial" w:hAnsi="Arial"/>
                <w:b/>
                <w:i/>
                <w:sz w:val="18"/>
                <w:lang w:val="en-US" w:eastAsia="zh-CN"/>
              </w:rPr>
            </w:pPr>
            <w:ins w:id="1938" w:author="NR_feMIMO-Core" w:date="2022-03-25T10:21:00Z">
              <w:r>
                <w:rPr>
                  <w:rFonts w:ascii="Arial" w:hAnsi="Arial"/>
                  <w:b/>
                  <w:i/>
                  <w:sz w:val="18"/>
                </w:rPr>
                <w:lastRenderedPageBreak/>
                <w:t>c</w:t>
              </w:r>
            </w:ins>
            <w:ins w:id="1939" w:author="NR_feMIMO-Core" w:date="2022-03-23T21:54:00Z">
              <w:r w:rsidR="0083124B" w:rsidRPr="0083124B">
                <w:rPr>
                  <w:rFonts w:ascii="Arial" w:hAnsi="Arial"/>
                  <w:b/>
                  <w:i/>
                  <w:sz w:val="18"/>
                </w:rPr>
                <w:t>odebookComboParameterMixedTypePerBC-</w:t>
              </w:r>
            </w:ins>
            <w:ins w:id="1940" w:author="NR_feMIMO-Core" w:date="2022-03-24T08:14:00Z">
              <w:r w:rsidR="002F22D5">
                <w:rPr>
                  <w:rFonts w:ascii="Arial" w:hAnsi="Arial"/>
                  <w:b/>
                  <w:i/>
                  <w:sz w:val="18"/>
                </w:rPr>
                <w:t>r17</w:t>
              </w:r>
            </w:ins>
          </w:p>
          <w:p w14:paraId="6C48EA9B" w14:textId="1B992BD8" w:rsidR="00942C77" w:rsidRPr="001F4300" w:rsidRDefault="00942C77" w:rsidP="00942C77">
            <w:pPr>
              <w:pStyle w:val="TAL"/>
              <w:rPr>
                <w:ins w:id="1941" w:author="NR_feMIMO-Core" w:date="2022-03-23T21:58:00Z"/>
              </w:rPr>
            </w:pPr>
            <w:ins w:id="1942"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943"/>
              <w:r w:rsidRPr="001F4300">
                <w:t>support</w:t>
              </w:r>
            </w:ins>
            <w:commentRangeEnd w:id="1943"/>
            <w:r w:rsidR="00F56342">
              <w:rPr>
                <w:rStyle w:val="CommentReference"/>
                <w:rFonts w:ascii="Times New Roman" w:hAnsi="Times New Roman"/>
              </w:rPr>
              <w:commentReference w:id="1943"/>
            </w:r>
            <w:ins w:id="1944" w:author="NR_feMIMO-Core-v1" w:date="2022-04-08T12:03:00Z">
              <w:r w:rsidR="0097579D">
                <w:t>ed</w:t>
              </w:r>
            </w:ins>
            <w:ins w:id="1945"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946" w:author="NR_feMIMO-Core" w:date="2022-03-23T21:58:00Z"/>
              </w:rPr>
            </w:pPr>
          </w:p>
          <w:p w14:paraId="475785CE" w14:textId="0C50AE82" w:rsidR="00942C77" w:rsidRPr="007B1EFA" w:rsidRDefault="00942C77" w:rsidP="00942C77">
            <w:pPr>
              <w:pStyle w:val="B1"/>
              <w:spacing w:after="0"/>
              <w:rPr>
                <w:ins w:id="1947" w:author="NR_feMIMO-Core" w:date="2022-03-23T21:58:00Z"/>
                <w:rFonts w:ascii="Arial" w:hAnsi="Arial" w:cs="Arial"/>
                <w:i/>
                <w:iCs/>
                <w:sz w:val="18"/>
                <w:szCs w:val="18"/>
              </w:rPr>
            </w:pPr>
            <w:ins w:id="194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949" w:author="NR_feMIMO-Core" w:date="2022-03-24T08:14:00Z">
              <w:r w:rsidR="002F22D5">
                <w:rPr>
                  <w:rFonts w:ascii="Arial" w:hAnsi="Arial" w:cs="Arial"/>
                  <w:i/>
                  <w:iCs/>
                  <w:sz w:val="18"/>
                  <w:szCs w:val="18"/>
                </w:rPr>
                <w:t>r17</w:t>
              </w:r>
            </w:ins>
            <w:ins w:id="1950"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951" w:author="NR_feMIMO-Core" w:date="2022-03-23T21:58:00Z"/>
                <w:rFonts w:ascii="Arial" w:hAnsi="Arial" w:cs="Arial"/>
                <w:sz w:val="18"/>
                <w:szCs w:val="18"/>
              </w:rPr>
            </w:pPr>
            <w:ins w:id="195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953" w:author="NR_feMIMO-Core" w:date="2022-03-24T08:14:00Z">
              <w:r w:rsidR="002F22D5">
                <w:rPr>
                  <w:rFonts w:ascii="Arial" w:hAnsi="Arial" w:cs="Arial"/>
                  <w:i/>
                  <w:iCs/>
                  <w:sz w:val="18"/>
                  <w:szCs w:val="18"/>
                </w:rPr>
                <w:t>r17</w:t>
              </w:r>
            </w:ins>
            <w:ins w:id="1954"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955" w:author="NR_feMIMO-Core" w:date="2022-03-23T21:58:00Z"/>
                <w:rFonts w:ascii="Arial" w:hAnsi="Arial" w:cs="Arial"/>
                <w:sz w:val="18"/>
                <w:szCs w:val="18"/>
              </w:rPr>
            </w:pPr>
            <w:ins w:id="195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957" w:author="NR_feMIMO-Core" w:date="2022-03-24T08:14:00Z">
              <w:r w:rsidR="002F22D5">
                <w:rPr>
                  <w:rFonts w:ascii="Arial" w:hAnsi="Arial" w:cs="Arial"/>
                  <w:i/>
                  <w:iCs/>
                  <w:sz w:val="18"/>
                  <w:szCs w:val="18"/>
                </w:rPr>
                <w:t>r17</w:t>
              </w:r>
            </w:ins>
            <w:ins w:id="195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959" w:author="NR_feMIMO-Core" w:date="2022-03-23T21:58:00Z"/>
                <w:rFonts w:ascii="Arial" w:hAnsi="Arial" w:cs="Arial"/>
                <w:sz w:val="18"/>
                <w:szCs w:val="18"/>
              </w:rPr>
            </w:pPr>
            <w:ins w:id="196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961" w:author="NR_feMIMO-Core" w:date="2022-03-24T08:14:00Z">
              <w:r w:rsidR="002F22D5">
                <w:rPr>
                  <w:rFonts w:ascii="Arial" w:hAnsi="Arial" w:cs="Arial"/>
                  <w:i/>
                  <w:iCs/>
                  <w:sz w:val="18"/>
                  <w:szCs w:val="18"/>
                </w:rPr>
                <w:t>r17</w:t>
              </w:r>
            </w:ins>
            <w:ins w:id="196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571DCBA9" w:rsidR="00942C77" w:rsidRPr="007B1EFA" w:rsidRDefault="00942C77" w:rsidP="00942C77">
            <w:pPr>
              <w:pStyle w:val="B1"/>
              <w:spacing w:after="0"/>
              <w:rPr>
                <w:ins w:id="1963" w:author="NR_feMIMO-Core" w:date="2022-03-23T21:58:00Z"/>
                <w:rFonts w:ascii="Arial" w:hAnsi="Arial" w:cs="Arial"/>
                <w:i/>
                <w:iCs/>
                <w:sz w:val="18"/>
                <w:szCs w:val="18"/>
              </w:rPr>
            </w:pPr>
            <w:ins w:id="1964" w:author="NR_feMIMO-Core" w:date="2022-03-23T21:58:00Z">
              <w:r w:rsidRPr="007B1EFA">
                <w:rPr>
                  <w:rFonts w:ascii="Arial" w:hAnsi="Arial" w:cs="Arial"/>
                  <w:i/>
                  <w:iCs/>
                  <w:sz w:val="18"/>
                  <w:szCs w:val="18"/>
                </w:rPr>
                <w:t>-</w:t>
              </w:r>
              <w:commentRangeStart w:id="1965"/>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966" w:author="NR_feMIMO-Core-v1" w:date="2022-04-08T12:01:00Z">
              <w:r w:rsidR="00E137F6">
                <w:rPr>
                  <w:rFonts w:ascii="Arial" w:hAnsi="Arial" w:cs="Arial"/>
                  <w:i/>
                  <w:iCs/>
                  <w:sz w:val="18"/>
                  <w:szCs w:val="18"/>
                  <w:highlight w:val="yellow"/>
                </w:rPr>
                <w:t>R1</w:t>
              </w:r>
            </w:ins>
            <w:ins w:id="1967" w:author="NR_feMIMO-Core" w:date="2022-03-23T21:58:00Z">
              <w:r w:rsidRPr="00341832">
                <w:rPr>
                  <w:rFonts w:ascii="Arial" w:hAnsi="Arial" w:cs="Arial"/>
                  <w:i/>
                  <w:iCs/>
                  <w:sz w:val="18"/>
                  <w:szCs w:val="18"/>
                  <w:highlight w:val="yellow"/>
                </w:rPr>
                <w:t>-</w:t>
              </w:r>
            </w:ins>
            <w:ins w:id="1968" w:author="NR_feMIMO-Core" w:date="2022-03-24T08:14:00Z">
              <w:r w:rsidR="002F22D5" w:rsidRPr="00341832">
                <w:rPr>
                  <w:rFonts w:ascii="Arial" w:hAnsi="Arial" w:cs="Arial"/>
                  <w:i/>
                  <w:iCs/>
                  <w:sz w:val="18"/>
                  <w:szCs w:val="18"/>
                  <w:highlight w:val="yellow"/>
                </w:rPr>
                <w:t>r17</w:t>
              </w:r>
            </w:ins>
            <w:ins w:id="196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970" w:author="NR_feMIMO-Core" w:date="2022-03-23T21:58:00Z"/>
                <w:rFonts w:ascii="Arial" w:hAnsi="Arial" w:cs="Arial"/>
                <w:i/>
                <w:iCs/>
                <w:sz w:val="18"/>
                <w:szCs w:val="18"/>
              </w:rPr>
            </w:pPr>
            <w:ins w:id="1971" w:author="NR_feMIMO-Core" w:date="2022-03-23T21:58:00Z">
              <w:r w:rsidRPr="007B1EFA">
                <w:rPr>
                  <w:rFonts w:ascii="Arial" w:hAnsi="Arial" w:cs="Arial"/>
                  <w:i/>
                  <w:iCs/>
                  <w:sz w:val="18"/>
                  <w:szCs w:val="18"/>
                </w:rPr>
                <w:t>-    type1SP-eType2R1-feType2-PS-M1-</w:t>
              </w:r>
            </w:ins>
            <w:ins w:id="1972" w:author="NR_feMIMO-Core" w:date="2022-03-24T08:14:00Z">
              <w:r w:rsidR="002F22D5">
                <w:rPr>
                  <w:rFonts w:ascii="Arial" w:hAnsi="Arial" w:cs="Arial"/>
                  <w:i/>
                  <w:iCs/>
                  <w:sz w:val="18"/>
                  <w:szCs w:val="18"/>
                </w:rPr>
                <w:t>r17</w:t>
              </w:r>
            </w:ins>
            <w:ins w:id="197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6035AC6E" w:rsidR="00942C77" w:rsidRPr="007B1EFA" w:rsidRDefault="00942C77" w:rsidP="00942C77">
            <w:pPr>
              <w:pStyle w:val="B1"/>
              <w:spacing w:after="0"/>
              <w:rPr>
                <w:ins w:id="1974" w:author="NR_feMIMO-Core" w:date="2022-03-23T21:58:00Z"/>
                <w:rFonts w:ascii="Arial" w:hAnsi="Arial" w:cs="Arial"/>
                <w:i/>
                <w:iCs/>
                <w:sz w:val="18"/>
                <w:szCs w:val="18"/>
              </w:rPr>
            </w:pPr>
            <w:ins w:id="1975"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ins>
            <w:ins w:id="1976" w:author="NR_feMIMO-Core-v1" w:date="2022-04-08T12:01:00Z">
              <w:r w:rsidR="00155B9B">
                <w:rPr>
                  <w:rFonts w:ascii="Arial" w:hAnsi="Arial" w:cs="Arial"/>
                  <w:i/>
                  <w:iCs/>
                  <w:sz w:val="18"/>
                  <w:szCs w:val="18"/>
                  <w:highlight w:val="yellow"/>
                </w:rPr>
                <w:t>f</w:t>
              </w:r>
            </w:ins>
            <w:commentRangeStart w:id="1977"/>
            <w:ins w:id="1978" w:author="NR_feMIMO-Core" w:date="2022-03-23T21:58:00Z">
              <w:r w:rsidRPr="00341832">
                <w:rPr>
                  <w:rFonts w:ascii="Arial" w:hAnsi="Arial" w:cs="Arial"/>
                  <w:i/>
                  <w:iCs/>
                  <w:sz w:val="18"/>
                  <w:szCs w:val="18"/>
                  <w:highlight w:val="yellow"/>
                </w:rPr>
                <w:t>eType2</w:t>
              </w:r>
            </w:ins>
            <w:commentRangeEnd w:id="1977"/>
            <w:r w:rsidR="00F56342">
              <w:rPr>
                <w:rStyle w:val="CommentReference"/>
              </w:rPr>
              <w:commentReference w:id="1977"/>
            </w:r>
            <w:ins w:id="1979" w:author="NR_feMIMO-Core" w:date="2022-03-23T21:58:00Z">
              <w:r w:rsidRPr="00341832">
                <w:rPr>
                  <w:rFonts w:ascii="Arial" w:hAnsi="Arial" w:cs="Arial"/>
                  <w:i/>
                  <w:iCs/>
                  <w:sz w:val="18"/>
                  <w:szCs w:val="18"/>
                  <w:highlight w:val="yellow"/>
                </w:rPr>
                <w:t>-PS-M2</w:t>
              </w:r>
            </w:ins>
            <w:ins w:id="1980" w:author="NR_feMIMO-Core-v1" w:date="2022-04-08T12:01:00Z">
              <w:r w:rsidR="00155B9B">
                <w:rPr>
                  <w:rFonts w:ascii="Arial" w:hAnsi="Arial" w:cs="Arial"/>
                  <w:i/>
                  <w:iCs/>
                  <w:sz w:val="18"/>
                  <w:szCs w:val="18"/>
                  <w:highlight w:val="yellow"/>
                </w:rPr>
                <w:t>R1</w:t>
              </w:r>
            </w:ins>
            <w:ins w:id="1981" w:author="NR_feMIMO-Core" w:date="2022-03-23T21:58:00Z">
              <w:r w:rsidRPr="00341832">
                <w:rPr>
                  <w:rFonts w:ascii="Arial" w:hAnsi="Arial" w:cs="Arial"/>
                  <w:i/>
                  <w:iCs/>
                  <w:sz w:val="18"/>
                  <w:szCs w:val="18"/>
                  <w:highlight w:val="yellow"/>
                </w:rPr>
                <w:t>-</w:t>
              </w:r>
            </w:ins>
            <w:ins w:id="1982" w:author="NR_feMIMO-Core" w:date="2022-03-24T08:14:00Z">
              <w:r w:rsidR="002F22D5" w:rsidRPr="00341832">
                <w:rPr>
                  <w:rFonts w:ascii="Arial" w:hAnsi="Arial" w:cs="Arial"/>
                  <w:i/>
                  <w:iCs/>
                  <w:sz w:val="18"/>
                  <w:szCs w:val="18"/>
                  <w:highlight w:val="yellow"/>
                </w:rPr>
                <w:t>r17</w:t>
              </w:r>
            </w:ins>
            <w:ins w:id="198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984" w:author="NR_feMIMO-Core" w:date="2022-03-23T21:58:00Z"/>
                <w:rFonts w:ascii="Arial" w:hAnsi="Arial" w:cs="Arial"/>
                <w:i/>
                <w:iCs/>
                <w:sz w:val="18"/>
                <w:szCs w:val="18"/>
              </w:rPr>
            </w:pPr>
            <w:ins w:id="1985" w:author="NR_feMIMO-Core" w:date="2022-03-23T21:58:00Z">
              <w:r w:rsidRPr="007B1EFA">
                <w:rPr>
                  <w:rFonts w:ascii="Arial" w:hAnsi="Arial" w:cs="Arial"/>
                  <w:i/>
                  <w:iCs/>
                  <w:sz w:val="18"/>
                  <w:szCs w:val="18"/>
                </w:rPr>
                <w:t>-    type1MP-feType2PS-null-</w:t>
              </w:r>
            </w:ins>
            <w:ins w:id="1986" w:author="NR_feMIMO-Core" w:date="2022-03-24T08:14:00Z">
              <w:r w:rsidR="002F22D5">
                <w:rPr>
                  <w:rFonts w:ascii="Arial" w:hAnsi="Arial" w:cs="Arial"/>
                  <w:i/>
                  <w:iCs/>
                  <w:sz w:val="18"/>
                  <w:szCs w:val="18"/>
                </w:rPr>
                <w:t>r17</w:t>
              </w:r>
            </w:ins>
            <w:ins w:id="1987"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988" w:author="NR_feMIMO-Core" w:date="2022-03-23T21:58:00Z"/>
                <w:rFonts w:ascii="Arial" w:hAnsi="Arial" w:cs="Arial"/>
                <w:i/>
                <w:iCs/>
                <w:sz w:val="18"/>
                <w:szCs w:val="18"/>
              </w:rPr>
            </w:pPr>
            <w:ins w:id="1989" w:author="NR_feMIMO-Core" w:date="2022-03-23T21:58:00Z">
              <w:r w:rsidRPr="007B1EFA">
                <w:rPr>
                  <w:rFonts w:ascii="Arial" w:hAnsi="Arial" w:cs="Arial"/>
                  <w:i/>
                  <w:iCs/>
                  <w:sz w:val="18"/>
                  <w:szCs w:val="18"/>
                </w:rPr>
                <w:t>-    type1MP-feType2PS-M2R1-null-</w:t>
              </w:r>
            </w:ins>
            <w:ins w:id="1990" w:author="NR_feMIMO-Core" w:date="2022-03-24T08:14:00Z">
              <w:r w:rsidR="002F22D5">
                <w:rPr>
                  <w:rFonts w:ascii="Arial" w:hAnsi="Arial" w:cs="Arial"/>
                  <w:i/>
                  <w:iCs/>
                  <w:sz w:val="18"/>
                  <w:szCs w:val="18"/>
                </w:rPr>
                <w:t>r17</w:t>
              </w:r>
            </w:ins>
            <w:ins w:id="199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992" w:author="NR_feMIMO-Core" w:date="2022-03-23T21:58:00Z"/>
                <w:rFonts w:ascii="Arial" w:hAnsi="Arial" w:cs="Arial"/>
                <w:i/>
                <w:iCs/>
                <w:sz w:val="18"/>
                <w:szCs w:val="18"/>
              </w:rPr>
            </w:pPr>
            <w:ins w:id="1993" w:author="NR_feMIMO-Core" w:date="2022-03-23T21:58:00Z">
              <w:r w:rsidRPr="007B1EFA">
                <w:rPr>
                  <w:rFonts w:ascii="Arial" w:hAnsi="Arial" w:cs="Arial"/>
                  <w:i/>
                  <w:iCs/>
                  <w:sz w:val="18"/>
                  <w:szCs w:val="18"/>
                </w:rPr>
                <w:t>-    type1MP-feType2PS-M2R2-null-</w:t>
              </w:r>
            </w:ins>
            <w:ins w:id="1994" w:author="NR_feMIMO-Core" w:date="2022-03-24T08:14:00Z">
              <w:r w:rsidR="002F22D5">
                <w:rPr>
                  <w:rFonts w:ascii="Arial" w:hAnsi="Arial" w:cs="Arial"/>
                  <w:i/>
                  <w:iCs/>
                  <w:sz w:val="18"/>
                  <w:szCs w:val="18"/>
                </w:rPr>
                <w:t>r17</w:t>
              </w:r>
            </w:ins>
            <w:ins w:id="199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996" w:author="NR_feMIMO-Core" w:date="2022-03-23T21:58:00Z"/>
                <w:rFonts w:ascii="Arial" w:hAnsi="Arial" w:cs="Arial"/>
                <w:i/>
                <w:iCs/>
                <w:sz w:val="18"/>
                <w:szCs w:val="18"/>
              </w:rPr>
            </w:pPr>
            <w:ins w:id="1997" w:author="NR_feMIMO-Core" w:date="2022-03-23T21:58:00Z">
              <w:r w:rsidRPr="007B1EFA">
                <w:rPr>
                  <w:rFonts w:ascii="Arial" w:hAnsi="Arial" w:cs="Arial"/>
                  <w:i/>
                  <w:iCs/>
                  <w:sz w:val="18"/>
                  <w:szCs w:val="18"/>
                </w:rPr>
                <w:t>-    type1MP-Type2-feType2-PS-M1-</w:t>
              </w:r>
            </w:ins>
            <w:ins w:id="1998" w:author="NR_feMIMO-Core" w:date="2022-03-24T08:14:00Z">
              <w:r w:rsidR="002F22D5">
                <w:rPr>
                  <w:rFonts w:ascii="Arial" w:hAnsi="Arial" w:cs="Arial"/>
                  <w:i/>
                  <w:iCs/>
                  <w:sz w:val="18"/>
                  <w:szCs w:val="18"/>
                </w:rPr>
                <w:t>r17</w:t>
              </w:r>
            </w:ins>
            <w:ins w:id="199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55EB3291" w:rsidR="00942C77" w:rsidRPr="007B1EFA" w:rsidRDefault="00942C77" w:rsidP="00942C77">
            <w:pPr>
              <w:pStyle w:val="B1"/>
              <w:spacing w:after="0"/>
              <w:rPr>
                <w:ins w:id="2000" w:author="NR_feMIMO-Core" w:date="2022-03-23T21:58:00Z"/>
                <w:rFonts w:ascii="Arial" w:hAnsi="Arial" w:cs="Arial"/>
                <w:i/>
                <w:iCs/>
                <w:sz w:val="18"/>
                <w:szCs w:val="18"/>
              </w:rPr>
            </w:pPr>
            <w:ins w:id="2001"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2002" w:author="NR_feMIMO-Core-v1" w:date="2022-04-08T12:02:00Z">
              <w:r w:rsidR="00DE1D88">
                <w:rPr>
                  <w:rFonts w:ascii="Arial" w:hAnsi="Arial" w:cs="Arial"/>
                  <w:i/>
                  <w:iCs/>
                  <w:sz w:val="18"/>
                  <w:szCs w:val="18"/>
                  <w:highlight w:val="yellow"/>
                </w:rPr>
                <w:t>R1</w:t>
              </w:r>
            </w:ins>
            <w:ins w:id="2003" w:author="NR_feMIMO-Core" w:date="2022-03-23T21:58:00Z">
              <w:r w:rsidRPr="00341832">
                <w:rPr>
                  <w:rFonts w:ascii="Arial" w:hAnsi="Arial" w:cs="Arial"/>
                  <w:i/>
                  <w:iCs/>
                  <w:sz w:val="18"/>
                  <w:szCs w:val="18"/>
                  <w:highlight w:val="yellow"/>
                </w:rPr>
                <w:t>-</w:t>
              </w:r>
            </w:ins>
            <w:ins w:id="2004" w:author="NR_feMIMO-Core" w:date="2022-03-24T08:14:00Z">
              <w:r w:rsidR="002F22D5" w:rsidRPr="00341832">
                <w:rPr>
                  <w:rFonts w:ascii="Arial" w:hAnsi="Arial" w:cs="Arial"/>
                  <w:i/>
                  <w:iCs/>
                  <w:sz w:val="18"/>
                  <w:szCs w:val="18"/>
                  <w:highlight w:val="yellow"/>
                </w:rPr>
                <w:t>r17</w:t>
              </w:r>
            </w:ins>
            <w:ins w:id="200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2006" w:author="NR_feMIMO-Core" w:date="2022-03-23T21:58:00Z"/>
                <w:rFonts w:ascii="Arial" w:hAnsi="Arial" w:cs="Arial"/>
                <w:i/>
                <w:iCs/>
                <w:sz w:val="18"/>
                <w:szCs w:val="18"/>
              </w:rPr>
            </w:pPr>
            <w:ins w:id="2007" w:author="NR_feMIMO-Core" w:date="2022-03-23T21:58:00Z">
              <w:r w:rsidRPr="007B1EFA">
                <w:rPr>
                  <w:rFonts w:ascii="Arial" w:hAnsi="Arial" w:cs="Arial"/>
                  <w:i/>
                  <w:iCs/>
                  <w:sz w:val="18"/>
                  <w:szCs w:val="18"/>
                </w:rPr>
                <w:t>-    type1MP-eType2R1-feType2-PS-M1-</w:t>
              </w:r>
            </w:ins>
            <w:ins w:id="2008" w:author="NR_feMIMO-Core" w:date="2022-03-24T08:14:00Z">
              <w:r w:rsidR="002F22D5">
                <w:rPr>
                  <w:rFonts w:ascii="Arial" w:hAnsi="Arial" w:cs="Arial"/>
                  <w:i/>
                  <w:iCs/>
                  <w:sz w:val="18"/>
                  <w:szCs w:val="18"/>
                </w:rPr>
                <w:t>r17</w:t>
              </w:r>
            </w:ins>
            <w:ins w:id="2009"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78F6417A" w:rsidR="00942C77" w:rsidRPr="007B1EFA" w:rsidRDefault="00942C77" w:rsidP="00942C77">
            <w:pPr>
              <w:pStyle w:val="B1"/>
              <w:spacing w:after="0"/>
              <w:rPr>
                <w:ins w:id="2010" w:author="NR_feMIMO-Core" w:date="2022-03-23T21:58:00Z"/>
                <w:rFonts w:ascii="Arial" w:hAnsi="Arial" w:cs="Arial"/>
                <w:i/>
                <w:iCs/>
                <w:sz w:val="18"/>
                <w:szCs w:val="18"/>
              </w:rPr>
            </w:pPr>
            <w:ins w:id="2011" w:author="NR_feMIMO-Core" w:date="2022-03-23T21:58:00Z">
              <w:r w:rsidRPr="007B1EFA">
                <w:rPr>
                  <w:rFonts w:ascii="Arial" w:hAnsi="Arial" w:cs="Arial"/>
                  <w:i/>
                  <w:iCs/>
                  <w:sz w:val="18"/>
                  <w:szCs w:val="18"/>
                </w:rPr>
                <w:t>-    type1MP-eType2R1-</w:t>
              </w:r>
            </w:ins>
            <w:ins w:id="2012" w:author="NR_feMIMO-Core-v1" w:date="2022-04-08T12:02:00Z">
              <w:r w:rsidR="00DE1D88">
                <w:rPr>
                  <w:rFonts w:ascii="Arial" w:hAnsi="Arial" w:cs="Arial"/>
                  <w:i/>
                  <w:iCs/>
                  <w:sz w:val="18"/>
                  <w:szCs w:val="18"/>
                </w:rPr>
                <w:t>f</w:t>
              </w:r>
            </w:ins>
            <w:commentRangeStart w:id="2013"/>
            <w:ins w:id="2014" w:author="NR_feMIMO-Core" w:date="2022-03-23T21:58:00Z">
              <w:r w:rsidRPr="00341832">
                <w:rPr>
                  <w:rFonts w:ascii="Arial" w:hAnsi="Arial" w:cs="Arial"/>
                  <w:i/>
                  <w:iCs/>
                  <w:sz w:val="18"/>
                  <w:szCs w:val="18"/>
                  <w:highlight w:val="yellow"/>
                </w:rPr>
                <w:t>eType2</w:t>
              </w:r>
            </w:ins>
            <w:commentRangeEnd w:id="2013"/>
            <w:r w:rsidR="00F56342">
              <w:rPr>
                <w:rStyle w:val="CommentReference"/>
              </w:rPr>
              <w:commentReference w:id="2013"/>
            </w:r>
            <w:ins w:id="2015" w:author="NR_feMIMO-Core" w:date="2022-03-23T21:58:00Z">
              <w:r w:rsidRPr="00341832">
                <w:rPr>
                  <w:rFonts w:ascii="Arial" w:hAnsi="Arial" w:cs="Arial"/>
                  <w:i/>
                  <w:iCs/>
                  <w:sz w:val="18"/>
                  <w:szCs w:val="18"/>
                  <w:highlight w:val="yellow"/>
                </w:rPr>
                <w:t>-PS-M2</w:t>
              </w:r>
            </w:ins>
            <w:ins w:id="2016" w:author="NR_feMIMO-Core-v1" w:date="2022-04-08T12:02:00Z">
              <w:r w:rsidR="00DE1D88">
                <w:rPr>
                  <w:rFonts w:ascii="Arial" w:hAnsi="Arial" w:cs="Arial"/>
                  <w:i/>
                  <w:iCs/>
                  <w:sz w:val="18"/>
                  <w:szCs w:val="18"/>
                  <w:highlight w:val="yellow"/>
                </w:rPr>
                <w:t>R1</w:t>
              </w:r>
            </w:ins>
            <w:ins w:id="2017" w:author="NR_feMIMO-Core" w:date="2022-03-23T21:58:00Z">
              <w:r w:rsidRPr="00341832">
                <w:rPr>
                  <w:rFonts w:ascii="Arial" w:hAnsi="Arial" w:cs="Arial"/>
                  <w:i/>
                  <w:iCs/>
                  <w:sz w:val="18"/>
                  <w:szCs w:val="18"/>
                  <w:highlight w:val="yellow"/>
                </w:rPr>
                <w:t>-</w:t>
              </w:r>
            </w:ins>
            <w:ins w:id="2018" w:author="NR_feMIMO-Core" w:date="2022-03-24T08:14:00Z">
              <w:r w:rsidR="002F22D5" w:rsidRPr="00341832">
                <w:rPr>
                  <w:rFonts w:ascii="Arial" w:hAnsi="Arial" w:cs="Arial"/>
                  <w:i/>
                  <w:iCs/>
                  <w:sz w:val="18"/>
                  <w:szCs w:val="18"/>
                  <w:highlight w:val="yellow"/>
                </w:rPr>
                <w:t>r17</w:t>
              </w:r>
            </w:ins>
            <w:ins w:id="201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965"/>
            <w:r w:rsidR="00341832">
              <w:rPr>
                <w:rStyle w:val="CommentReference"/>
              </w:rPr>
              <w:commentReference w:id="1965"/>
            </w:r>
          </w:p>
          <w:p w14:paraId="145A7B3C" w14:textId="77777777" w:rsidR="00942C77" w:rsidRDefault="00942C77" w:rsidP="00942C77">
            <w:pPr>
              <w:pStyle w:val="TAL"/>
              <w:rPr>
                <w:ins w:id="2020" w:author="NR_feMIMO-Core" w:date="2022-03-23T21:58:00Z"/>
              </w:rPr>
            </w:pPr>
          </w:p>
          <w:p w14:paraId="6E365E2C" w14:textId="77777777" w:rsidR="00942C77" w:rsidRDefault="00942C77" w:rsidP="00942C77">
            <w:pPr>
              <w:pStyle w:val="TAL"/>
              <w:rPr>
                <w:ins w:id="2021" w:author="NR_feMIMO-Core" w:date="2022-03-23T21:58:00Z"/>
                <w:rFonts w:cs="Arial"/>
                <w:szCs w:val="18"/>
              </w:rPr>
            </w:pPr>
            <w:commentRangeStart w:id="2022"/>
            <w:ins w:id="2023"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47AA16BA" w:rsidR="00942C77" w:rsidRPr="001F4300" w:rsidRDefault="00942C77" w:rsidP="00942C77">
            <w:pPr>
              <w:pStyle w:val="B1"/>
              <w:spacing w:after="0"/>
              <w:ind w:left="852"/>
              <w:rPr>
                <w:ins w:id="2024" w:author="NR_feMIMO-Core" w:date="2022-03-23T21:58:00Z"/>
                <w:rFonts w:ascii="Arial" w:hAnsi="Arial" w:cs="Arial"/>
                <w:sz w:val="18"/>
                <w:szCs w:val="18"/>
              </w:rPr>
            </w:pPr>
            <w:ins w:id="2025"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2026" w:author="NR_feMIMO-Core" w:date="2022-03-23T21:59:00Z">
              <w:r w:rsidR="00C76D35">
                <w:rPr>
                  <w:rFonts w:ascii="Arial" w:hAnsi="Arial" w:cs="Arial"/>
                  <w:sz w:val="18"/>
                  <w:szCs w:val="18"/>
                </w:rPr>
                <w:t>a band combination</w:t>
              </w:r>
            </w:ins>
            <w:ins w:id="2027" w:author="NR_feMIMO-Core-v1" w:date="2022-04-08T12:04:00Z">
              <w:r w:rsidR="00A27CB4">
                <w:t xml:space="preserve"> </w:t>
              </w:r>
              <w:r w:rsidR="00A27CB4" w:rsidRPr="00A27CB4">
                <w:rPr>
                  <w:rFonts w:ascii="Arial" w:hAnsi="Arial" w:cs="Arial"/>
                  <w:sz w:val="18"/>
                  <w:szCs w:val="18"/>
                </w:rPr>
                <w:t>with the minimum value of ‘p4’.</w:t>
              </w:r>
            </w:ins>
          </w:p>
          <w:p w14:paraId="27D97915" w14:textId="74563D90" w:rsidR="00942C77" w:rsidRPr="001F4300" w:rsidRDefault="00942C77" w:rsidP="00942C77">
            <w:pPr>
              <w:pStyle w:val="B1"/>
              <w:spacing w:after="0"/>
              <w:ind w:left="852"/>
              <w:rPr>
                <w:ins w:id="2028" w:author="NR_feMIMO-Core" w:date="2022-03-23T21:58:00Z"/>
                <w:rFonts w:ascii="Arial" w:hAnsi="Arial" w:cs="Arial"/>
                <w:sz w:val="18"/>
                <w:szCs w:val="18"/>
              </w:rPr>
            </w:pPr>
            <w:ins w:id="202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2030" w:author="NR_feMIMO-Core" w:date="2022-03-23T21:59:00Z">
              <w:r w:rsidR="00C76D35">
                <w:rPr>
                  <w:rFonts w:ascii="Arial" w:hAnsi="Arial" w:cs="Arial"/>
                  <w:sz w:val="18"/>
                  <w:szCs w:val="18"/>
                </w:rPr>
                <w:t>a band combination</w:t>
              </w:r>
            </w:ins>
            <w:ins w:id="2031" w:author="NR_feMIMO-Core-v1" w:date="2022-04-08T12:04:00Z">
              <w:r w:rsidR="00780314">
                <w:t xml:space="preserve"> </w:t>
              </w:r>
              <w:r w:rsidR="00780314" w:rsidRPr="00780314">
                <w:rPr>
                  <w:rFonts w:ascii="Arial" w:hAnsi="Arial" w:cs="Arial"/>
                  <w:sz w:val="18"/>
                  <w:szCs w:val="18"/>
                </w:rPr>
                <w:t>with the minimum value of 4.</w:t>
              </w:r>
            </w:ins>
          </w:p>
          <w:p w14:paraId="5D06F571" w14:textId="186907A0" w:rsidR="00942C77" w:rsidRDefault="00942C77" w:rsidP="00942C77">
            <w:pPr>
              <w:pStyle w:val="B1"/>
              <w:spacing w:after="0"/>
              <w:ind w:left="852"/>
              <w:rPr>
                <w:ins w:id="2032" w:author="NR_feMIMO-Core" w:date="2022-03-23T21:58:00Z"/>
                <w:rFonts w:ascii="Arial" w:hAnsi="Arial" w:cs="Arial"/>
                <w:sz w:val="18"/>
                <w:szCs w:val="18"/>
              </w:rPr>
            </w:pPr>
            <w:ins w:id="2033"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2034" w:author="NR_feMIMO-Core" w:date="2022-03-23T21:59:00Z">
              <w:r w:rsidR="00C76D35">
                <w:rPr>
                  <w:rFonts w:ascii="Arial" w:hAnsi="Arial" w:cs="Arial"/>
                  <w:sz w:val="18"/>
                  <w:szCs w:val="18"/>
                </w:rPr>
                <w:t>a band combination</w:t>
              </w:r>
            </w:ins>
            <w:commentRangeEnd w:id="2022"/>
            <w:r w:rsidR="00F56342">
              <w:rPr>
                <w:rStyle w:val="CommentReference"/>
              </w:rPr>
              <w:commentReference w:id="2022"/>
            </w:r>
          </w:p>
          <w:p w14:paraId="6F02CF95" w14:textId="77777777" w:rsidR="00942C77" w:rsidRPr="001F4300" w:rsidRDefault="00942C77" w:rsidP="00942C77">
            <w:pPr>
              <w:pStyle w:val="B1"/>
              <w:spacing w:after="0"/>
              <w:rPr>
                <w:ins w:id="2035" w:author="NR_feMIMO-Core" w:date="2022-03-23T21:58:00Z"/>
                <w:rFonts w:ascii="Arial" w:hAnsi="Arial" w:cs="Arial"/>
                <w:sz w:val="18"/>
                <w:szCs w:val="18"/>
              </w:rPr>
            </w:pPr>
          </w:p>
          <w:p w14:paraId="781571D7" w14:textId="6D3A9EE8" w:rsidR="003C78DC" w:rsidRPr="00C76D35" w:rsidRDefault="00942C77" w:rsidP="00942C77">
            <w:pPr>
              <w:keepNext/>
              <w:keepLines/>
              <w:spacing w:after="0"/>
              <w:rPr>
                <w:ins w:id="2036" w:author="NR_feMIMO-Core" w:date="2022-03-23T21:54:00Z"/>
                <w:rFonts w:ascii="Arial" w:hAnsi="Arial" w:cs="Arial"/>
                <w:bCs/>
                <w:iCs/>
                <w:sz w:val="18"/>
                <w:szCs w:val="18"/>
              </w:rPr>
            </w:pPr>
            <w:ins w:id="2037"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2038" w:author="NR_feMIMO-Core" w:date="2022-03-23T21:59:00Z">
              <w:r w:rsidR="00C76D35">
                <w:rPr>
                  <w:rFonts w:ascii="Arial" w:hAnsi="Arial" w:cs="Arial"/>
                  <w:i/>
                  <w:iCs/>
                  <w:sz w:val="18"/>
                  <w:szCs w:val="18"/>
                </w:rPr>
                <w:t>, e</w:t>
              </w:r>
            </w:ins>
            <w:ins w:id="2039" w:author="NR_feMIMO-Core" w:date="2022-03-23T21:58:00Z">
              <w:r w:rsidRPr="00C76D35">
                <w:rPr>
                  <w:rFonts w:ascii="Arial" w:hAnsi="Arial" w:cs="Arial"/>
                  <w:i/>
                  <w:iCs/>
                  <w:sz w:val="18"/>
                  <w:szCs w:val="18"/>
                </w:rPr>
                <w:t xml:space="preserve">type2R1-r16, </w:t>
              </w:r>
            </w:ins>
            <w:commentRangeStart w:id="2040"/>
            <w:commentRangeEnd w:id="2040"/>
            <w:del w:id="2041" w:author="NR_feMIMO-Core" w:date="2022-04-08T18:52:00Z">
              <w:r w:rsidR="009671B5" w:rsidDel="00195FB9">
                <w:rPr>
                  <w:rStyle w:val="CommentReference"/>
                </w:rPr>
                <w:commentReference w:id="2040"/>
              </w:r>
            </w:del>
            <w:ins w:id="2042" w:author="NR_feMIMO-Core-v1" w:date="2022-04-08T18:52:00Z">
              <w:r w:rsidR="00195FB9">
                <w:rPr>
                  <w:rFonts w:ascii="Arial" w:hAnsi="Arial" w:cs="Arial"/>
                  <w:i/>
                  <w:iCs/>
                  <w:sz w:val="18"/>
                  <w:szCs w:val="18"/>
                </w:rPr>
                <w:t xml:space="preserve"> codebookParameters (type1-singlePanel, type1-multiPanel</w:t>
              </w:r>
              <w:commentRangeStart w:id="2043"/>
              <w:r w:rsidR="00195FB9" w:rsidRPr="00C76D35">
                <w:rPr>
                  <w:rFonts w:ascii="Arial" w:hAnsi="Arial" w:cs="Arial"/>
                  <w:i/>
                  <w:iCs/>
                  <w:sz w:val="18"/>
                  <w:szCs w:val="18"/>
                </w:rPr>
                <w:t xml:space="preserve">, </w:t>
              </w:r>
              <w:commentRangeEnd w:id="2043"/>
              <w:r w:rsidR="00195FB9">
                <w:rPr>
                  <w:rStyle w:val="CommentReference"/>
                </w:rPr>
                <w:commentReference w:id="2043"/>
              </w:r>
              <w:r w:rsidR="00195FB9">
                <w:rPr>
                  <w:rFonts w:ascii="Arial" w:hAnsi="Arial" w:cs="Arial"/>
                  <w:i/>
                  <w:iCs/>
                  <w:sz w:val="18"/>
                  <w:szCs w:val="18"/>
                </w:rPr>
                <w:t>type2)</w:t>
              </w:r>
            </w:ins>
            <w:ins w:id="2044"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2045" w:author="NR_feMIMO-Core" w:date="2022-03-23T21:54:00Z"/>
                <w:rFonts w:cs="Arial"/>
                <w:szCs w:val="18"/>
              </w:rPr>
            </w:pPr>
            <w:ins w:id="2046"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2047" w:author="NR_feMIMO-Core" w:date="2022-03-23T21:54:00Z"/>
                <w:rFonts w:cs="Arial"/>
                <w:szCs w:val="18"/>
              </w:rPr>
            </w:pPr>
            <w:ins w:id="2048"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2049" w:author="NR_feMIMO-Core" w:date="2022-03-23T21:54:00Z"/>
                <w:bCs/>
                <w:iCs/>
              </w:rPr>
            </w:pPr>
            <w:ins w:id="2050"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2051" w:author="NR_feMIMO-Core" w:date="2022-03-23T21:54:00Z"/>
                <w:bCs/>
                <w:iCs/>
              </w:rPr>
            </w:pPr>
            <w:ins w:id="2052"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2053"/>
            <w:r w:rsidRPr="00F4543C">
              <w:rPr>
                <w:b/>
                <w:bCs/>
                <w:i/>
                <w:iCs/>
              </w:rPr>
              <w:lastRenderedPageBreak/>
              <w:t>demodulationEnhancement</w:t>
            </w:r>
            <w:r>
              <w:rPr>
                <w:b/>
                <w:bCs/>
                <w:i/>
                <w:iCs/>
              </w:rPr>
              <w:t>CA</w:t>
            </w:r>
            <w:r w:rsidRPr="00F4543C">
              <w:rPr>
                <w:b/>
                <w:bCs/>
                <w:i/>
                <w:iCs/>
              </w:rPr>
              <w:t>-r1</w:t>
            </w:r>
            <w:r>
              <w:rPr>
                <w:b/>
                <w:bCs/>
                <w:i/>
                <w:iCs/>
              </w:rPr>
              <w:t>7</w:t>
            </w:r>
          </w:p>
          <w:p w14:paraId="50FFE83B" w14:textId="77777777" w:rsidR="005D306C" w:rsidRDefault="00DA5948" w:rsidP="00DA5948">
            <w:pPr>
              <w:keepNext/>
              <w:keepLines/>
              <w:spacing w:after="0"/>
              <w:rPr>
                <w:ins w:id="2054" w:author="NR_HST_FR1_enh" w:date="2022-04-08T18:54:00Z"/>
                <w:rFonts w:ascii="Arial" w:hAnsi="Arial" w:cs="Arial"/>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2053"/>
            <w:r w:rsidR="00F56342">
              <w:rPr>
                <w:rStyle w:val="CommentReference"/>
              </w:rPr>
              <w:commentReference w:id="2053"/>
            </w:r>
          </w:p>
          <w:p w14:paraId="4D33D8E8" w14:textId="77777777" w:rsidR="005D306C" w:rsidRDefault="005D306C" w:rsidP="00DA5948">
            <w:pPr>
              <w:keepNext/>
              <w:keepLines/>
              <w:spacing w:after="0"/>
              <w:rPr>
                <w:ins w:id="2055" w:author="NR_HST_FR1_enh" w:date="2022-04-08T18:54:00Z"/>
                <w:rFonts w:ascii="Arial" w:hAnsi="Arial" w:cs="Arial"/>
                <w:sz w:val="18"/>
                <w:szCs w:val="18"/>
              </w:rPr>
            </w:pPr>
          </w:p>
          <w:p w14:paraId="42729C59" w14:textId="59151A51" w:rsidR="005D306C" w:rsidRPr="005D306C" w:rsidRDefault="005D306C" w:rsidP="00DA5948">
            <w:pPr>
              <w:keepNext/>
              <w:keepLines/>
              <w:spacing w:after="0"/>
              <w:rPr>
                <w:rFonts w:ascii="Arial" w:hAnsi="Arial" w:cs="Arial"/>
                <w:sz w:val="18"/>
                <w:szCs w:val="18"/>
              </w:rPr>
            </w:pPr>
            <w:ins w:id="2056" w:author="NR_HST_FR1_enh" w:date="2022-04-08T18:54:00Z">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ins>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lastRenderedPageBreak/>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2057"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2058"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2059"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2060" w:author="NR_IIOT_URLLC_enh-Core" w:date="2022-03-23T09:11:00Z"/>
        </w:trPr>
        <w:tc>
          <w:tcPr>
            <w:tcW w:w="6917" w:type="dxa"/>
          </w:tcPr>
          <w:p w14:paraId="0DA16AA2" w14:textId="673FF549" w:rsidR="00EC18DC" w:rsidRPr="001F4300" w:rsidRDefault="00EC18DC" w:rsidP="00EC18DC">
            <w:pPr>
              <w:pStyle w:val="TAL"/>
              <w:rPr>
                <w:ins w:id="2061" w:author="NR_IIOT_URLLC_enh-Core" w:date="2022-03-23T09:11:00Z"/>
                <w:b/>
                <w:i/>
              </w:rPr>
            </w:pPr>
            <w:ins w:id="2062" w:author="NR_IIOT_URLLC_enh-Core" w:date="2022-03-23T09:11:00Z">
              <w:r w:rsidRPr="001F4300">
                <w:rPr>
                  <w:b/>
                  <w:i/>
                </w:rPr>
                <w:t>parallelTxP</w:t>
              </w:r>
              <w:r w:rsidR="0055694A">
                <w:rPr>
                  <w:b/>
                  <w:i/>
                </w:rPr>
                <w:t>UCCH</w:t>
              </w:r>
              <w:r w:rsidRPr="001F4300">
                <w:rPr>
                  <w:b/>
                  <w:i/>
                </w:rPr>
                <w:t>-PUSCH</w:t>
              </w:r>
            </w:ins>
            <w:ins w:id="2063" w:author="NR_IIOT_URLLC_enh-Core" w:date="2022-03-23T09:59:00Z">
              <w:r w:rsidR="00A2488B">
                <w:rPr>
                  <w:b/>
                  <w:i/>
                </w:rPr>
                <w:t>-r17</w:t>
              </w:r>
            </w:ins>
          </w:p>
          <w:p w14:paraId="71E84E37" w14:textId="4ABE35FE" w:rsidR="00FC0015" w:rsidRPr="001F43D0" w:rsidRDefault="00EC18DC" w:rsidP="00EC18DC">
            <w:pPr>
              <w:pStyle w:val="TAL"/>
              <w:rPr>
                <w:ins w:id="2064" w:author="NR_IIOT_URLLC_enh-Core" w:date="2022-03-23T09:11:00Z"/>
                <w:rFonts w:cs="Arial"/>
                <w:szCs w:val="18"/>
              </w:rPr>
            </w:pPr>
            <w:commentRangeStart w:id="2065"/>
            <w:ins w:id="2066" w:author="NR_IIOT_URLLC_enh-Core" w:date="2022-03-23T09:11:00Z">
              <w:r w:rsidRPr="001F4300">
                <w:rPr>
                  <w:rFonts w:cs="Arial"/>
                  <w:szCs w:val="18"/>
                </w:rPr>
                <w:t xml:space="preserve">Indicates whether the UE supports parallel transmission of </w:t>
              </w:r>
            </w:ins>
            <w:ins w:id="2067"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2068" w:author="NR_IIOT_URLLC_enh-Core" w:date="2022-03-23T09:13:00Z">
              <w:r w:rsidR="00FC0015">
                <w:rPr>
                  <w:rFonts w:cs="Arial"/>
                  <w:szCs w:val="18"/>
                </w:rPr>
                <w:t xml:space="preserve">CCs </w:t>
              </w:r>
            </w:ins>
            <w:ins w:id="2069" w:author="NR_IIOT_URLLC_enh-Core" w:date="2022-03-23T09:11:00Z">
              <w:r w:rsidRPr="001F4300">
                <w:rPr>
                  <w:rFonts w:cs="Arial"/>
                  <w:szCs w:val="18"/>
                </w:rPr>
                <w:t>in an inter-band CA band combination.</w:t>
              </w:r>
            </w:ins>
            <w:commentRangeEnd w:id="2065"/>
            <w:r w:rsidR="00F56342">
              <w:rPr>
                <w:rStyle w:val="CommentReference"/>
                <w:rFonts w:ascii="Times New Roman" w:hAnsi="Times New Roman"/>
              </w:rPr>
              <w:commentReference w:id="2065"/>
            </w:r>
          </w:p>
        </w:tc>
        <w:tc>
          <w:tcPr>
            <w:tcW w:w="709" w:type="dxa"/>
          </w:tcPr>
          <w:p w14:paraId="780D9082" w14:textId="293C710A" w:rsidR="00EC18DC" w:rsidRPr="001F4300" w:rsidRDefault="000E2FB9" w:rsidP="0095663D">
            <w:pPr>
              <w:pStyle w:val="TAL"/>
              <w:jc w:val="center"/>
              <w:rPr>
                <w:ins w:id="2070" w:author="NR_IIOT_URLLC_enh-Core" w:date="2022-03-23T09:11:00Z"/>
                <w:rFonts w:cs="Arial"/>
                <w:szCs w:val="18"/>
              </w:rPr>
            </w:pPr>
            <w:ins w:id="2071"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2072" w:author="NR_IIOT_URLLC_enh-Core" w:date="2022-03-23T09:11:00Z"/>
                <w:rFonts w:cs="Arial"/>
                <w:szCs w:val="18"/>
              </w:rPr>
            </w:pPr>
            <w:ins w:id="2073"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2074" w:author="NR_IIOT_URLLC_enh-Core" w:date="2022-03-23T09:11:00Z"/>
                <w:bCs/>
                <w:iCs/>
              </w:rPr>
            </w:pPr>
            <w:ins w:id="2075"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2076" w:author="NR_IIOT_URLLC_enh-Core" w:date="2022-03-23T09:11:00Z"/>
                <w:bCs/>
                <w:iCs/>
              </w:rPr>
            </w:pPr>
            <w:ins w:id="2077"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2078" w:name="_Toc90724023"/>
      <w:r w:rsidRPr="001F4300">
        <w:lastRenderedPageBreak/>
        <w:t>4.2.7.5</w:t>
      </w:r>
      <w:r w:rsidRPr="001F4300">
        <w:tab/>
      </w:r>
      <w:r w:rsidRPr="001F4300">
        <w:rPr>
          <w:i/>
        </w:rPr>
        <w:t>FeatureSetDownlink</w:t>
      </w:r>
      <w:r w:rsidRPr="001F4300">
        <w:t xml:space="preserve"> parameters</w:t>
      </w:r>
      <w:bookmarkEnd w:id="2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2079" w:author="NR_feMIMO-Core" w:date="2022-03-23T19:48:00Z"/>
        </w:trPr>
        <w:tc>
          <w:tcPr>
            <w:tcW w:w="6917" w:type="dxa"/>
          </w:tcPr>
          <w:p w14:paraId="302C0315" w14:textId="1B77E84C" w:rsidR="00CB6BC8" w:rsidRPr="00091F9E" w:rsidRDefault="00CB6BC8" w:rsidP="00167068">
            <w:pPr>
              <w:pStyle w:val="TAL"/>
              <w:rPr>
                <w:ins w:id="2080" w:author="NR_feMIMO-Core" w:date="2022-03-23T19:48:00Z"/>
                <w:b/>
                <w:i/>
              </w:rPr>
            </w:pPr>
            <w:ins w:id="2081" w:author="NR_feMIMO-Core" w:date="2022-03-23T19:48:00Z">
              <w:r w:rsidRPr="00091F9E">
                <w:rPr>
                  <w:b/>
                  <w:i/>
                </w:rPr>
                <w:t>sfn-</w:t>
              </w:r>
            </w:ins>
            <w:ins w:id="2082" w:author="NR_feMIMO-Core" w:date="2022-03-23T20:33:00Z">
              <w:r w:rsidR="005947CE">
                <w:rPr>
                  <w:b/>
                  <w:i/>
                </w:rPr>
                <w:t>S</w:t>
              </w:r>
            </w:ins>
            <w:ins w:id="2083" w:author="NR_feMIMO-Core" w:date="2022-03-23T19:48:00Z">
              <w:r w:rsidRPr="00091F9E">
                <w:rPr>
                  <w:b/>
                  <w:i/>
                </w:rPr>
                <w:t>chemeA-</w:t>
              </w:r>
            </w:ins>
            <w:ins w:id="2084" w:author="NR_feMIMO-Core" w:date="2022-03-24T08:14:00Z">
              <w:r w:rsidR="002F22D5">
                <w:rPr>
                  <w:b/>
                  <w:i/>
                </w:rPr>
                <w:t>r17</w:t>
              </w:r>
            </w:ins>
          </w:p>
          <w:p w14:paraId="5D686CF2" w14:textId="5AAE472E" w:rsidR="00CB6BC8" w:rsidRPr="00091F9E" w:rsidRDefault="00CB6BC8" w:rsidP="009B76A7">
            <w:pPr>
              <w:pStyle w:val="TAL"/>
              <w:rPr>
                <w:ins w:id="2085" w:author="NR_feMIMO-Core" w:date="2022-03-23T19:48:00Z"/>
                <w:rFonts w:cs="Arial"/>
                <w:szCs w:val="18"/>
              </w:rPr>
            </w:pPr>
            <w:commentRangeStart w:id="2086"/>
            <w:ins w:id="2087"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2088" w:author="NR_feMIMO-Core-v1" w:date="2022-04-08T18:59:00Z">
              <w:r w:rsidR="005331BE">
                <w:rPr>
                  <w:rFonts w:cs="Arial"/>
                  <w:szCs w:val="18"/>
                </w:rPr>
                <w:t>sc</w:t>
              </w:r>
              <w:r w:rsidR="00097E6C">
                <w:rPr>
                  <w:rFonts w:cs="Arial"/>
                  <w:szCs w:val="18"/>
                </w:rPr>
                <w:t>heduling SFN Scheme A</w:t>
              </w:r>
            </w:ins>
            <w:ins w:id="2089" w:author="NR_feMIMO-Core" w:date="2022-03-23T19:49:00Z">
              <w:r w:rsidR="00471644">
                <w:rPr>
                  <w:rFonts w:cs="Arial"/>
                  <w:szCs w:val="18"/>
                </w:rPr>
                <w:t xml:space="preserve"> PDSCH</w:t>
              </w:r>
            </w:ins>
            <w:ins w:id="2090" w:author="NR_feMIMO-Core" w:date="2022-03-23T19:57:00Z">
              <w:r w:rsidR="009B76A7">
                <w:rPr>
                  <w:rFonts w:cs="Arial"/>
                  <w:szCs w:val="18"/>
                </w:rPr>
                <w:t>.</w:t>
              </w:r>
            </w:ins>
            <w:commentRangeEnd w:id="2086"/>
            <w:r w:rsidR="00F56342">
              <w:rPr>
                <w:rStyle w:val="CommentReference"/>
                <w:rFonts w:ascii="Times New Roman" w:hAnsi="Times New Roman"/>
              </w:rPr>
              <w:commentReference w:id="2086"/>
            </w:r>
          </w:p>
        </w:tc>
        <w:tc>
          <w:tcPr>
            <w:tcW w:w="709" w:type="dxa"/>
          </w:tcPr>
          <w:p w14:paraId="0A286884" w14:textId="77777777" w:rsidR="00CB6BC8" w:rsidRPr="001F4300" w:rsidRDefault="00CB6BC8" w:rsidP="00167068">
            <w:pPr>
              <w:pStyle w:val="TAL"/>
              <w:jc w:val="center"/>
              <w:rPr>
                <w:ins w:id="2091" w:author="NR_feMIMO-Core" w:date="2022-03-23T19:48:00Z"/>
              </w:rPr>
            </w:pPr>
            <w:ins w:id="2092" w:author="NR_feMIMO-Core" w:date="2022-03-23T19:48:00Z">
              <w:r w:rsidRPr="001F4300">
                <w:t>FS</w:t>
              </w:r>
            </w:ins>
          </w:p>
        </w:tc>
        <w:tc>
          <w:tcPr>
            <w:tcW w:w="567" w:type="dxa"/>
          </w:tcPr>
          <w:p w14:paraId="4B3E594F" w14:textId="77777777" w:rsidR="00CB6BC8" w:rsidRPr="001F4300" w:rsidRDefault="00CB6BC8" w:rsidP="00167068">
            <w:pPr>
              <w:pStyle w:val="TAL"/>
              <w:jc w:val="center"/>
              <w:rPr>
                <w:ins w:id="2093" w:author="NR_feMIMO-Core" w:date="2022-03-23T19:48:00Z"/>
              </w:rPr>
            </w:pPr>
            <w:ins w:id="2094" w:author="NR_feMIMO-Core" w:date="2022-03-23T19:48:00Z">
              <w:r w:rsidRPr="001F4300">
                <w:t>No</w:t>
              </w:r>
            </w:ins>
          </w:p>
        </w:tc>
        <w:tc>
          <w:tcPr>
            <w:tcW w:w="709" w:type="dxa"/>
          </w:tcPr>
          <w:p w14:paraId="31F4FEDF" w14:textId="77777777" w:rsidR="00CB6BC8" w:rsidRPr="001F4300" w:rsidRDefault="00CB6BC8" w:rsidP="00167068">
            <w:pPr>
              <w:pStyle w:val="TAL"/>
              <w:jc w:val="center"/>
              <w:rPr>
                <w:ins w:id="2095" w:author="NR_feMIMO-Core" w:date="2022-03-23T19:48:00Z"/>
                <w:bCs/>
                <w:iCs/>
              </w:rPr>
            </w:pPr>
            <w:ins w:id="2096"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2097" w:author="NR_feMIMO-Core" w:date="2022-03-23T19:48:00Z"/>
                <w:bCs/>
                <w:iCs/>
              </w:rPr>
            </w:pPr>
            <w:ins w:id="2098" w:author="NR_feMIMO-Core" w:date="2022-03-23T19:48:00Z">
              <w:r w:rsidRPr="001F4300">
                <w:rPr>
                  <w:bCs/>
                  <w:iCs/>
                </w:rPr>
                <w:t>N/A</w:t>
              </w:r>
            </w:ins>
          </w:p>
        </w:tc>
      </w:tr>
      <w:tr w:rsidR="003C3CB3" w:rsidRPr="001F4300" w14:paraId="4A7E56A3" w14:textId="77777777" w:rsidTr="00025D8B">
        <w:trPr>
          <w:cantSplit/>
          <w:tblHeader/>
          <w:ins w:id="2099" w:author="NR_feMIMO-Core" w:date="2022-03-23T20:30:00Z"/>
        </w:trPr>
        <w:tc>
          <w:tcPr>
            <w:tcW w:w="6917" w:type="dxa"/>
          </w:tcPr>
          <w:p w14:paraId="423FB268" w14:textId="3784CB32" w:rsidR="003C3CB3" w:rsidRDefault="003C3CB3" w:rsidP="00167068">
            <w:pPr>
              <w:pStyle w:val="TAL"/>
              <w:rPr>
                <w:ins w:id="2100" w:author="NR_feMIMO-Core" w:date="2022-03-23T20:30:00Z"/>
                <w:b/>
                <w:i/>
              </w:rPr>
            </w:pPr>
            <w:ins w:id="2101" w:author="NR_feMIMO-Core" w:date="2022-03-23T20:30:00Z">
              <w:r w:rsidRPr="009B76A7">
                <w:rPr>
                  <w:b/>
                  <w:i/>
                </w:rPr>
                <w:t>sfn-</w:t>
              </w:r>
            </w:ins>
            <w:ins w:id="2102" w:author="NR_feMIMO-Core" w:date="2022-03-23T20:34:00Z">
              <w:r w:rsidR="005947CE">
                <w:rPr>
                  <w:b/>
                  <w:i/>
                </w:rPr>
                <w:t>S</w:t>
              </w:r>
            </w:ins>
            <w:ins w:id="2103" w:author="NR_feMIMO-Core" w:date="2022-03-23T20:30:00Z">
              <w:r w:rsidRPr="009B76A7">
                <w:rPr>
                  <w:b/>
                  <w:i/>
                </w:rPr>
                <w:t>chemeA-DynamicSwitching-</w:t>
              </w:r>
            </w:ins>
            <w:ins w:id="2104" w:author="NR_feMIMO-Core" w:date="2022-03-24T08:14:00Z">
              <w:r w:rsidR="002F22D5">
                <w:rPr>
                  <w:b/>
                  <w:i/>
                </w:rPr>
                <w:t>r17</w:t>
              </w:r>
            </w:ins>
          </w:p>
          <w:p w14:paraId="20AC247D" w14:textId="54FA66DA" w:rsidR="003C3CB3" w:rsidRPr="001F4300" w:rsidRDefault="003C3CB3" w:rsidP="00167068">
            <w:pPr>
              <w:pStyle w:val="TAL"/>
              <w:rPr>
                <w:ins w:id="2105" w:author="NR_feMIMO-Core" w:date="2022-03-23T20:30:00Z"/>
                <w:b/>
                <w:i/>
              </w:rPr>
            </w:pPr>
            <w:ins w:id="2106"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2107"/>
              <w:r w:rsidRPr="00604B6E">
                <w:rPr>
                  <w:rFonts w:cs="Arial"/>
                  <w:i/>
                  <w:iCs/>
                  <w:szCs w:val="18"/>
                </w:rPr>
                <w:t>sfn-</w:t>
              </w:r>
            </w:ins>
            <w:ins w:id="2108" w:author="NR_feMIMO-Core-v1" w:date="2022-04-08T20:30:00Z">
              <w:r w:rsidR="00E3227D">
                <w:rPr>
                  <w:rFonts w:cs="Arial"/>
                  <w:i/>
                  <w:iCs/>
                  <w:szCs w:val="18"/>
                </w:rPr>
                <w:t>S</w:t>
              </w:r>
            </w:ins>
            <w:ins w:id="2109" w:author="NR_feMIMO-Core" w:date="2022-03-23T20:30:00Z">
              <w:r w:rsidRPr="00604B6E">
                <w:rPr>
                  <w:rFonts w:cs="Arial"/>
                  <w:i/>
                  <w:iCs/>
                  <w:szCs w:val="18"/>
                </w:rPr>
                <w:t>chemeA-</w:t>
              </w:r>
            </w:ins>
            <w:ins w:id="2110" w:author="NR_feMIMO-Core" w:date="2022-03-24T08:14:00Z">
              <w:r w:rsidR="002F22D5">
                <w:rPr>
                  <w:rFonts w:cs="Arial"/>
                  <w:i/>
                  <w:iCs/>
                  <w:szCs w:val="18"/>
                </w:rPr>
                <w:t>r17</w:t>
              </w:r>
            </w:ins>
            <w:commentRangeEnd w:id="2107"/>
            <w:r w:rsidR="00F56342">
              <w:rPr>
                <w:rStyle w:val="CommentReference"/>
                <w:rFonts w:ascii="Times New Roman" w:hAnsi="Times New Roman"/>
              </w:rPr>
              <w:commentReference w:id="2107"/>
            </w:r>
            <w:ins w:id="2111" w:author="NR_feMIMO-Core" w:date="2022-03-23T20:30:00Z">
              <w:r>
                <w:rPr>
                  <w:rFonts w:cs="Arial"/>
                  <w:szCs w:val="18"/>
                </w:rPr>
                <w:t xml:space="preserve"> or </w:t>
              </w:r>
              <w:r w:rsidRPr="00BF63A3">
                <w:rPr>
                  <w:rFonts w:cs="Arial"/>
                  <w:szCs w:val="18"/>
                </w:rPr>
                <w:t>sfn-</w:t>
              </w:r>
            </w:ins>
            <w:ins w:id="2112" w:author="NR_feMIMO-Core-v1" w:date="2022-04-08T20:31:00Z">
              <w:r w:rsidR="00DF0129">
                <w:rPr>
                  <w:rFonts w:cs="Arial"/>
                  <w:szCs w:val="18"/>
                </w:rPr>
                <w:t>S</w:t>
              </w:r>
            </w:ins>
            <w:ins w:id="2113" w:author="NR_feMIMO-Core" w:date="2022-03-23T20:30:00Z">
              <w:r w:rsidRPr="00BF63A3">
                <w:rPr>
                  <w:rFonts w:cs="Arial"/>
                  <w:szCs w:val="18"/>
                </w:rPr>
                <w:t>chemeA-PDSCH-only-</w:t>
              </w:r>
            </w:ins>
            <w:ins w:id="2114" w:author="NR_feMIMO-Core" w:date="2022-03-24T08:14:00Z">
              <w:r w:rsidR="002F22D5">
                <w:rPr>
                  <w:rFonts w:cs="Arial"/>
                  <w:szCs w:val="18"/>
                </w:rPr>
                <w:t>r17</w:t>
              </w:r>
            </w:ins>
            <w:ins w:id="2115"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2116" w:author="NR_feMIMO-Core" w:date="2022-03-23T20:30:00Z"/>
              </w:rPr>
            </w:pPr>
            <w:ins w:id="2117" w:author="NR_feMIMO-Core" w:date="2022-03-23T20:30:00Z">
              <w:r w:rsidRPr="001F4300">
                <w:t>FS</w:t>
              </w:r>
            </w:ins>
          </w:p>
        </w:tc>
        <w:tc>
          <w:tcPr>
            <w:tcW w:w="567" w:type="dxa"/>
          </w:tcPr>
          <w:p w14:paraId="3A6207DC" w14:textId="77777777" w:rsidR="003C3CB3" w:rsidRPr="001F4300" w:rsidRDefault="003C3CB3" w:rsidP="00167068">
            <w:pPr>
              <w:pStyle w:val="TAL"/>
              <w:jc w:val="center"/>
              <w:rPr>
                <w:ins w:id="2118" w:author="NR_feMIMO-Core" w:date="2022-03-23T20:30:00Z"/>
              </w:rPr>
            </w:pPr>
            <w:ins w:id="2119" w:author="NR_feMIMO-Core" w:date="2022-03-23T20:30:00Z">
              <w:r w:rsidRPr="001F4300">
                <w:t>No</w:t>
              </w:r>
            </w:ins>
          </w:p>
        </w:tc>
        <w:tc>
          <w:tcPr>
            <w:tcW w:w="709" w:type="dxa"/>
          </w:tcPr>
          <w:p w14:paraId="5DD4611B" w14:textId="77777777" w:rsidR="003C3CB3" w:rsidRPr="001F4300" w:rsidRDefault="003C3CB3" w:rsidP="00167068">
            <w:pPr>
              <w:pStyle w:val="TAL"/>
              <w:jc w:val="center"/>
              <w:rPr>
                <w:ins w:id="2120" w:author="NR_feMIMO-Core" w:date="2022-03-23T20:30:00Z"/>
                <w:bCs/>
                <w:iCs/>
              </w:rPr>
            </w:pPr>
            <w:ins w:id="2121"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2122" w:author="NR_feMIMO-Core" w:date="2022-03-23T20:30:00Z"/>
                <w:bCs/>
                <w:iCs/>
              </w:rPr>
            </w:pPr>
            <w:ins w:id="2123" w:author="NR_feMIMO-Core" w:date="2022-03-23T20:30:00Z">
              <w:r w:rsidRPr="001F4300">
                <w:rPr>
                  <w:bCs/>
                  <w:iCs/>
                </w:rPr>
                <w:t>N/A</w:t>
              </w:r>
            </w:ins>
          </w:p>
        </w:tc>
      </w:tr>
      <w:tr w:rsidR="005938E9" w:rsidRPr="001F4300" w14:paraId="4BFEB933" w14:textId="77777777" w:rsidTr="003B4533">
        <w:trPr>
          <w:cantSplit/>
          <w:tblHeader/>
          <w:ins w:id="2124" w:author="NR_feMIMO-Core" w:date="2022-03-23T19:48:00Z"/>
        </w:trPr>
        <w:tc>
          <w:tcPr>
            <w:tcW w:w="6917" w:type="dxa"/>
          </w:tcPr>
          <w:p w14:paraId="40FD33DD" w14:textId="5FF585DA" w:rsidR="005938E9" w:rsidRDefault="005938E9" w:rsidP="005938E9">
            <w:pPr>
              <w:pStyle w:val="TAL"/>
              <w:rPr>
                <w:ins w:id="2125" w:author="NR_feMIMO-Core" w:date="2022-03-23T19:48:00Z"/>
                <w:b/>
                <w:i/>
              </w:rPr>
            </w:pPr>
            <w:ins w:id="2126" w:author="NR_feMIMO-Core" w:date="2022-03-23T19:48:00Z">
              <w:r w:rsidRPr="0096336A">
                <w:rPr>
                  <w:b/>
                  <w:i/>
                </w:rPr>
                <w:t>sfn-</w:t>
              </w:r>
            </w:ins>
            <w:ins w:id="2127" w:author="NR_feMIMO-Core" w:date="2022-03-23T20:34:00Z">
              <w:r w:rsidR="005947CE">
                <w:rPr>
                  <w:b/>
                  <w:i/>
                </w:rPr>
                <w:t>S</w:t>
              </w:r>
            </w:ins>
            <w:ins w:id="2128" w:author="NR_feMIMO-Core" w:date="2022-03-23T19:48:00Z">
              <w:r w:rsidRPr="0096336A">
                <w:rPr>
                  <w:b/>
                  <w:i/>
                </w:rPr>
                <w:t>chemeA-PDCCH-only-</w:t>
              </w:r>
            </w:ins>
            <w:ins w:id="2129" w:author="NR_feMIMO-Core" w:date="2022-03-24T08:14:00Z">
              <w:r w:rsidR="002F22D5">
                <w:rPr>
                  <w:b/>
                  <w:i/>
                </w:rPr>
                <w:t>r17</w:t>
              </w:r>
            </w:ins>
          </w:p>
          <w:p w14:paraId="5B27F260" w14:textId="305D8F0C" w:rsidR="005938E9" w:rsidRPr="001F4300" w:rsidRDefault="005938E9" w:rsidP="005938E9">
            <w:pPr>
              <w:pStyle w:val="TAL"/>
              <w:rPr>
                <w:ins w:id="2130" w:author="NR_feMIMO-Core" w:date="2022-03-23T19:48:00Z"/>
                <w:b/>
                <w:i/>
              </w:rPr>
            </w:pPr>
            <w:commentRangeStart w:id="2131"/>
            <w:ins w:id="2132" w:author="NR_feMIMO-Core" w:date="2022-03-23T19:48:00Z">
              <w:r w:rsidRPr="001F4300">
                <w:rPr>
                  <w:rFonts w:cs="Arial"/>
                  <w:szCs w:val="18"/>
                </w:rPr>
                <w:t xml:space="preserve">Indicates </w:t>
              </w:r>
              <w:r>
                <w:rPr>
                  <w:rFonts w:cs="Arial"/>
                  <w:szCs w:val="18"/>
                </w:rPr>
                <w:t xml:space="preserve">whether the UE </w:t>
              </w:r>
            </w:ins>
            <w:ins w:id="2133" w:author="NR_feMIMO-Core" w:date="2022-03-23T19:49:00Z">
              <w:r>
                <w:rPr>
                  <w:rFonts w:cs="Arial"/>
                  <w:szCs w:val="18"/>
                </w:rPr>
                <w:t xml:space="preserve">supports </w:t>
              </w:r>
              <w:r w:rsidRPr="000C5495">
                <w:rPr>
                  <w:rFonts w:cs="Arial"/>
                  <w:szCs w:val="18"/>
                </w:rPr>
                <w:t>SFN scheme A for PDCCH scheduling</w:t>
              </w:r>
            </w:ins>
            <w:ins w:id="2134" w:author="NR_feMIMO-Core" w:date="2022-03-23T19:50:00Z">
              <w:r>
                <w:rPr>
                  <w:rFonts w:cs="Arial"/>
                  <w:szCs w:val="18"/>
                </w:rPr>
                <w:t xml:space="preserve"> </w:t>
              </w:r>
            </w:ins>
            <w:ins w:id="2135" w:author="NR_feMIMO-Core" w:date="2022-03-23T19:49:00Z">
              <w:r w:rsidRPr="000C5495">
                <w:rPr>
                  <w:rFonts w:cs="Arial"/>
                  <w:szCs w:val="18"/>
                </w:rPr>
                <w:t>single TRP</w:t>
              </w:r>
            </w:ins>
            <w:ins w:id="2136" w:author="NR_feMIMO-Core" w:date="2022-03-23T19:50:00Z">
              <w:r>
                <w:rPr>
                  <w:rFonts w:cs="Arial"/>
                  <w:szCs w:val="18"/>
                </w:rPr>
                <w:t xml:space="preserve"> for</w:t>
              </w:r>
            </w:ins>
            <w:ins w:id="2137" w:author="NR_feMIMO-Core" w:date="2022-03-23T19:49:00Z">
              <w:r w:rsidRPr="000C5495">
                <w:rPr>
                  <w:rFonts w:cs="Arial"/>
                  <w:szCs w:val="18"/>
                </w:rPr>
                <w:t xml:space="preserve"> PDSCH</w:t>
              </w:r>
            </w:ins>
            <w:ins w:id="2138" w:author="NR_feMIMO-Core" w:date="2022-03-23T19:57:00Z">
              <w:r w:rsidR="009B76A7">
                <w:rPr>
                  <w:rFonts w:cs="Arial"/>
                  <w:szCs w:val="18"/>
                </w:rPr>
                <w:t>.</w:t>
              </w:r>
            </w:ins>
            <w:commentRangeEnd w:id="2131"/>
            <w:r w:rsidR="00F56342">
              <w:rPr>
                <w:rStyle w:val="CommentReference"/>
                <w:rFonts w:ascii="Times New Roman" w:hAnsi="Times New Roman"/>
              </w:rPr>
              <w:commentReference w:id="2131"/>
            </w:r>
          </w:p>
        </w:tc>
        <w:tc>
          <w:tcPr>
            <w:tcW w:w="709" w:type="dxa"/>
          </w:tcPr>
          <w:p w14:paraId="268A418A" w14:textId="3E4CF1F4" w:rsidR="005938E9" w:rsidRPr="001F4300" w:rsidRDefault="005938E9" w:rsidP="005938E9">
            <w:pPr>
              <w:pStyle w:val="TAL"/>
              <w:jc w:val="center"/>
              <w:rPr>
                <w:ins w:id="2139" w:author="NR_feMIMO-Core" w:date="2022-03-23T19:48:00Z"/>
              </w:rPr>
            </w:pPr>
            <w:ins w:id="2140" w:author="NR_feMIMO-Core" w:date="2022-03-23T19:50:00Z">
              <w:r w:rsidRPr="001F4300">
                <w:t>FS</w:t>
              </w:r>
            </w:ins>
          </w:p>
        </w:tc>
        <w:tc>
          <w:tcPr>
            <w:tcW w:w="567" w:type="dxa"/>
          </w:tcPr>
          <w:p w14:paraId="21011DDB" w14:textId="28EAE9D8" w:rsidR="005938E9" w:rsidRPr="001F4300" w:rsidRDefault="005938E9" w:rsidP="005938E9">
            <w:pPr>
              <w:pStyle w:val="TAL"/>
              <w:jc w:val="center"/>
              <w:rPr>
                <w:ins w:id="2141" w:author="NR_feMIMO-Core" w:date="2022-03-23T19:48:00Z"/>
              </w:rPr>
            </w:pPr>
            <w:ins w:id="2142" w:author="NR_feMIMO-Core" w:date="2022-03-23T19:50:00Z">
              <w:r w:rsidRPr="001F4300">
                <w:t>No</w:t>
              </w:r>
            </w:ins>
          </w:p>
        </w:tc>
        <w:tc>
          <w:tcPr>
            <w:tcW w:w="709" w:type="dxa"/>
          </w:tcPr>
          <w:p w14:paraId="42E3226A" w14:textId="5719D2E4" w:rsidR="005938E9" w:rsidRPr="001F4300" w:rsidRDefault="005938E9" w:rsidP="005938E9">
            <w:pPr>
              <w:pStyle w:val="TAL"/>
              <w:jc w:val="center"/>
              <w:rPr>
                <w:ins w:id="2143" w:author="NR_feMIMO-Core" w:date="2022-03-23T19:48:00Z"/>
                <w:bCs/>
                <w:iCs/>
              </w:rPr>
            </w:pPr>
            <w:ins w:id="2144"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2145" w:author="NR_feMIMO-Core" w:date="2022-03-23T19:48:00Z"/>
                <w:bCs/>
                <w:iCs/>
              </w:rPr>
            </w:pPr>
            <w:ins w:id="2146" w:author="NR_feMIMO-Core" w:date="2022-03-23T19:50:00Z">
              <w:r w:rsidRPr="001F4300">
                <w:rPr>
                  <w:bCs/>
                  <w:iCs/>
                </w:rPr>
                <w:t>N/A</w:t>
              </w:r>
            </w:ins>
          </w:p>
        </w:tc>
      </w:tr>
      <w:tr w:rsidR="001B1916" w:rsidRPr="001F4300" w14:paraId="0F4AFE5F" w14:textId="77777777" w:rsidTr="003B4533">
        <w:trPr>
          <w:cantSplit/>
          <w:tblHeader/>
          <w:ins w:id="2147" w:author="NR_feMIMO-Core" w:date="2022-03-23T19:59:00Z"/>
        </w:trPr>
        <w:tc>
          <w:tcPr>
            <w:tcW w:w="6917" w:type="dxa"/>
          </w:tcPr>
          <w:p w14:paraId="12E64244" w14:textId="13E9D652" w:rsidR="001B1916" w:rsidRDefault="001B1916" w:rsidP="001B1916">
            <w:pPr>
              <w:pStyle w:val="TAL"/>
              <w:rPr>
                <w:ins w:id="2148" w:author="NR_feMIMO-Core" w:date="2022-03-23T20:00:00Z"/>
                <w:b/>
                <w:i/>
              </w:rPr>
            </w:pPr>
            <w:ins w:id="2149" w:author="NR_feMIMO-Core" w:date="2022-03-23T20:00:00Z">
              <w:r w:rsidRPr="000C7CFB">
                <w:rPr>
                  <w:b/>
                  <w:i/>
                </w:rPr>
                <w:t>sfn-</w:t>
              </w:r>
            </w:ins>
            <w:ins w:id="2150" w:author="NR_feMIMO-Core" w:date="2022-03-23T20:34:00Z">
              <w:r w:rsidR="005947CE">
                <w:rPr>
                  <w:b/>
                  <w:i/>
                </w:rPr>
                <w:t>S</w:t>
              </w:r>
            </w:ins>
            <w:ins w:id="2151" w:author="NR_feMIMO-Core" w:date="2022-03-23T20:00:00Z">
              <w:r w:rsidRPr="000C7CFB">
                <w:rPr>
                  <w:b/>
                  <w:i/>
                </w:rPr>
                <w:t>chemeA-PDSCH-only-</w:t>
              </w:r>
            </w:ins>
            <w:ins w:id="2152" w:author="NR_feMIMO-Core" w:date="2022-03-24T08:14:00Z">
              <w:r w:rsidR="002F22D5">
                <w:rPr>
                  <w:b/>
                  <w:i/>
                </w:rPr>
                <w:t>r17</w:t>
              </w:r>
            </w:ins>
          </w:p>
          <w:p w14:paraId="63A080CC" w14:textId="41B79D91" w:rsidR="001B1916" w:rsidRPr="009B76A7" w:rsidRDefault="001B1916" w:rsidP="001B1916">
            <w:pPr>
              <w:pStyle w:val="TAL"/>
              <w:rPr>
                <w:ins w:id="2153" w:author="NR_feMIMO-Core" w:date="2022-03-23T19:59:00Z"/>
                <w:b/>
                <w:i/>
              </w:rPr>
            </w:pPr>
            <w:ins w:id="2154" w:author="NR_feMIMO-Core" w:date="2022-03-23T20:00:00Z">
              <w:r w:rsidRPr="001F4300">
                <w:rPr>
                  <w:rFonts w:cs="Arial"/>
                  <w:szCs w:val="18"/>
                </w:rPr>
                <w:t xml:space="preserve">Indicates </w:t>
              </w:r>
              <w:r>
                <w:rPr>
                  <w:rFonts w:cs="Arial"/>
                  <w:szCs w:val="18"/>
                </w:rPr>
                <w:t xml:space="preserve">whether the UE supports </w:t>
              </w:r>
            </w:ins>
            <w:ins w:id="2155" w:author="NR_feMIMO-Core" w:date="2022-03-23T20:01:00Z">
              <w:r w:rsidRPr="001B1916">
                <w:rPr>
                  <w:rFonts w:cs="Arial"/>
                  <w:szCs w:val="18"/>
                </w:rPr>
                <w:t>SFN scheme A for PDSCH scheduled by single TRP</w:t>
              </w:r>
            </w:ins>
            <w:ins w:id="2156" w:author="NR_feMIMO-Core" w:date="2022-03-23T20:28:00Z">
              <w:r w:rsidR="00921902">
                <w:rPr>
                  <w:rFonts w:cs="Arial"/>
                  <w:szCs w:val="18"/>
                </w:rPr>
                <w:t xml:space="preserve"> </w:t>
              </w:r>
            </w:ins>
            <w:ins w:id="2157" w:author="NR_feMIMO-Core" w:date="2022-03-23T20:01:00Z">
              <w:r w:rsidRPr="001B1916">
                <w:rPr>
                  <w:rFonts w:cs="Arial"/>
                  <w:szCs w:val="18"/>
                </w:rPr>
                <w:t>PDCCH</w:t>
              </w:r>
            </w:ins>
            <w:ins w:id="2158"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2159" w:author="NR_feMIMO-Core" w:date="2022-03-23T19:59:00Z"/>
              </w:rPr>
            </w:pPr>
            <w:ins w:id="2160" w:author="NR_feMIMO-Core" w:date="2022-03-23T20:01:00Z">
              <w:r w:rsidRPr="001F4300">
                <w:t>FS</w:t>
              </w:r>
            </w:ins>
          </w:p>
        </w:tc>
        <w:tc>
          <w:tcPr>
            <w:tcW w:w="567" w:type="dxa"/>
          </w:tcPr>
          <w:p w14:paraId="23C5164C" w14:textId="18AF7AEC" w:rsidR="001B1916" w:rsidRPr="001F4300" w:rsidRDefault="001B1916" w:rsidP="001B1916">
            <w:pPr>
              <w:pStyle w:val="TAL"/>
              <w:jc w:val="center"/>
              <w:rPr>
                <w:ins w:id="2161" w:author="NR_feMIMO-Core" w:date="2022-03-23T19:59:00Z"/>
              </w:rPr>
            </w:pPr>
            <w:ins w:id="2162" w:author="NR_feMIMO-Core" w:date="2022-03-23T20:01:00Z">
              <w:r w:rsidRPr="001F4300">
                <w:t>No</w:t>
              </w:r>
            </w:ins>
          </w:p>
        </w:tc>
        <w:tc>
          <w:tcPr>
            <w:tcW w:w="709" w:type="dxa"/>
          </w:tcPr>
          <w:p w14:paraId="5AF519BB" w14:textId="1F0B75CB" w:rsidR="001B1916" w:rsidRPr="001F4300" w:rsidRDefault="001B1916" w:rsidP="001B1916">
            <w:pPr>
              <w:pStyle w:val="TAL"/>
              <w:jc w:val="center"/>
              <w:rPr>
                <w:ins w:id="2163" w:author="NR_feMIMO-Core" w:date="2022-03-23T19:59:00Z"/>
                <w:bCs/>
                <w:iCs/>
              </w:rPr>
            </w:pPr>
            <w:ins w:id="2164"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2165" w:author="NR_feMIMO-Core" w:date="2022-03-23T19:59:00Z"/>
                <w:bCs/>
                <w:iCs/>
              </w:rPr>
            </w:pPr>
            <w:ins w:id="2166" w:author="NR_feMIMO-Core" w:date="2022-03-23T20:01:00Z">
              <w:r w:rsidRPr="001F4300">
                <w:rPr>
                  <w:bCs/>
                  <w:iCs/>
                </w:rPr>
                <w:t>N/A</w:t>
              </w:r>
            </w:ins>
          </w:p>
        </w:tc>
      </w:tr>
      <w:tr w:rsidR="00681F09" w:rsidRPr="001F4300" w14:paraId="76503990" w14:textId="77777777" w:rsidTr="003B4533">
        <w:trPr>
          <w:cantSplit/>
          <w:tblHeader/>
          <w:ins w:id="2167" w:author="NR_feMIMO-Core" w:date="2022-03-23T20:25:00Z"/>
        </w:trPr>
        <w:tc>
          <w:tcPr>
            <w:tcW w:w="6917" w:type="dxa"/>
          </w:tcPr>
          <w:p w14:paraId="7A955D1E" w14:textId="1B4C8EFA" w:rsidR="00681F09" w:rsidRDefault="00681F09" w:rsidP="00681F09">
            <w:pPr>
              <w:pStyle w:val="TAL"/>
              <w:rPr>
                <w:ins w:id="2168" w:author="NR_feMIMO-Core" w:date="2022-03-23T20:25:00Z"/>
                <w:b/>
                <w:i/>
              </w:rPr>
            </w:pPr>
            <w:ins w:id="2169" w:author="NR_feMIMO-Core" w:date="2022-03-23T20:25:00Z">
              <w:r w:rsidRPr="00F80B9A">
                <w:rPr>
                  <w:b/>
                  <w:i/>
                </w:rPr>
                <w:t>sfn-</w:t>
              </w:r>
            </w:ins>
            <w:ins w:id="2170" w:author="NR_feMIMO-Core" w:date="2022-03-23T20:34:00Z">
              <w:r w:rsidR="005947CE">
                <w:rPr>
                  <w:b/>
                  <w:i/>
                </w:rPr>
                <w:t>S</w:t>
              </w:r>
            </w:ins>
            <w:ins w:id="2171" w:author="NR_feMIMO-Core" w:date="2022-03-23T20:25:00Z">
              <w:r w:rsidRPr="00F80B9A">
                <w:rPr>
                  <w:b/>
                  <w:i/>
                </w:rPr>
                <w:t>chemeB-</w:t>
              </w:r>
            </w:ins>
            <w:ins w:id="2172" w:author="NR_feMIMO-Core" w:date="2022-03-24T08:14:00Z">
              <w:r w:rsidR="002F22D5">
                <w:rPr>
                  <w:b/>
                  <w:i/>
                </w:rPr>
                <w:t>r17</w:t>
              </w:r>
            </w:ins>
          </w:p>
          <w:p w14:paraId="1B391C67" w14:textId="1437ACBA" w:rsidR="00681F09" w:rsidRPr="001F4300" w:rsidRDefault="00681F09" w:rsidP="00681F09">
            <w:pPr>
              <w:pStyle w:val="TAL"/>
              <w:rPr>
                <w:ins w:id="2173" w:author="NR_feMIMO-Core" w:date="2022-03-23T20:25:00Z"/>
                <w:b/>
                <w:i/>
              </w:rPr>
            </w:pPr>
            <w:commentRangeStart w:id="2174"/>
            <w:ins w:id="2175" w:author="NR_feMIMO-Core" w:date="2022-03-23T20:25:00Z">
              <w:r w:rsidRPr="001F4300">
                <w:rPr>
                  <w:rFonts w:cs="Arial"/>
                  <w:szCs w:val="18"/>
                </w:rPr>
                <w:t xml:space="preserve">Indicates </w:t>
              </w:r>
              <w:r>
                <w:rPr>
                  <w:rFonts w:cs="Arial"/>
                  <w:szCs w:val="18"/>
                </w:rPr>
                <w:t xml:space="preserve">whether the UE supports </w:t>
              </w:r>
            </w:ins>
            <w:ins w:id="2176" w:author="NR_feMIMO-Core" w:date="2022-03-23T20:26:00Z">
              <w:r w:rsidRPr="00681F09">
                <w:rPr>
                  <w:rFonts w:cs="Arial"/>
                  <w:szCs w:val="18"/>
                </w:rPr>
                <w:t xml:space="preserve">SFN scheme B for PDCCH </w:t>
              </w:r>
            </w:ins>
            <w:ins w:id="2177" w:author="NR_feMIMO-Core-v1" w:date="2022-04-08T20:35:00Z">
              <w:r w:rsidR="004C15B3" w:rsidRPr="00DF6077">
                <w:rPr>
                  <w:rFonts w:cs="Arial"/>
                  <w:color w:val="FF0000"/>
                  <w:szCs w:val="18"/>
                  <w:u w:val="single"/>
                </w:rPr>
                <w:t>scheduling SFN Scheme B</w:t>
              </w:r>
            </w:ins>
            <w:ins w:id="2178" w:author="NR_feMIMO-Core" w:date="2022-03-23T20:26:00Z">
              <w:r>
                <w:rPr>
                  <w:rFonts w:cs="Arial"/>
                  <w:szCs w:val="18"/>
                </w:rPr>
                <w:t xml:space="preserve"> </w:t>
              </w:r>
              <w:r w:rsidRPr="00681F09">
                <w:rPr>
                  <w:rFonts w:cs="Arial"/>
                  <w:szCs w:val="18"/>
                </w:rPr>
                <w:t>PDSCH</w:t>
              </w:r>
              <w:r>
                <w:rPr>
                  <w:rFonts w:cs="Arial"/>
                  <w:szCs w:val="18"/>
                </w:rPr>
                <w:t>.</w:t>
              </w:r>
            </w:ins>
            <w:commentRangeEnd w:id="2174"/>
            <w:r w:rsidR="00F56342">
              <w:rPr>
                <w:rStyle w:val="CommentReference"/>
                <w:rFonts w:ascii="Times New Roman" w:hAnsi="Times New Roman"/>
              </w:rPr>
              <w:commentReference w:id="2174"/>
            </w:r>
          </w:p>
        </w:tc>
        <w:tc>
          <w:tcPr>
            <w:tcW w:w="709" w:type="dxa"/>
          </w:tcPr>
          <w:p w14:paraId="7903660B" w14:textId="4F079AA0" w:rsidR="00681F09" w:rsidRPr="001F4300" w:rsidRDefault="00681F09" w:rsidP="00681F09">
            <w:pPr>
              <w:pStyle w:val="TAL"/>
              <w:jc w:val="center"/>
              <w:rPr>
                <w:ins w:id="2179" w:author="NR_feMIMO-Core" w:date="2022-03-23T20:25:00Z"/>
              </w:rPr>
            </w:pPr>
            <w:ins w:id="2180" w:author="NR_feMIMO-Core" w:date="2022-03-23T20:26:00Z">
              <w:r w:rsidRPr="001F4300">
                <w:t>FS</w:t>
              </w:r>
            </w:ins>
          </w:p>
        </w:tc>
        <w:tc>
          <w:tcPr>
            <w:tcW w:w="567" w:type="dxa"/>
          </w:tcPr>
          <w:p w14:paraId="126EB0E8" w14:textId="71C3BDF2" w:rsidR="00681F09" w:rsidRPr="001F4300" w:rsidRDefault="00681F09" w:rsidP="00681F09">
            <w:pPr>
              <w:pStyle w:val="TAL"/>
              <w:jc w:val="center"/>
              <w:rPr>
                <w:ins w:id="2181" w:author="NR_feMIMO-Core" w:date="2022-03-23T20:25:00Z"/>
              </w:rPr>
            </w:pPr>
            <w:ins w:id="2182" w:author="NR_feMIMO-Core" w:date="2022-03-23T20:26:00Z">
              <w:r w:rsidRPr="001F4300">
                <w:t>No</w:t>
              </w:r>
            </w:ins>
          </w:p>
        </w:tc>
        <w:tc>
          <w:tcPr>
            <w:tcW w:w="709" w:type="dxa"/>
          </w:tcPr>
          <w:p w14:paraId="3B855FF7" w14:textId="7D5AD43D" w:rsidR="00681F09" w:rsidRPr="001F4300" w:rsidRDefault="00681F09" w:rsidP="00681F09">
            <w:pPr>
              <w:pStyle w:val="TAL"/>
              <w:jc w:val="center"/>
              <w:rPr>
                <w:ins w:id="2183" w:author="NR_feMIMO-Core" w:date="2022-03-23T20:25:00Z"/>
                <w:bCs/>
                <w:iCs/>
              </w:rPr>
            </w:pPr>
            <w:ins w:id="2184"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2185" w:author="NR_feMIMO-Core" w:date="2022-03-23T20:25:00Z"/>
                <w:bCs/>
                <w:iCs/>
              </w:rPr>
            </w:pPr>
            <w:ins w:id="2186" w:author="NR_feMIMO-Core" w:date="2022-03-23T20:26:00Z">
              <w:r w:rsidRPr="001F4300">
                <w:rPr>
                  <w:bCs/>
                  <w:iCs/>
                </w:rPr>
                <w:t>N/A</w:t>
              </w:r>
            </w:ins>
          </w:p>
        </w:tc>
      </w:tr>
      <w:tr w:rsidR="00A5782C" w:rsidRPr="001F4300" w14:paraId="05C79DB5" w14:textId="77777777" w:rsidTr="00025D8B">
        <w:trPr>
          <w:cantSplit/>
          <w:tblHeader/>
          <w:ins w:id="2187" w:author="NR_feMIMO-Core" w:date="2022-03-23T20:30:00Z"/>
        </w:trPr>
        <w:tc>
          <w:tcPr>
            <w:tcW w:w="6917" w:type="dxa"/>
          </w:tcPr>
          <w:p w14:paraId="7F6F908C" w14:textId="56E059DD" w:rsidR="00A5782C" w:rsidRDefault="00A5782C" w:rsidP="00A5782C">
            <w:pPr>
              <w:pStyle w:val="TAL"/>
              <w:rPr>
                <w:ins w:id="2188" w:author="NR_feMIMO-Core" w:date="2022-03-23T20:30:00Z"/>
                <w:b/>
                <w:i/>
              </w:rPr>
            </w:pPr>
            <w:ins w:id="2189" w:author="NR_feMIMO-Core" w:date="2022-03-23T20:30:00Z">
              <w:r w:rsidRPr="004D1B9D">
                <w:rPr>
                  <w:b/>
                  <w:i/>
                </w:rPr>
                <w:t>sfn-</w:t>
              </w:r>
            </w:ins>
            <w:ins w:id="2190" w:author="NR_feMIMO-Core" w:date="2022-03-23T20:34:00Z">
              <w:r w:rsidR="005947CE">
                <w:rPr>
                  <w:b/>
                  <w:i/>
                </w:rPr>
                <w:t>S</w:t>
              </w:r>
            </w:ins>
            <w:ins w:id="2191" w:author="NR_feMIMO-Core" w:date="2022-03-23T20:30:00Z">
              <w:r w:rsidRPr="004D1B9D">
                <w:rPr>
                  <w:b/>
                  <w:i/>
                </w:rPr>
                <w:t>chemeB-DynamicSwitching-</w:t>
              </w:r>
            </w:ins>
            <w:ins w:id="2192" w:author="NR_feMIMO-Core" w:date="2022-03-24T08:14:00Z">
              <w:r w:rsidR="002F22D5">
                <w:rPr>
                  <w:b/>
                  <w:i/>
                </w:rPr>
                <w:t>r17</w:t>
              </w:r>
            </w:ins>
          </w:p>
          <w:p w14:paraId="7FEB7A46" w14:textId="77777777" w:rsidR="00A5782C" w:rsidRDefault="00A5782C" w:rsidP="00A5782C">
            <w:pPr>
              <w:pStyle w:val="TAL"/>
              <w:rPr>
                <w:ins w:id="2193" w:author="NR_feMIMO-Core" w:date="2022-03-23T20:31:00Z"/>
                <w:rFonts w:cs="Arial"/>
                <w:szCs w:val="18"/>
              </w:rPr>
            </w:pPr>
            <w:ins w:id="2194"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2195" w:author="NR_feMIMO-Core" w:date="2022-03-23T20:30:00Z"/>
                <w:b/>
                <w:i/>
              </w:rPr>
            </w:pPr>
            <w:ins w:id="2196"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2197" w:author="NR_feMIMO-Core" w:date="2022-03-23T20:32:00Z">
              <w:r w:rsidR="00040E69">
                <w:t>[</w:t>
              </w:r>
              <w:r w:rsidR="009E472A" w:rsidRPr="009E472A">
                <w:rPr>
                  <w:i/>
                </w:rPr>
                <w:t>sfn-schemeB-</w:t>
              </w:r>
            </w:ins>
            <w:ins w:id="2198" w:author="NR_feMIMO-Core" w:date="2022-03-24T08:14:00Z">
              <w:r w:rsidR="002F22D5">
                <w:rPr>
                  <w:i/>
                </w:rPr>
                <w:t>r17</w:t>
              </w:r>
            </w:ins>
            <w:ins w:id="2199"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2200" w:author="NR_feMIMO-Core" w:date="2022-03-23T20:31:00Z">
              <w:r w:rsidRPr="00A5782C">
                <w:rPr>
                  <w:rFonts w:cs="Arial"/>
                  <w:i/>
                  <w:iCs/>
                  <w:szCs w:val="18"/>
                </w:rPr>
                <w:t>sfn-schemeB-PDSCH-only-</w:t>
              </w:r>
            </w:ins>
            <w:ins w:id="2201" w:author="NR_feMIMO-Core" w:date="2022-03-24T08:14:00Z">
              <w:r w:rsidR="002F22D5">
                <w:rPr>
                  <w:rFonts w:cs="Arial"/>
                  <w:i/>
                  <w:iCs/>
                  <w:szCs w:val="18"/>
                </w:rPr>
                <w:t>r17</w:t>
              </w:r>
            </w:ins>
            <w:ins w:id="2202"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2203" w:author="NR_feMIMO-Core" w:date="2022-03-23T20:30:00Z"/>
              </w:rPr>
            </w:pPr>
            <w:ins w:id="2204" w:author="NR_feMIMO-Core" w:date="2022-03-23T20:31:00Z">
              <w:r w:rsidRPr="001F4300">
                <w:t>FS</w:t>
              </w:r>
            </w:ins>
          </w:p>
        </w:tc>
        <w:tc>
          <w:tcPr>
            <w:tcW w:w="567" w:type="dxa"/>
          </w:tcPr>
          <w:p w14:paraId="4A52A70B" w14:textId="24A8CE12" w:rsidR="00A5782C" w:rsidRPr="001F4300" w:rsidRDefault="00A5782C" w:rsidP="00A5782C">
            <w:pPr>
              <w:pStyle w:val="TAL"/>
              <w:jc w:val="center"/>
              <w:rPr>
                <w:ins w:id="2205" w:author="NR_feMIMO-Core" w:date="2022-03-23T20:30:00Z"/>
              </w:rPr>
            </w:pPr>
            <w:ins w:id="2206" w:author="NR_feMIMO-Core" w:date="2022-03-23T20:31:00Z">
              <w:r w:rsidRPr="001F4300">
                <w:t>No</w:t>
              </w:r>
            </w:ins>
          </w:p>
        </w:tc>
        <w:tc>
          <w:tcPr>
            <w:tcW w:w="709" w:type="dxa"/>
          </w:tcPr>
          <w:p w14:paraId="5FDF3ED7" w14:textId="7AF650C4" w:rsidR="00A5782C" w:rsidRPr="001F4300" w:rsidRDefault="00A5782C" w:rsidP="00A5782C">
            <w:pPr>
              <w:pStyle w:val="TAL"/>
              <w:jc w:val="center"/>
              <w:rPr>
                <w:ins w:id="2207" w:author="NR_feMIMO-Core" w:date="2022-03-23T20:30:00Z"/>
                <w:bCs/>
                <w:iCs/>
              </w:rPr>
            </w:pPr>
            <w:ins w:id="2208"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2209" w:author="NR_feMIMO-Core" w:date="2022-03-23T20:30:00Z"/>
                <w:bCs/>
                <w:iCs/>
              </w:rPr>
            </w:pPr>
            <w:ins w:id="2210" w:author="NR_feMIMO-Core" w:date="2022-03-23T20:31:00Z">
              <w:r w:rsidRPr="001F4300">
                <w:rPr>
                  <w:bCs/>
                  <w:iCs/>
                </w:rPr>
                <w:t>N/A</w:t>
              </w:r>
            </w:ins>
          </w:p>
        </w:tc>
      </w:tr>
      <w:tr w:rsidR="00A5782C" w:rsidRPr="001F4300" w14:paraId="25E2221A" w14:textId="77777777" w:rsidTr="00025D8B">
        <w:trPr>
          <w:cantSplit/>
          <w:tblHeader/>
          <w:ins w:id="2211" w:author="NR_feMIMO-Core" w:date="2022-03-23T20:31:00Z"/>
        </w:trPr>
        <w:tc>
          <w:tcPr>
            <w:tcW w:w="6917" w:type="dxa"/>
          </w:tcPr>
          <w:p w14:paraId="41EC4C37" w14:textId="2C0B9B57" w:rsidR="00A5782C" w:rsidRDefault="00A5782C" w:rsidP="00A5782C">
            <w:pPr>
              <w:pStyle w:val="TAL"/>
              <w:rPr>
                <w:ins w:id="2212" w:author="NR_feMIMO-Core" w:date="2022-03-23T20:31:00Z"/>
                <w:b/>
                <w:i/>
              </w:rPr>
            </w:pPr>
            <w:ins w:id="2213" w:author="NR_feMIMO-Core" w:date="2022-03-23T20:31:00Z">
              <w:r w:rsidRPr="00FD32AF">
                <w:rPr>
                  <w:b/>
                  <w:i/>
                </w:rPr>
                <w:t>sfn-</w:t>
              </w:r>
            </w:ins>
            <w:ins w:id="2214" w:author="NR_feMIMO-Core" w:date="2022-03-23T20:34:00Z">
              <w:r w:rsidR="005B05DF">
                <w:rPr>
                  <w:b/>
                  <w:i/>
                </w:rPr>
                <w:t>S</w:t>
              </w:r>
            </w:ins>
            <w:ins w:id="2215" w:author="NR_feMIMO-Core" w:date="2022-03-23T20:31:00Z">
              <w:r w:rsidRPr="00FD32AF">
                <w:rPr>
                  <w:b/>
                  <w:i/>
                </w:rPr>
                <w:t>chemeB-PDSCH-only-</w:t>
              </w:r>
            </w:ins>
            <w:ins w:id="2216" w:author="NR_feMIMO-Core" w:date="2022-03-24T08:14:00Z">
              <w:r w:rsidR="002F22D5">
                <w:rPr>
                  <w:b/>
                  <w:i/>
                </w:rPr>
                <w:t>r17</w:t>
              </w:r>
            </w:ins>
          </w:p>
          <w:p w14:paraId="2134AA61" w14:textId="77777777" w:rsidR="00A5782C" w:rsidRPr="001F4300" w:rsidRDefault="00A5782C" w:rsidP="00A5782C">
            <w:pPr>
              <w:pStyle w:val="TAL"/>
              <w:rPr>
                <w:ins w:id="2217" w:author="NR_feMIMO-Core" w:date="2022-03-23T20:31:00Z"/>
                <w:b/>
                <w:i/>
              </w:rPr>
            </w:pPr>
            <w:ins w:id="2218"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2219" w:author="NR_feMIMO-Core" w:date="2022-03-23T20:31:00Z"/>
              </w:rPr>
            </w:pPr>
            <w:ins w:id="2220" w:author="NR_feMIMO-Core" w:date="2022-03-23T20:31:00Z">
              <w:r w:rsidRPr="001F4300">
                <w:t>FS</w:t>
              </w:r>
            </w:ins>
          </w:p>
        </w:tc>
        <w:tc>
          <w:tcPr>
            <w:tcW w:w="567" w:type="dxa"/>
          </w:tcPr>
          <w:p w14:paraId="4DFDA888" w14:textId="77777777" w:rsidR="00A5782C" w:rsidRPr="001F4300" w:rsidRDefault="00A5782C" w:rsidP="00A5782C">
            <w:pPr>
              <w:pStyle w:val="TAL"/>
              <w:jc w:val="center"/>
              <w:rPr>
                <w:ins w:id="2221" w:author="NR_feMIMO-Core" w:date="2022-03-23T20:31:00Z"/>
              </w:rPr>
            </w:pPr>
            <w:ins w:id="2222" w:author="NR_feMIMO-Core" w:date="2022-03-23T20:31:00Z">
              <w:r w:rsidRPr="001F4300">
                <w:t>No</w:t>
              </w:r>
            </w:ins>
          </w:p>
        </w:tc>
        <w:tc>
          <w:tcPr>
            <w:tcW w:w="709" w:type="dxa"/>
          </w:tcPr>
          <w:p w14:paraId="1737553B" w14:textId="77777777" w:rsidR="00A5782C" w:rsidRPr="001F4300" w:rsidRDefault="00A5782C" w:rsidP="00A5782C">
            <w:pPr>
              <w:pStyle w:val="TAL"/>
              <w:jc w:val="center"/>
              <w:rPr>
                <w:ins w:id="2223" w:author="NR_feMIMO-Core" w:date="2022-03-23T20:31:00Z"/>
                <w:bCs/>
                <w:iCs/>
              </w:rPr>
            </w:pPr>
            <w:ins w:id="2224"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2225" w:author="NR_feMIMO-Core" w:date="2022-03-23T20:31:00Z"/>
                <w:bCs/>
                <w:iCs/>
              </w:rPr>
            </w:pPr>
            <w:ins w:id="2226"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2227"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2228" w:author="NR_ext_to_71GHz-Core" w:date="2022-03-21T12:21:00Z">
              <w:r w:rsidR="00190D4C">
                <w:t>,</w:t>
              </w:r>
            </w:ins>
            <w:del w:id="2229" w:author="NR_ext_to_71GHz-Core" w:date="2022-03-21T12:21:00Z">
              <w:r w:rsidRPr="001F4300">
                <w:delText xml:space="preserve"> and</w:delText>
              </w:r>
            </w:del>
            <w:r w:rsidRPr="001F4300">
              <w:t xml:space="preserve"> 120kHz</w:t>
            </w:r>
            <w:ins w:id="2230"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2231" w:name="_Toc90724024"/>
      <w:r w:rsidRPr="001F4300">
        <w:lastRenderedPageBreak/>
        <w:t>4.2.7.6</w:t>
      </w:r>
      <w:r w:rsidRPr="001F4300">
        <w:tab/>
      </w:r>
      <w:r w:rsidRPr="001F4300">
        <w:rPr>
          <w:i/>
        </w:rPr>
        <w:t>FeatureSetDownlinkPerCC</w:t>
      </w:r>
      <w:r w:rsidRPr="001F4300">
        <w:t xml:space="preserve"> parameters</w:t>
      </w:r>
      <w:bookmarkEnd w:id="2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2D123CE6" w:rsidR="00C675B5" w:rsidRPr="00760A4F" w:rsidRDefault="00C675B5" w:rsidP="00C675B5">
            <w:pPr>
              <w:pStyle w:val="TAL"/>
              <w:rPr>
                <w:b/>
                <w:i/>
              </w:rPr>
            </w:pPr>
            <w:commentRangeStart w:id="2232"/>
            <w:r w:rsidRPr="00760A4F">
              <w:rPr>
                <w:rFonts w:hint="eastAsia"/>
                <w:b/>
                <w:i/>
              </w:rPr>
              <w:t>b</w:t>
            </w:r>
            <w:r w:rsidRPr="00760A4F">
              <w:rPr>
                <w:b/>
                <w:i/>
              </w:rPr>
              <w:t>roadcast</w:t>
            </w:r>
            <w:r>
              <w:rPr>
                <w:b/>
                <w:i/>
              </w:rPr>
              <w:t>SC</w:t>
            </w:r>
            <w:r w:rsidRPr="00760A4F">
              <w:rPr>
                <w:b/>
                <w:i/>
              </w:rPr>
              <w:t>ell-r17</w:t>
            </w:r>
            <w:commentRangeEnd w:id="2232"/>
            <w:r w:rsidR="002174E9">
              <w:rPr>
                <w:rStyle w:val="CommentReference"/>
                <w:rFonts w:ascii="Times New Roman" w:hAnsi="Times New Roman"/>
              </w:rPr>
              <w:commentReference w:id="2232"/>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2233" w:author="" w:date="2022-03-22T22:25:00Z"/>
        </w:trPr>
        <w:tc>
          <w:tcPr>
            <w:tcW w:w="6917" w:type="dxa"/>
          </w:tcPr>
          <w:p w14:paraId="5D0A0AE1" w14:textId="4A1DD15D" w:rsidR="00EA4529" w:rsidRPr="001F4300" w:rsidRDefault="0018601E" w:rsidP="00EA4529">
            <w:pPr>
              <w:pStyle w:val="TAL"/>
              <w:rPr>
                <w:ins w:id="2234" w:author="" w:date="2022-03-22T22:25:00Z"/>
                <w:b/>
                <w:bCs/>
                <w:i/>
                <w:iCs/>
              </w:rPr>
            </w:pPr>
            <w:ins w:id="2235" w:author="" w:date="2022-03-22T22:27:00Z">
              <w:r w:rsidRPr="0018601E">
                <w:rPr>
                  <w:b/>
                  <w:bCs/>
                  <w:i/>
                  <w:iCs/>
                </w:rPr>
                <w:t>crs-IM-DSS-r17</w:t>
              </w:r>
            </w:ins>
          </w:p>
          <w:p w14:paraId="5A8410FB" w14:textId="72FF84FD" w:rsidR="00EA4529" w:rsidRPr="001F4300" w:rsidRDefault="00EA4529" w:rsidP="00EA4529">
            <w:pPr>
              <w:pStyle w:val="TAL"/>
              <w:rPr>
                <w:ins w:id="2236" w:author="" w:date="2022-03-22T22:25:00Z"/>
                <w:b/>
                <w:bCs/>
                <w:i/>
                <w:iCs/>
              </w:rPr>
            </w:pPr>
            <w:ins w:id="2237" w:author="" w:date="2022-03-22T22:25:00Z">
              <w:r w:rsidRPr="001F4300">
                <w:t xml:space="preserve">Indicates whether the UE supports </w:t>
              </w:r>
            </w:ins>
            <w:ins w:id="2238" w:author="" w:date="2022-03-22T22:30:00Z">
              <w:r w:rsidR="0093012E" w:rsidRPr="0093012E">
                <w:t>neighboring LTE cell CRS-IM in DSS scenario with NR 15 kHz SCS</w:t>
              </w:r>
            </w:ins>
            <w:ins w:id="2239" w:author="" w:date="2022-03-22T22:25:00Z">
              <w:r w:rsidRPr="001F4300">
                <w:rPr>
                  <w:rFonts w:cs="Arial"/>
                  <w:szCs w:val="18"/>
                </w:rPr>
                <w:t>.</w:t>
              </w:r>
            </w:ins>
            <w:ins w:id="2240" w:author=""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2241" w:author="" w:date="2022-03-22T22:37:00Z">
              <w:r w:rsidR="00F20E20">
                <w:rPr>
                  <w:rFonts w:cs="Arial"/>
                  <w:szCs w:val="18"/>
                </w:rPr>
                <w:t>the</w:t>
              </w:r>
            </w:ins>
            <w:ins w:id="2242" w:author="" w:date="2022-03-22T22:32:00Z">
              <w:r w:rsidR="00ED35A4">
                <w:rPr>
                  <w:rFonts w:cs="Arial"/>
                  <w:szCs w:val="18"/>
                </w:rPr>
                <w:t xml:space="preserve"> </w:t>
              </w:r>
            </w:ins>
            <w:ins w:id="2243" w:author="" w:date="2022-03-22T22:33:00Z">
              <w:r w:rsidR="00BC037F">
                <w:rPr>
                  <w:rFonts w:cs="Arial"/>
                  <w:szCs w:val="18"/>
                </w:rPr>
                <w:t>carrier</w:t>
              </w:r>
            </w:ins>
            <w:ins w:id="2244" w:author="" w:date="2022-03-22T22:37:00Z">
              <w:r w:rsidR="00F20E20">
                <w:rPr>
                  <w:rFonts w:cs="Arial"/>
                  <w:szCs w:val="18"/>
                </w:rPr>
                <w:t>(s)</w:t>
              </w:r>
            </w:ins>
            <w:ins w:id="2245" w:author="" w:date="2022-03-22T22:32:00Z">
              <w:r w:rsidR="00ED35A4" w:rsidRPr="00ED35A4">
                <w:rPr>
                  <w:rFonts w:cs="Arial"/>
                  <w:szCs w:val="18"/>
                </w:rPr>
                <w:t xml:space="preserve"> </w:t>
              </w:r>
            </w:ins>
            <w:ins w:id="2246" w:author="" w:date="2022-03-22T22:36:00Z">
              <w:r w:rsidR="007C27F7">
                <w:rPr>
                  <w:rFonts w:cs="Arial"/>
                  <w:szCs w:val="18"/>
                </w:rPr>
                <w:t>in one ba</w:t>
              </w:r>
            </w:ins>
            <w:ins w:id="2247" w:author="" w:date="2022-03-22T22:37:00Z">
              <w:r w:rsidR="007C27F7">
                <w:rPr>
                  <w:rFonts w:cs="Arial"/>
                  <w:szCs w:val="18"/>
                </w:rPr>
                <w:t xml:space="preserve">nd </w:t>
              </w:r>
            </w:ins>
            <w:ins w:id="2248" w:author="" w:date="2022-03-22T22:32:00Z">
              <w:r w:rsidR="00ED35A4" w:rsidRPr="00ED35A4">
                <w:rPr>
                  <w:rFonts w:cs="Arial"/>
                  <w:szCs w:val="18"/>
                </w:rPr>
                <w:t xml:space="preserve">shall also indicate support of </w:t>
              </w:r>
            </w:ins>
            <w:ins w:id="2249" w:author="" w:date="2022-03-22T22:34:00Z">
              <w:r w:rsidR="005F5FBA" w:rsidRPr="00D05ABA">
                <w:rPr>
                  <w:rFonts w:cs="Arial"/>
                  <w:i/>
                  <w:iCs/>
                  <w:szCs w:val="18"/>
                </w:rPr>
                <w:t>rateMatchingLTE-CRS</w:t>
              </w:r>
            </w:ins>
            <w:ins w:id="2250" w:author="" w:date="2022-03-22T22:36:00Z">
              <w:r w:rsidR="00D05ABA">
                <w:rPr>
                  <w:rFonts w:cs="Arial"/>
                  <w:szCs w:val="18"/>
                </w:rPr>
                <w:t xml:space="preserve"> for this band</w:t>
              </w:r>
            </w:ins>
            <w:ins w:id="2251" w:author=""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2252" w:author="" w:date="2022-03-22T22:25:00Z"/>
              </w:rPr>
            </w:pPr>
            <w:ins w:id="2253" w:author="" w:date="2022-03-22T22:25:00Z">
              <w:r w:rsidRPr="001F4300">
                <w:t>FSPC</w:t>
              </w:r>
            </w:ins>
          </w:p>
        </w:tc>
        <w:tc>
          <w:tcPr>
            <w:tcW w:w="567" w:type="dxa"/>
          </w:tcPr>
          <w:p w14:paraId="7BD83F7C" w14:textId="7BA9A8D2" w:rsidR="00EA4529" w:rsidRPr="001F4300" w:rsidRDefault="00EA4529" w:rsidP="00EA4529">
            <w:pPr>
              <w:pStyle w:val="TAL"/>
              <w:jc w:val="center"/>
              <w:rPr>
                <w:ins w:id="2254" w:author="" w:date="2022-03-22T22:25:00Z"/>
              </w:rPr>
            </w:pPr>
            <w:ins w:id="2255" w:author="" w:date="2022-03-22T22:26:00Z">
              <w:r w:rsidRPr="00C42AF2">
                <w:t>No</w:t>
              </w:r>
            </w:ins>
          </w:p>
        </w:tc>
        <w:tc>
          <w:tcPr>
            <w:tcW w:w="709" w:type="dxa"/>
          </w:tcPr>
          <w:p w14:paraId="32087FBE" w14:textId="4BC30372" w:rsidR="00EA4529" w:rsidRPr="001F4300" w:rsidRDefault="00EA4529" w:rsidP="00EA4529">
            <w:pPr>
              <w:pStyle w:val="TAL"/>
              <w:jc w:val="center"/>
              <w:rPr>
                <w:ins w:id="2256" w:author="" w:date="2022-03-22T22:25:00Z"/>
                <w:bCs/>
                <w:iCs/>
              </w:rPr>
            </w:pPr>
            <w:ins w:id="2257" w:author="" w:date="2022-03-22T22:25:00Z">
              <w:r w:rsidRPr="001F4300">
                <w:rPr>
                  <w:bCs/>
                  <w:iCs/>
                </w:rPr>
                <w:t>N/A</w:t>
              </w:r>
            </w:ins>
          </w:p>
        </w:tc>
        <w:tc>
          <w:tcPr>
            <w:tcW w:w="728" w:type="dxa"/>
          </w:tcPr>
          <w:p w14:paraId="0B197411" w14:textId="136812C5" w:rsidR="00EA4529" w:rsidRPr="001F4300" w:rsidRDefault="00EA4529" w:rsidP="00EA4529">
            <w:pPr>
              <w:pStyle w:val="TAL"/>
              <w:jc w:val="center"/>
              <w:rPr>
                <w:ins w:id="2258" w:author="" w:date="2022-03-22T22:25:00Z"/>
              </w:rPr>
            </w:pPr>
            <w:ins w:id="2259" w:author="" w:date="2022-03-22T22:25:00Z">
              <w:r w:rsidRPr="001F4300">
                <w:t>FR1 only</w:t>
              </w:r>
            </w:ins>
          </w:p>
        </w:tc>
      </w:tr>
      <w:tr w:rsidR="00EA4529" w:rsidRPr="001F4300" w14:paraId="3DBB7FF8" w14:textId="77777777" w:rsidTr="003B4533">
        <w:trPr>
          <w:cantSplit/>
          <w:tblHeader/>
          <w:ins w:id="2260" w:author="" w:date="2022-03-22T22:25:00Z"/>
        </w:trPr>
        <w:tc>
          <w:tcPr>
            <w:tcW w:w="6917" w:type="dxa"/>
          </w:tcPr>
          <w:p w14:paraId="7A3F3E2B" w14:textId="15C01069" w:rsidR="00EA4529" w:rsidRPr="001F4300" w:rsidRDefault="00E33491" w:rsidP="00EA4529">
            <w:pPr>
              <w:pStyle w:val="TAL"/>
              <w:rPr>
                <w:ins w:id="2261" w:author="" w:date="2022-03-22T22:26:00Z"/>
                <w:b/>
                <w:bCs/>
                <w:i/>
                <w:iCs/>
              </w:rPr>
            </w:pPr>
            <w:ins w:id="2262" w:author="" w:date="2022-03-22T22:28:00Z">
              <w:r w:rsidRPr="00E33491">
                <w:rPr>
                  <w:b/>
                  <w:bCs/>
                  <w:i/>
                  <w:iCs/>
                </w:rPr>
                <w:t>crs-IM-Non-DSS-WithAssistance-r17</w:t>
              </w:r>
            </w:ins>
          </w:p>
          <w:p w14:paraId="686DD561" w14:textId="75976BCE" w:rsidR="00EA4529" w:rsidRPr="001F4300" w:rsidRDefault="00EA4529" w:rsidP="00EA4529">
            <w:pPr>
              <w:pStyle w:val="TAL"/>
              <w:rPr>
                <w:ins w:id="2263" w:author="" w:date="2022-03-22T22:25:00Z"/>
                <w:b/>
                <w:bCs/>
                <w:i/>
                <w:iCs/>
              </w:rPr>
            </w:pPr>
            <w:ins w:id="2264" w:author="" w:date="2022-03-22T22:26:00Z">
              <w:r w:rsidRPr="001F4300">
                <w:t xml:space="preserve">Indicates whether the UE supports </w:t>
              </w:r>
            </w:ins>
            <w:ins w:id="2265" w:author="" w:date="2022-03-22T22:30:00Z">
              <w:r w:rsidR="009341B4" w:rsidRPr="009341B4">
                <w:t>neighboring LTE cell CRS-IM in non-DSS and 15 kHz NR SCS scenario, with the assistance of network signaling on LTE channel bandwidth</w:t>
              </w:r>
            </w:ins>
            <w:ins w:id="2266" w:author=""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2267" w:author="" w:date="2022-03-22T22:25:00Z"/>
              </w:rPr>
            </w:pPr>
            <w:ins w:id="2268" w:author="" w:date="2022-03-22T22:26:00Z">
              <w:r w:rsidRPr="001F4300">
                <w:t>FSPC</w:t>
              </w:r>
            </w:ins>
          </w:p>
        </w:tc>
        <w:tc>
          <w:tcPr>
            <w:tcW w:w="567" w:type="dxa"/>
          </w:tcPr>
          <w:p w14:paraId="062BEE2E" w14:textId="43040E29" w:rsidR="00EA4529" w:rsidRPr="001F4300" w:rsidRDefault="00EA4529" w:rsidP="00EA4529">
            <w:pPr>
              <w:pStyle w:val="TAL"/>
              <w:jc w:val="center"/>
              <w:rPr>
                <w:ins w:id="2269" w:author="" w:date="2022-03-22T22:25:00Z"/>
              </w:rPr>
            </w:pPr>
            <w:ins w:id="2270" w:author="" w:date="2022-03-22T22:26:00Z">
              <w:r w:rsidRPr="00C42AF2">
                <w:t>No</w:t>
              </w:r>
            </w:ins>
          </w:p>
        </w:tc>
        <w:tc>
          <w:tcPr>
            <w:tcW w:w="709" w:type="dxa"/>
          </w:tcPr>
          <w:p w14:paraId="5E5D1155" w14:textId="24BD79B0" w:rsidR="00EA4529" w:rsidRPr="001F4300" w:rsidRDefault="00EA4529" w:rsidP="00EA4529">
            <w:pPr>
              <w:pStyle w:val="TAL"/>
              <w:jc w:val="center"/>
              <w:rPr>
                <w:ins w:id="2271" w:author="" w:date="2022-03-22T22:25:00Z"/>
                <w:bCs/>
                <w:iCs/>
              </w:rPr>
            </w:pPr>
            <w:ins w:id="2272" w:author="" w:date="2022-03-22T22:26:00Z">
              <w:r w:rsidRPr="001F4300">
                <w:rPr>
                  <w:bCs/>
                  <w:iCs/>
                </w:rPr>
                <w:t>N/A</w:t>
              </w:r>
            </w:ins>
          </w:p>
        </w:tc>
        <w:tc>
          <w:tcPr>
            <w:tcW w:w="728" w:type="dxa"/>
          </w:tcPr>
          <w:p w14:paraId="336ED3AE" w14:textId="13F22317" w:rsidR="00EA4529" w:rsidRPr="001F4300" w:rsidRDefault="00EA4529" w:rsidP="00EA4529">
            <w:pPr>
              <w:pStyle w:val="TAL"/>
              <w:jc w:val="center"/>
              <w:rPr>
                <w:ins w:id="2273" w:author="" w:date="2022-03-22T22:25:00Z"/>
              </w:rPr>
            </w:pPr>
            <w:ins w:id="2274" w:author="" w:date="2022-03-22T22:26:00Z">
              <w:r w:rsidRPr="001F4300">
                <w:t>FR1 only</w:t>
              </w:r>
            </w:ins>
          </w:p>
        </w:tc>
      </w:tr>
      <w:tr w:rsidR="00EA4529" w:rsidRPr="001F4300" w14:paraId="05693F48" w14:textId="77777777" w:rsidTr="003B4533">
        <w:trPr>
          <w:cantSplit/>
          <w:tblHeader/>
          <w:ins w:id="2275" w:author="" w:date="2022-03-22T22:25:00Z"/>
        </w:trPr>
        <w:tc>
          <w:tcPr>
            <w:tcW w:w="6917" w:type="dxa"/>
          </w:tcPr>
          <w:p w14:paraId="7E40018D" w14:textId="3B4A5ED6" w:rsidR="00EA4529" w:rsidRPr="001F4300" w:rsidRDefault="00E07ACD" w:rsidP="00EA4529">
            <w:pPr>
              <w:pStyle w:val="TAL"/>
              <w:rPr>
                <w:ins w:id="2276" w:author="" w:date="2022-03-22T22:26:00Z"/>
                <w:b/>
                <w:bCs/>
                <w:i/>
                <w:iCs/>
              </w:rPr>
            </w:pPr>
            <w:ins w:id="2277" w:author="" w:date="2022-03-22T22:28:00Z">
              <w:r w:rsidRPr="00E07ACD">
                <w:rPr>
                  <w:b/>
                  <w:bCs/>
                  <w:i/>
                  <w:iCs/>
                </w:rPr>
                <w:t>crs-IM-Non-DSS-WithoutAssistance-r17</w:t>
              </w:r>
            </w:ins>
          </w:p>
          <w:p w14:paraId="0876E420" w14:textId="26A57CAA" w:rsidR="00EA4529" w:rsidRPr="001F4300" w:rsidRDefault="00EA4529" w:rsidP="00EA4529">
            <w:pPr>
              <w:pStyle w:val="TAL"/>
              <w:rPr>
                <w:ins w:id="2278" w:author="" w:date="2022-03-22T22:25:00Z"/>
                <w:b/>
                <w:bCs/>
                <w:i/>
                <w:iCs/>
              </w:rPr>
            </w:pPr>
            <w:ins w:id="2279" w:author="" w:date="2022-03-22T22:26:00Z">
              <w:r w:rsidRPr="001F4300">
                <w:t xml:space="preserve">Indicates whether the UE supports </w:t>
              </w:r>
            </w:ins>
            <w:ins w:id="2280" w:author="" w:date="2022-03-22T22:31:00Z">
              <w:r w:rsidR="005930D2" w:rsidRPr="005930D2">
                <w:t>neighboring LTE cell CRS-IM in non-DSS and 15 kHz NR SCS scenario, with</w:t>
              </w:r>
            </w:ins>
            <w:ins w:id="2281" w:author="" w:date="2022-03-22T22:38:00Z">
              <w:r w:rsidR="00CA6314">
                <w:t>out</w:t>
              </w:r>
            </w:ins>
            <w:ins w:id="2282" w:author="" w:date="2022-03-22T22:31:00Z">
              <w:r w:rsidR="005930D2" w:rsidRPr="005930D2">
                <w:t xml:space="preserve"> the assistance of network signaling on LTE channel bandwidth</w:t>
              </w:r>
            </w:ins>
            <w:ins w:id="2283" w:author=""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284" w:author="" w:date="2022-03-22T22:25:00Z"/>
              </w:rPr>
            </w:pPr>
            <w:ins w:id="2285" w:author="" w:date="2022-03-22T22:26:00Z">
              <w:r w:rsidRPr="001F4300">
                <w:t>FSPC</w:t>
              </w:r>
            </w:ins>
          </w:p>
        </w:tc>
        <w:tc>
          <w:tcPr>
            <w:tcW w:w="567" w:type="dxa"/>
          </w:tcPr>
          <w:p w14:paraId="103246C9" w14:textId="53000E2E" w:rsidR="00EA4529" w:rsidRPr="001F4300" w:rsidRDefault="00EA4529" w:rsidP="00EA4529">
            <w:pPr>
              <w:pStyle w:val="TAL"/>
              <w:jc w:val="center"/>
              <w:rPr>
                <w:ins w:id="2286" w:author="" w:date="2022-03-22T22:25:00Z"/>
              </w:rPr>
            </w:pPr>
            <w:ins w:id="2287" w:author="" w:date="2022-03-22T22:26:00Z">
              <w:r w:rsidRPr="00C42AF2">
                <w:t>No</w:t>
              </w:r>
            </w:ins>
          </w:p>
        </w:tc>
        <w:tc>
          <w:tcPr>
            <w:tcW w:w="709" w:type="dxa"/>
          </w:tcPr>
          <w:p w14:paraId="73D2479C" w14:textId="4F8DB623" w:rsidR="00EA4529" w:rsidRPr="001F4300" w:rsidRDefault="00EA4529" w:rsidP="00EA4529">
            <w:pPr>
              <w:pStyle w:val="TAL"/>
              <w:jc w:val="center"/>
              <w:rPr>
                <w:ins w:id="2288" w:author="" w:date="2022-03-22T22:25:00Z"/>
                <w:bCs/>
                <w:iCs/>
              </w:rPr>
            </w:pPr>
            <w:ins w:id="2289" w:author="" w:date="2022-03-22T22:26:00Z">
              <w:r w:rsidRPr="001F4300">
                <w:rPr>
                  <w:bCs/>
                  <w:iCs/>
                </w:rPr>
                <w:t>N/A</w:t>
              </w:r>
            </w:ins>
          </w:p>
        </w:tc>
        <w:tc>
          <w:tcPr>
            <w:tcW w:w="728" w:type="dxa"/>
          </w:tcPr>
          <w:p w14:paraId="65122D85" w14:textId="0A914205" w:rsidR="00EA4529" w:rsidRPr="001F4300" w:rsidRDefault="00EA4529" w:rsidP="00EA4529">
            <w:pPr>
              <w:pStyle w:val="TAL"/>
              <w:jc w:val="center"/>
              <w:rPr>
                <w:ins w:id="2290" w:author="" w:date="2022-03-22T22:25:00Z"/>
              </w:rPr>
            </w:pPr>
            <w:ins w:id="2291" w:author="" w:date="2022-03-22T22:26:00Z">
              <w:r w:rsidRPr="001F4300">
                <w:t>FR1 only</w:t>
              </w:r>
            </w:ins>
          </w:p>
        </w:tc>
      </w:tr>
      <w:tr w:rsidR="00CC672D" w:rsidRPr="001F4300" w14:paraId="2BBFA8CD" w14:textId="77777777" w:rsidTr="003B4533">
        <w:trPr>
          <w:cantSplit/>
          <w:tblHeader/>
          <w:ins w:id="2292" w:author="NR_MBS-Core" w:date="2022-04-11T08:56:00Z"/>
        </w:trPr>
        <w:tc>
          <w:tcPr>
            <w:tcW w:w="6917" w:type="dxa"/>
          </w:tcPr>
          <w:p w14:paraId="43871B3B" w14:textId="77777777" w:rsidR="00CC672D" w:rsidRPr="003112AB" w:rsidRDefault="00CC672D" w:rsidP="00CC672D">
            <w:pPr>
              <w:pStyle w:val="TAL"/>
              <w:rPr>
                <w:ins w:id="2293" w:author="NR_MBS-Core" w:date="2022-04-11T08:56:00Z"/>
                <w:b/>
                <w:bCs/>
                <w:i/>
                <w:iCs/>
                <w:lang w:val="en-US" w:eastAsia="zh-CN"/>
              </w:rPr>
            </w:pPr>
            <w:ins w:id="2294" w:author="NR_MBS-Core" w:date="2022-04-11T08:56:00Z">
              <w:r>
                <w:rPr>
                  <w:b/>
                  <w:bCs/>
                  <w:i/>
                  <w:iCs/>
                </w:rPr>
                <w:t>dynamicM</w:t>
              </w:r>
              <w:commentRangeStart w:id="2295"/>
              <w:r>
                <w:rPr>
                  <w:b/>
                  <w:bCs/>
                  <w:i/>
                  <w:iCs/>
                </w:rPr>
                <w:t>ulticastSCell-r17</w:t>
              </w:r>
              <w:commentRangeEnd w:id="2295"/>
              <w:r>
                <w:rPr>
                  <w:rStyle w:val="CommentReference"/>
                  <w:rFonts w:ascii="Times New Roman" w:hAnsi="Times New Roman"/>
                </w:rPr>
                <w:commentReference w:id="2295"/>
              </w:r>
            </w:ins>
          </w:p>
          <w:p w14:paraId="312C7110" w14:textId="77777777" w:rsidR="00CC672D" w:rsidRDefault="00CC672D" w:rsidP="00CC672D">
            <w:pPr>
              <w:pStyle w:val="TAL"/>
              <w:rPr>
                <w:ins w:id="2296" w:author="NR_MBS-Core" w:date="2022-04-11T08:56:00Z"/>
              </w:rPr>
            </w:pPr>
            <w:commentRangeStart w:id="2297"/>
            <w:ins w:id="2298" w:author="NR_MBS-Core" w:date="2022-04-11T08:56:00Z">
              <w:r>
                <w:t>Indicated whether the UE supports</w:t>
              </w:r>
              <w:r w:rsidRPr="00687C36">
                <w:t xml:space="preserve"> </w:t>
              </w:r>
              <w:r>
                <w:t xml:space="preserve">to receive </w:t>
              </w:r>
              <w:r w:rsidRPr="00687C36">
                <w:t>group-common PDCCH/PDSCH with CRC scrambled by G-RNTI for SCell</w:t>
              </w:r>
              <w:r>
                <w:t xml:space="preserve"> </w:t>
              </w:r>
              <w:r w:rsidRPr="001978F6">
                <w:t>on one frequency, when an SCell is configured and activated on that frequency, as specified in TS 38.331 [9]</w:t>
              </w:r>
              <w:r w:rsidRPr="001F4300">
                <w:t>.</w:t>
              </w:r>
            </w:ins>
          </w:p>
          <w:commentRangeEnd w:id="2297"/>
          <w:p w14:paraId="10FA495C" w14:textId="77777777" w:rsidR="00CC672D" w:rsidRDefault="00CC672D" w:rsidP="00CC672D">
            <w:pPr>
              <w:pStyle w:val="TAL"/>
              <w:rPr>
                <w:ins w:id="2299" w:author="NR_MBS-Core" w:date="2022-04-11T08:56:00Z"/>
                <w:lang w:eastAsia="zh-CN"/>
              </w:rPr>
            </w:pPr>
            <w:ins w:id="2300" w:author="NR_MBS-Core" w:date="2022-04-11T08:56:00Z">
              <w:r>
                <w:rPr>
                  <w:rStyle w:val="CommentReference"/>
                  <w:rFonts w:ascii="Times New Roman" w:hAnsi="Times New Roman"/>
                </w:rPr>
                <w:commentReference w:id="2297"/>
              </w:r>
            </w:ins>
          </w:p>
          <w:p w14:paraId="6CDCFA07" w14:textId="77777777" w:rsidR="00CC672D" w:rsidRDefault="00CC672D" w:rsidP="00CC672D">
            <w:pPr>
              <w:pStyle w:val="TAN"/>
              <w:rPr>
                <w:ins w:id="2301" w:author="NR_MBS-Core" w:date="2022-04-11T08:56:00Z"/>
                <w:lang w:eastAsia="zh-CN"/>
              </w:rPr>
            </w:pPr>
            <w:ins w:id="2302" w:author="NR_MBS-Core" w:date="2022-04-11T08:56:00Z">
              <w:r w:rsidRPr="001978F6">
                <w:rPr>
                  <w:lang w:eastAsia="zh-CN"/>
                </w:rPr>
                <w:t xml:space="preserve">NOTE: </w:t>
              </w:r>
              <w:r w:rsidRPr="00362416">
                <w:rPr>
                  <w:lang w:eastAsia="zh-CN"/>
                </w:rPr>
                <w:t>UE is not expected to be configured simultaneously with more than one component carrier for multicast reception.</w:t>
              </w:r>
            </w:ins>
          </w:p>
          <w:p w14:paraId="7470D3CE" w14:textId="77777777" w:rsidR="00CC672D" w:rsidRDefault="00CC672D" w:rsidP="00CC672D">
            <w:pPr>
              <w:pStyle w:val="TAN"/>
              <w:rPr>
                <w:ins w:id="2303" w:author="NR_MBS-Core" w:date="2022-04-11T08:56:00Z"/>
                <w:lang w:eastAsia="zh-CN"/>
              </w:rPr>
            </w:pPr>
          </w:p>
          <w:p w14:paraId="3CE475B1" w14:textId="277A6A04" w:rsidR="00CC672D" w:rsidRPr="00E07ACD" w:rsidRDefault="00CC672D" w:rsidP="00CC672D">
            <w:pPr>
              <w:pStyle w:val="TAL"/>
              <w:rPr>
                <w:ins w:id="2304" w:author="NR_MBS-Core" w:date="2022-04-11T08:56:00Z"/>
                <w:b/>
                <w:bCs/>
                <w:i/>
                <w:iCs/>
              </w:rPr>
            </w:pPr>
            <w:ins w:id="2305" w:author="NR_MBS-Core" w:date="2022-04-11T08:56: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383D6BA" w14:textId="7FFFAE56" w:rsidR="00CC672D" w:rsidRPr="001F4300" w:rsidRDefault="00CC672D" w:rsidP="00CC672D">
            <w:pPr>
              <w:pStyle w:val="TAL"/>
              <w:jc w:val="center"/>
              <w:rPr>
                <w:ins w:id="2306" w:author="NR_MBS-Core" w:date="2022-04-11T08:56:00Z"/>
              </w:rPr>
            </w:pPr>
            <w:ins w:id="2307" w:author="NR_MBS-Core" w:date="2022-04-11T08:56:00Z">
              <w:r w:rsidRPr="001F4300">
                <w:t>FSPC</w:t>
              </w:r>
            </w:ins>
          </w:p>
        </w:tc>
        <w:tc>
          <w:tcPr>
            <w:tcW w:w="567" w:type="dxa"/>
          </w:tcPr>
          <w:p w14:paraId="13D165BB" w14:textId="0ED00EBC" w:rsidR="00CC672D" w:rsidRPr="00C42AF2" w:rsidRDefault="00CC672D" w:rsidP="00CC672D">
            <w:pPr>
              <w:pStyle w:val="TAL"/>
              <w:jc w:val="center"/>
              <w:rPr>
                <w:ins w:id="2308" w:author="NR_MBS-Core" w:date="2022-04-11T08:56:00Z"/>
              </w:rPr>
            </w:pPr>
            <w:ins w:id="2309" w:author="NR_MBS-Core" w:date="2022-04-11T08:56:00Z">
              <w:r>
                <w:t>No</w:t>
              </w:r>
            </w:ins>
          </w:p>
        </w:tc>
        <w:tc>
          <w:tcPr>
            <w:tcW w:w="709" w:type="dxa"/>
          </w:tcPr>
          <w:p w14:paraId="63386756" w14:textId="5ED1EE94" w:rsidR="00CC672D" w:rsidRPr="001F4300" w:rsidRDefault="00CC672D" w:rsidP="00CC672D">
            <w:pPr>
              <w:pStyle w:val="TAL"/>
              <w:jc w:val="center"/>
              <w:rPr>
                <w:ins w:id="2310" w:author="NR_MBS-Core" w:date="2022-04-11T08:56:00Z"/>
                <w:bCs/>
                <w:iCs/>
              </w:rPr>
            </w:pPr>
            <w:ins w:id="2311" w:author="NR_MBS-Core" w:date="2022-04-11T08:56:00Z">
              <w:r w:rsidRPr="001F4300">
                <w:rPr>
                  <w:bCs/>
                  <w:iCs/>
                </w:rPr>
                <w:t>N/A</w:t>
              </w:r>
            </w:ins>
          </w:p>
        </w:tc>
        <w:tc>
          <w:tcPr>
            <w:tcW w:w="728" w:type="dxa"/>
          </w:tcPr>
          <w:p w14:paraId="05E1351F" w14:textId="36BA8B05" w:rsidR="00CC672D" w:rsidRPr="001F4300" w:rsidRDefault="00CC672D" w:rsidP="00CC672D">
            <w:pPr>
              <w:pStyle w:val="TAL"/>
              <w:jc w:val="center"/>
              <w:rPr>
                <w:ins w:id="2312" w:author="NR_MBS-Core" w:date="2022-04-11T08:56:00Z"/>
              </w:rPr>
            </w:pPr>
            <w:ins w:id="2313" w:author="NR_MBS-Core" w:date="2022-04-11T08:56:00Z">
              <w:r w:rsidRPr="001F4300">
                <w:rPr>
                  <w:bCs/>
                  <w:iCs/>
                </w:rPr>
                <w:t>N/A</w:t>
              </w:r>
            </w:ins>
          </w:p>
        </w:tc>
      </w:tr>
      <w:tr w:rsidR="00CC672D" w:rsidRPr="001F4300" w14:paraId="7EC04895" w14:textId="77777777" w:rsidTr="003B4533">
        <w:trPr>
          <w:cantSplit/>
          <w:tblHeader/>
        </w:trPr>
        <w:tc>
          <w:tcPr>
            <w:tcW w:w="6917" w:type="dxa"/>
          </w:tcPr>
          <w:p w14:paraId="54008F3D" w14:textId="77777777" w:rsidR="00CC672D" w:rsidRPr="001F4300" w:rsidRDefault="00CC672D" w:rsidP="00CC672D">
            <w:pPr>
              <w:pStyle w:val="TAL"/>
              <w:rPr>
                <w:b/>
                <w:bCs/>
                <w:i/>
                <w:iCs/>
              </w:rPr>
            </w:pPr>
            <w:r w:rsidRPr="001F4300">
              <w:rPr>
                <w:b/>
                <w:bCs/>
                <w:i/>
                <w:iCs/>
              </w:rPr>
              <w:t>maxNumberMIMO-LayersPDSCH</w:t>
            </w:r>
          </w:p>
          <w:p w14:paraId="3484048E" w14:textId="77777777" w:rsidR="00CC672D" w:rsidRPr="001F4300" w:rsidRDefault="00CC672D" w:rsidP="00CC672D">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C672D" w:rsidRPr="001F4300" w:rsidRDefault="00CC672D" w:rsidP="00CC672D">
            <w:pPr>
              <w:pStyle w:val="TAL"/>
              <w:jc w:val="center"/>
            </w:pPr>
            <w:r w:rsidRPr="001F4300">
              <w:t>FSPC</w:t>
            </w:r>
          </w:p>
        </w:tc>
        <w:tc>
          <w:tcPr>
            <w:tcW w:w="567" w:type="dxa"/>
          </w:tcPr>
          <w:p w14:paraId="3723BB56" w14:textId="77777777" w:rsidR="00CC672D" w:rsidRPr="001F4300" w:rsidRDefault="00CC672D" w:rsidP="00CC672D">
            <w:pPr>
              <w:pStyle w:val="TAL"/>
              <w:jc w:val="center"/>
            </w:pPr>
            <w:r w:rsidRPr="001F4300">
              <w:t>CY</w:t>
            </w:r>
          </w:p>
        </w:tc>
        <w:tc>
          <w:tcPr>
            <w:tcW w:w="709" w:type="dxa"/>
          </w:tcPr>
          <w:p w14:paraId="70D6B585" w14:textId="77777777" w:rsidR="00CC672D" w:rsidRPr="001F4300" w:rsidRDefault="00CC672D" w:rsidP="00CC672D">
            <w:pPr>
              <w:pStyle w:val="TAL"/>
              <w:jc w:val="center"/>
            </w:pPr>
            <w:r w:rsidRPr="001F4300">
              <w:rPr>
                <w:bCs/>
                <w:iCs/>
              </w:rPr>
              <w:t>N/A</w:t>
            </w:r>
          </w:p>
        </w:tc>
        <w:tc>
          <w:tcPr>
            <w:tcW w:w="728" w:type="dxa"/>
          </w:tcPr>
          <w:p w14:paraId="77FEA301" w14:textId="77777777" w:rsidR="00CC672D" w:rsidRPr="001F4300" w:rsidRDefault="00CC672D" w:rsidP="00CC672D">
            <w:pPr>
              <w:pStyle w:val="TAL"/>
              <w:jc w:val="center"/>
            </w:pPr>
            <w:r w:rsidRPr="001F4300">
              <w:rPr>
                <w:bCs/>
                <w:iCs/>
              </w:rPr>
              <w:t>N/A</w:t>
            </w:r>
          </w:p>
        </w:tc>
      </w:tr>
      <w:tr w:rsidR="00CC672D" w:rsidRPr="001F4300" w14:paraId="39339C2C" w14:textId="77777777" w:rsidTr="003B4533">
        <w:trPr>
          <w:cantSplit/>
          <w:tblHeader/>
          <w:ins w:id="2314" w:author="NR_MBS-Core" w:date="2022-03-23T09:21:00Z"/>
        </w:trPr>
        <w:tc>
          <w:tcPr>
            <w:tcW w:w="6917" w:type="dxa"/>
          </w:tcPr>
          <w:p w14:paraId="0EF70B90" w14:textId="0DCCBC9A" w:rsidR="00CC672D" w:rsidRPr="003112AB" w:rsidRDefault="00CC672D" w:rsidP="00CC672D">
            <w:pPr>
              <w:pStyle w:val="TAL"/>
              <w:rPr>
                <w:ins w:id="2315" w:author="NR_MBS-Core" w:date="2022-03-23T09:21:00Z"/>
                <w:b/>
                <w:bCs/>
                <w:i/>
                <w:iCs/>
                <w:lang w:val="en-US" w:eastAsia="zh-CN"/>
              </w:rPr>
            </w:pPr>
            <w:commentRangeStart w:id="2316"/>
            <w:ins w:id="2317" w:author="NR_MBS-Core" w:date="2022-03-23T09:21:00Z">
              <w:r w:rsidRPr="001F4300">
                <w:rPr>
                  <w:b/>
                  <w:bCs/>
                  <w:i/>
                  <w:iCs/>
                </w:rPr>
                <w:t>maxNumberMIMO-Layers</w:t>
              </w:r>
              <w:r>
                <w:rPr>
                  <w:b/>
                  <w:bCs/>
                  <w:i/>
                  <w:iCs/>
                </w:rPr>
                <w:t>Multicast</w:t>
              </w:r>
              <w:r w:rsidRPr="001F4300">
                <w:rPr>
                  <w:b/>
                  <w:bCs/>
                  <w:i/>
                  <w:iCs/>
                </w:rPr>
                <w:t>PDSCH</w:t>
              </w:r>
            </w:ins>
            <w:ins w:id="2318" w:author="NR_MBS-Core" w:date="2022-03-23T09:44:00Z">
              <w:r>
                <w:rPr>
                  <w:b/>
                  <w:bCs/>
                  <w:i/>
                  <w:iCs/>
                </w:rPr>
                <w:t>-</w:t>
              </w:r>
              <w:commentRangeStart w:id="2319"/>
              <w:r>
                <w:rPr>
                  <w:b/>
                  <w:bCs/>
                  <w:i/>
                  <w:iCs/>
                </w:rPr>
                <w:t>r17</w:t>
              </w:r>
            </w:ins>
            <w:commentRangeEnd w:id="2316"/>
            <w:r>
              <w:rPr>
                <w:rStyle w:val="CommentReference"/>
                <w:rFonts w:ascii="Times New Roman" w:hAnsi="Times New Roman"/>
              </w:rPr>
              <w:commentReference w:id="2316"/>
            </w:r>
            <w:commentRangeEnd w:id="2319"/>
            <w:r>
              <w:rPr>
                <w:rStyle w:val="CommentReference"/>
                <w:rFonts w:ascii="Times New Roman" w:hAnsi="Times New Roman"/>
              </w:rPr>
              <w:commentReference w:id="2319"/>
            </w:r>
          </w:p>
          <w:p w14:paraId="02B82E5A" w14:textId="382EFB68" w:rsidR="00CC672D" w:rsidRDefault="00CC672D" w:rsidP="00CC672D">
            <w:pPr>
              <w:pStyle w:val="TAL"/>
              <w:rPr>
                <w:ins w:id="2320" w:author="NR_MBS-Core" w:date="2022-03-23T09:46:00Z"/>
              </w:rPr>
            </w:pPr>
            <w:ins w:id="2321" w:author="NR_MBS-Core" w:date="2022-03-23T09:21:00Z">
              <w:r w:rsidRPr="001F4300">
                <w:t xml:space="preserve">Defines the maximum number of spatial multiplexing layer(s) supported by the UE for </w:t>
              </w:r>
            </w:ins>
            <w:ins w:id="2322" w:author="NR_MBS-Core" w:date="2022-03-23T09:45:00Z">
              <w:r>
                <w:t>multicast PDSCH</w:t>
              </w:r>
            </w:ins>
            <w:ins w:id="2323" w:author="NR_MBS-Core" w:date="2022-03-23T09:21:00Z">
              <w:r w:rsidRPr="001F4300">
                <w:t>.</w:t>
              </w:r>
            </w:ins>
            <w:ins w:id="2324" w:author="NR_MBS-Core" w:date="2022-04-08T20:41:00Z">
              <w:r>
                <w:t xml:space="preserve"> </w:t>
              </w:r>
            </w:ins>
            <w:ins w:id="2325" w:author="NR_MBS-Core" w:date="2022-04-08T20:42:00Z">
              <w:r>
                <w:rPr>
                  <w:rFonts w:eastAsia="SimSun"/>
                  <w:lang w:val="en-US" w:eastAsia="zh-CN"/>
                </w:rPr>
                <w:t>I</w:t>
              </w:r>
            </w:ins>
            <w:ins w:id="2326" w:author="NR_MBS-Core" w:date="2022-04-08T20:41:00Z">
              <w:r w:rsidRPr="002B0339">
                <w:rPr>
                  <w:rFonts w:eastAsia="SimSun" w:hint="eastAsia"/>
                  <w:lang w:val="en-US" w:eastAsia="zh-CN"/>
                </w:rPr>
                <w:t xml:space="preserve">f </w:t>
              </w:r>
            </w:ins>
            <w:ins w:id="2327" w:author="NR_MBS-Core" w:date="2022-04-08T20:42:00Z">
              <w:r>
                <w:rPr>
                  <w:rFonts w:eastAsia="SimSun"/>
                  <w:lang w:val="en-US" w:eastAsia="zh-CN"/>
                </w:rPr>
                <w:t>not reported</w:t>
              </w:r>
            </w:ins>
            <w:ins w:id="2328" w:author="NR_MBS-Core" w:date="2022-04-08T20:41:00Z">
              <w:r w:rsidRPr="002B0339">
                <w:rPr>
                  <w:rFonts w:eastAsia="SimSun" w:hint="eastAsia"/>
                  <w:lang w:val="en-US" w:eastAsia="zh-CN"/>
                </w:rPr>
                <w:t>, UE supports 1 MIMO layer only for multicast PDSCH</w:t>
              </w:r>
            </w:ins>
          </w:p>
          <w:p w14:paraId="42A2962E" w14:textId="77777777" w:rsidR="00CC672D" w:rsidRDefault="00CC672D" w:rsidP="00CC672D">
            <w:pPr>
              <w:pStyle w:val="TAL"/>
              <w:rPr>
                <w:ins w:id="2329" w:author="NR_MBS-Core" w:date="2022-03-23T09:46:00Z"/>
              </w:rPr>
            </w:pPr>
          </w:p>
          <w:p w14:paraId="6D9C9DE2" w14:textId="77777777" w:rsidR="00CC672D" w:rsidRDefault="00CC672D" w:rsidP="00CC672D">
            <w:pPr>
              <w:pStyle w:val="TAL"/>
              <w:rPr>
                <w:ins w:id="2330" w:author="NR_MBS-Core" w:date="2022-03-23T09:50:00Z"/>
              </w:rPr>
            </w:pPr>
            <w:ins w:id="2331" w:author="NR_MBS-Core" w:date="2022-03-23T09:46:00Z">
              <w:r w:rsidRPr="00B83908">
                <w:t xml:space="preserve">Note: If </w:t>
              </w:r>
              <w:r>
                <w:t xml:space="preserve">the </w:t>
              </w:r>
              <w:r w:rsidRPr="00B83908">
                <w:t>UE supports up to 8 layers, the UE supports TB2</w:t>
              </w:r>
              <w:r>
                <w:t>.</w:t>
              </w:r>
            </w:ins>
          </w:p>
          <w:p w14:paraId="3E53225E" w14:textId="77777777" w:rsidR="00CC672D" w:rsidRDefault="00CC672D" w:rsidP="00CC672D">
            <w:pPr>
              <w:pStyle w:val="TAL"/>
              <w:rPr>
                <w:ins w:id="2332" w:author="NR_MBS-Core" w:date="2022-03-23T09:50:00Z"/>
              </w:rPr>
            </w:pPr>
          </w:p>
          <w:p w14:paraId="78700AE4" w14:textId="58E4B890" w:rsidR="00CC672D" w:rsidRPr="001F4300" w:rsidRDefault="00CC672D" w:rsidP="00CC672D">
            <w:pPr>
              <w:pStyle w:val="TAL"/>
              <w:rPr>
                <w:ins w:id="2333" w:author="NR_MBS-Core" w:date="2022-03-23T09:21:00Z"/>
                <w:b/>
                <w:bCs/>
                <w:i/>
                <w:iCs/>
              </w:rPr>
            </w:pPr>
            <w:ins w:id="2334"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335" w:author="NR_MBS-Core" w:date="2022-03-23T09:51:00Z">
              <w:r>
                <w:rPr>
                  <w:bCs/>
                  <w:iCs/>
                </w:rPr>
                <w:t>33-2</w:t>
              </w:r>
            </w:ins>
            <w:ins w:id="2336" w:author="NR_MBS-Core" w:date="2022-03-23T09:50:00Z">
              <w:r w:rsidRPr="00BE00C7">
                <w:rPr>
                  <w:bCs/>
                  <w:iCs/>
                </w:rPr>
                <w:t xml:space="preserve"> in R1 feature list that are not concluded yet in RAN1</w:t>
              </w:r>
            </w:ins>
          </w:p>
        </w:tc>
        <w:tc>
          <w:tcPr>
            <w:tcW w:w="709" w:type="dxa"/>
          </w:tcPr>
          <w:p w14:paraId="7D5EB81F" w14:textId="64AFCB85" w:rsidR="00CC672D" w:rsidRPr="001F4300" w:rsidRDefault="00CC672D" w:rsidP="00CC672D">
            <w:pPr>
              <w:pStyle w:val="TAL"/>
              <w:jc w:val="center"/>
              <w:rPr>
                <w:ins w:id="2337" w:author="NR_MBS-Core" w:date="2022-03-23T09:21:00Z"/>
              </w:rPr>
            </w:pPr>
            <w:ins w:id="2338" w:author="NR_MBS-Core" w:date="2022-03-23T09:21:00Z">
              <w:r w:rsidRPr="001F4300">
                <w:t>FSPC</w:t>
              </w:r>
            </w:ins>
          </w:p>
        </w:tc>
        <w:tc>
          <w:tcPr>
            <w:tcW w:w="567" w:type="dxa"/>
          </w:tcPr>
          <w:p w14:paraId="35CA81A9" w14:textId="66FEFBF7" w:rsidR="00CC672D" w:rsidRPr="001F4300" w:rsidRDefault="00CC672D" w:rsidP="00CC672D">
            <w:pPr>
              <w:pStyle w:val="TAL"/>
              <w:jc w:val="center"/>
              <w:rPr>
                <w:ins w:id="2339" w:author="NR_MBS-Core" w:date="2022-03-23T09:21:00Z"/>
              </w:rPr>
            </w:pPr>
            <w:ins w:id="2340" w:author="NR_MBS-Core" w:date="2022-03-23T09:22:00Z">
              <w:r>
                <w:t>No</w:t>
              </w:r>
            </w:ins>
          </w:p>
        </w:tc>
        <w:tc>
          <w:tcPr>
            <w:tcW w:w="709" w:type="dxa"/>
          </w:tcPr>
          <w:p w14:paraId="34DD08BC" w14:textId="21A1C369" w:rsidR="00CC672D" w:rsidRPr="001F4300" w:rsidRDefault="00CC672D" w:rsidP="00CC672D">
            <w:pPr>
              <w:pStyle w:val="TAL"/>
              <w:jc w:val="center"/>
              <w:rPr>
                <w:ins w:id="2341" w:author="NR_MBS-Core" w:date="2022-03-23T09:21:00Z"/>
                <w:bCs/>
                <w:iCs/>
              </w:rPr>
            </w:pPr>
            <w:ins w:id="2342" w:author="NR_MBS-Core" w:date="2022-03-23T09:21:00Z">
              <w:r w:rsidRPr="001F4300">
                <w:rPr>
                  <w:bCs/>
                  <w:iCs/>
                </w:rPr>
                <w:t>N/A</w:t>
              </w:r>
            </w:ins>
          </w:p>
        </w:tc>
        <w:tc>
          <w:tcPr>
            <w:tcW w:w="728" w:type="dxa"/>
          </w:tcPr>
          <w:p w14:paraId="1EA4F40F" w14:textId="55D24F29" w:rsidR="00CC672D" w:rsidRPr="001F4300" w:rsidRDefault="00CC672D" w:rsidP="00CC672D">
            <w:pPr>
              <w:pStyle w:val="TAL"/>
              <w:jc w:val="center"/>
              <w:rPr>
                <w:ins w:id="2343" w:author="NR_MBS-Core" w:date="2022-03-23T09:21:00Z"/>
                <w:bCs/>
                <w:iCs/>
              </w:rPr>
            </w:pPr>
            <w:ins w:id="2344" w:author="NR_MBS-Core" w:date="2022-03-23T09:21:00Z">
              <w:r w:rsidRPr="001F4300">
                <w:rPr>
                  <w:bCs/>
                  <w:iCs/>
                </w:rPr>
                <w:t>N/A</w:t>
              </w:r>
            </w:ins>
          </w:p>
        </w:tc>
      </w:tr>
      <w:tr w:rsidR="00CC672D" w:rsidRPr="001F4300" w14:paraId="2FE3D6DE" w14:textId="77777777" w:rsidTr="003B4533">
        <w:trPr>
          <w:cantSplit/>
          <w:tblHeader/>
        </w:trPr>
        <w:tc>
          <w:tcPr>
            <w:tcW w:w="6917" w:type="dxa"/>
          </w:tcPr>
          <w:p w14:paraId="31AD79A3" w14:textId="77777777" w:rsidR="00CC672D" w:rsidRPr="001F4300" w:rsidRDefault="00CC672D" w:rsidP="00CC672D">
            <w:pPr>
              <w:pStyle w:val="TAL"/>
            </w:pPr>
            <w:r w:rsidRPr="001F4300">
              <w:rPr>
                <w:b/>
                <w:bCs/>
                <w:i/>
                <w:iCs/>
              </w:rPr>
              <w:lastRenderedPageBreak/>
              <w:t>multiDCI-MultiTRP-r16</w:t>
            </w:r>
          </w:p>
          <w:p w14:paraId="67201F48" w14:textId="77777777" w:rsidR="00CC672D" w:rsidRPr="001F4300" w:rsidRDefault="00CC672D" w:rsidP="00CC672D">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C672D" w:rsidRPr="001F4300" w:rsidRDefault="00CC672D" w:rsidP="00CC672D">
            <w:pPr>
              <w:pStyle w:val="TAL"/>
            </w:pPr>
          </w:p>
          <w:p w14:paraId="454D33DA"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C672D" w:rsidRPr="001F4300" w:rsidRDefault="00CC672D" w:rsidP="00CC672D">
            <w:pPr>
              <w:pStyle w:val="TAL"/>
              <w:rPr>
                <w:rFonts w:cs="Arial"/>
                <w:szCs w:val="18"/>
              </w:rPr>
            </w:pPr>
          </w:p>
          <w:p w14:paraId="2AEA0A4E" w14:textId="77777777" w:rsidR="00CC672D" w:rsidRPr="001F4300" w:rsidRDefault="00CC672D" w:rsidP="00CC672D">
            <w:pPr>
              <w:pStyle w:val="TAN"/>
            </w:pPr>
            <w:r w:rsidRPr="001F4300">
              <w:t>NOTE 1:</w:t>
            </w:r>
            <w:r w:rsidRPr="001F4300">
              <w:tab/>
              <w:t>A UE may assume that its maximum receive timing difference between the DL transmissions from two TRPs is within a Cyclic Prefix.</w:t>
            </w:r>
          </w:p>
          <w:p w14:paraId="6F9A0A14" w14:textId="77777777" w:rsidR="00CC672D" w:rsidRPr="001F4300" w:rsidRDefault="00CC672D" w:rsidP="00CC672D">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C672D" w:rsidRPr="001F4300" w:rsidRDefault="00CC672D" w:rsidP="00CC672D">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C672D" w:rsidRPr="001F4300" w:rsidRDefault="00CC672D" w:rsidP="00CC672D">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C672D" w:rsidRPr="001F4300" w:rsidRDefault="00CC672D" w:rsidP="00CC672D">
            <w:pPr>
              <w:pStyle w:val="TAN"/>
              <w:rPr>
                <w:b/>
                <w:bCs/>
                <w:i/>
                <w:iCs/>
              </w:rPr>
            </w:pPr>
          </w:p>
        </w:tc>
        <w:tc>
          <w:tcPr>
            <w:tcW w:w="709" w:type="dxa"/>
          </w:tcPr>
          <w:p w14:paraId="3F801B6F" w14:textId="77777777" w:rsidR="00CC672D" w:rsidRPr="001F4300" w:rsidRDefault="00CC672D" w:rsidP="00CC672D">
            <w:pPr>
              <w:pStyle w:val="TAL"/>
              <w:jc w:val="center"/>
            </w:pPr>
            <w:r w:rsidRPr="001F4300">
              <w:t>FSPC</w:t>
            </w:r>
          </w:p>
        </w:tc>
        <w:tc>
          <w:tcPr>
            <w:tcW w:w="567" w:type="dxa"/>
          </w:tcPr>
          <w:p w14:paraId="30A94C70" w14:textId="77777777" w:rsidR="00CC672D" w:rsidRPr="001F4300" w:rsidRDefault="00CC672D" w:rsidP="00CC672D">
            <w:pPr>
              <w:pStyle w:val="TAL"/>
              <w:jc w:val="center"/>
            </w:pPr>
            <w:r w:rsidRPr="001F4300">
              <w:t>No</w:t>
            </w:r>
          </w:p>
        </w:tc>
        <w:tc>
          <w:tcPr>
            <w:tcW w:w="709" w:type="dxa"/>
          </w:tcPr>
          <w:p w14:paraId="69E639BB" w14:textId="77777777" w:rsidR="00CC672D" w:rsidRPr="001F4300" w:rsidRDefault="00CC672D" w:rsidP="00CC672D">
            <w:pPr>
              <w:pStyle w:val="TAL"/>
              <w:jc w:val="center"/>
              <w:rPr>
                <w:bCs/>
                <w:iCs/>
              </w:rPr>
            </w:pPr>
            <w:r w:rsidRPr="001F4300">
              <w:rPr>
                <w:bCs/>
                <w:iCs/>
              </w:rPr>
              <w:t>N/A</w:t>
            </w:r>
          </w:p>
        </w:tc>
        <w:tc>
          <w:tcPr>
            <w:tcW w:w="728" w:type="dxa"/>
          </w:tcPr>
          <w:p w14:paraId="40419AFE" w14:textId="77777777" w:rsidR="00CC672D" w:rsidRPr="001F4300" w:rsidRDefault="00CC672D" w:rsidP="00CC672D">
            <w:pPr>
              <w:pStyle w:val="TAL"/>
              <w:jc w:val="center"/>
              <w:rPr>
                <w:bCs/>
                <w:iCs/>
              </w:rPr>
            </w:pPr>
            <w:r w:rsidRPr="001F4300">
              <w:rPr>
                <w:bCs/>
                <w:iCs/>
              </w:rPr>
              <w:t>N/A</w:t>
            </w:r>
          </w:p>
        </w:tc>
      </w:tr>
      <w:tr w:rsidR="00CC672D" w:rsidRPr="001F4300" w14:paraId="216E294F" w14:textId="77777777" w:rsidTr="003B4533">
        <w:trPr>
          <w:cantSplit/>
          <w:tblHeader/>
        </w:trPr>
        <w:tc>
          <w:tcPr>
            <w:tcW w:w="6917" w:type="dxa"/>
          </w:tcPr>
          <w:p w14:paraId="52B6DF42" w14:textId="588B4BFE" w:rsidR="00CC672D" w:rsidRPr="001F4300" w:rsidRDefault="00CC672D" w:rsidP="00CC672D">
            <w:pPr>
              <w:pStyle w:val="TAL"/>
              <w:rPr>
                <w:b/>
                <w:bCs/>
                <w:i/>
                <w:iCs/>
              </w:rPr>
            </w:pPr>
            <w:r w:rsidRPr="001F4300">
              <w:rPr>
                <w:b/>
                <w:bCs/>
                <w:i/>
                <w:iCs/>
              </w:rPr>
              <w:t>supportedBandwidthDL</w:t>
            </w:r>
          </w:p>
          <w:p w14:paraId="4C9FD44C" w14:textId="77777777" w:rsidR="00CC672D" w:rsidRPr="001F4300" w:rsidRDefault="00CC672D" w:rsidP="00CC672D">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C672D" w:rsidRPr="001F4300" w:rsidRDefault="00CC672D" w:rsidP="00CC672D">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C672D" w:rsidRPr="001F4300" w:rsidRDefault="00CC672D" w:rsidP="00CC672D">
            <w:pPr>
              <w:pStyle w:val="TAL"/>
            </w:pPr>
          </w:p>
          <w:p w14:paraId="35B3BC67" w14:textId="56797148" w:rsidR="00CC672D" w:rsidRPr="001F4300" w:rsidRDefault="00CC672D" w:rsidP="00CC672D">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CC672D" w:rsidRPr="001F4300" w:rsidRDefault="00CC672D" w:rsidP="00CC672D">
            <w:pPr>
              <w:pStyle w:val="TAL"/>
            </w:pPr>
          </w:p>
          <w:p w14:paraId="45C4E62B" w14:textId="60329451" w:rsidR="00CC672D" w:rsidRPr="001F4300" w:rsidRDefault="00CC672D" w:rsidP="00CC672D">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CC672D" w:rsidRPr="001F4300" w:rsidRDefault="00CC672D" w:rsidP="00CC672D">
            <w:pPr>
              <w:pStyle w:val="TAL"/>
              <w:jc w:val="center"/>
            </w:pPr>
            <w:r w:rsidRPr="001F4300">
              <w:t>FSPC</w:t>
            </w:r>
          </w:p>
        </w:tc>
        <w:tc>
          <w:tcPr>
            <w:tcW w:w="567" w:type="dxa"/>
          </w:tcPr>
          <w:p w14:paraId="0CF71D90" w14:textId="77777777" w:rsidR="00CC672D" w:rsidRPr="001F4300" w:rsidRDefault="00CC672D" w:rsidP="00CC672D">
            <w:pPr>
              <w:pStyle w:val="TAL"/>
              <w:jc w:val="center"/>
            </w:pPr>
            <w:r w:rsidRPr="001F4300">
              <w:t>CY</w:t>
            </w:r>
          </w:p>
        </w:tc>
        <w:tc>
          <w:tcPr>
            <w:tcW w:w="709" w:type="dxa"/>
          </w:tcPr>
          <w:p w14:paraId="7F35C34C" w14:textId="77777777" w:rsidR="00CC672D" w:rsidRPr="001F4300" w:rsidRDefault="00CC672D" w:rsidP="00CC672D">
            <w:pPr>
              <w:pStyle w:val="TAL"/>
              <w:jc w:val="center"/>
            </w:pPr>
            <w:r w:rsidRPr="001F4300">
              <w:rPr>
                <w:bCs/>
                <w:iCs/>
              </w:rPr>
              <w:t>N/A</w:t>
            </w:r>
          </w:p>
        </w:tc>
        <w:tc>
          <w:tcPr>
            <w:tcW w:w="728" w:type="dxa"/>
          </w:tcPr>
          <w:p w14:paraId="4C923E55" w14:textId="77777777" w:rsidR="00CC672D" w:rsidRPr="001F4300" w:rsidRDefault="00CC672D" w:rsidP="00CC672D">
            <w:pPr>
              <w:pStyle w:val="TAL"/>
              <w:jc w:val="center"/>
            </w:pPr>
            <w:r w:rsidRPr="001F4300">
              <w:rPr>
                <w:bCs/>
                <w:iCs/>
              </w:rPr>
              <w:t>N/A</w:t>
            </w:r>
          </w:p>
        </w:tc>
      </w:tr>
      <w:tr w:rsidR="00CC672D" w:rsidRPr="001F4300" w14:paraId="64CA1809" w14:textId="77777777" w:rsidTr="003B4533">
        <w:trPr>
          <w:cantSplit/>
          <w:tblHeader/>
        </w:trPr>
        <w:tc>
          <w:tcPr>
            <w:tcW w:w="6917" w:type="dxa"/>
          </w:tcPr>
          <w:p w14:paraId="3E7E6D1E" w14:textId="58E77E54" w:rsidR="00CC672D" w:rsidRDefault="00CC672D" w:rsidP="00CC672D">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lastRenderedPageBreak/>
              <w:t>supportedMinBandwidthDL-r17</w:t>
            </w:r>
          </w:p>
          <w:p w14:paraId="34E53E68" w14:textId="132CE77A" w:rsidR="00CC672D" w:rsidRPr="001F4300" w:rsidRDefault="00CC672D" w:rsidP="00CC672D">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CC672D" w:rsidRPr="001F4300" w:rsidRDefault="00CC672D" w:rsidP="00CC672D">
            <w:pPr>
              <w:pStyle w:val="TAL"/>
              <w:jc w:val="center"/>
            </w:pPr>
            <w:r w:rsidRPr="00F4543C">
              <w:t>FSPC</w:t>
            </w:r>
          </w:p>
        </w:tc>
        <w:tc>
          <w:tcPr>
            <w:tcW w:w="567" w:type="dxa"/>
          </w:tcPr>
          <w:p w14:paraId="36D339A2" w14:textId="1BEB3840" w:rsidR="00CC672D" w:rsidRPr="001F4300" w:rsidRDefault="00CC672D" w:rsidP="00CC672D">
            <w:pPr>
              <w:pStyle w:val="TAL"/>
              <w:jc w:val="center"/>
            </w:pPr>
            <w:r w:rsidRPr="00F4543C">
              <w:t>CY</w:t>
            </w:r>
          </w:p>
        </w:tc>
        <w:tc>
          <w:tcPr>
            <w:tcW w:w="709" w:type="dxa"/>
          </w:tcPr>
          <w:p w14:paraId="6056BCE3" w14:textId="29D9B084" w:rsidR="00CC672D" w:rsidRPr="001F4300" w:rsidRDefault="00CC672D" w:rsidP="00CC672D">
            <w:pPr>
              <w:pStyle w:val="TAL"/>
              <w:jc w:val="center"/>
              <w:rPr>
                <w:bCs/>
                <w:iCs/>
              </w:rPr>
            </w:pPr>
            <w:r w:rsidRPr="00F4543C">
              <w:rPr>
                <w:bCs/>
                <w:iCs/>
              </w:rPr>
              <w:t>N/A</w:t>
            </w:r>
          </w:p>
        </w:tc>
        <w:tc>
          <w:tcPr>
            <w:tcW w:w="728" w:type="dxa"/>
          </w:tcPr>
          <w:p w14:paraId="7A9943C7" w14:textId="1F557373" w:rsidR="00CC672D" w:rsidRPr="001F4300" w:rsidRDefault="00CC672D" w:rsidP="00CC672D">
            <w:pPr>
              <w:pStyle w:val="TAL"/>
              <w:jc w:val="center"/>
              <w:rPr>
                <w:bCs/>
                <w:iCs/>
              </w:rPr>
            </w:pPr>
            <w:r w:rsidRPr="00F4543C">
              <w:rPr>
                <w:bCs/>
                <w:iCs/>
              </w:rPr>
              <w:t>N/A</w:t>
            </w:r>
          </w:p>
        </w:tc>
      </w:tr>
      <w:tr w:rsidR="00CC672D" w:rsidRPr="001F4300" w14:paraId="360106A6" w14:textId="77777777" w:rsidTr="003B4533">
        <w:trPr>
          <w:cantSplit/>
          <w:tblHeader/>
        </w:trPr>
        <w:tc>
          <w:tcPr>
            <w:tcW w:w="6917" w:type="dxa"/>
          </w:tcPr>
          <w:p w14:paraId="1A337ACB" w14:textId="77777777" w:rsidR="00CC672D" w:rsidRPr="001F4300" w:rsidRDefault="00CC672D" w:rsidP="00CC672D">
            <w:pPr>
              <w:pStyle w:val="TAL"/>
              <w:rPr>
                <w:b/>
                <w:bCs/>
                <w:i/>
                <w:iCs/>
              </w:rPr>
            </w:pPr>
            <w:r w:rsidRPr="001F4300">
              <w:rPr>
                <w:b/>
                <w:bCs/>
                <w:i/>
                <w:iCs/>
              </w:rPr>
              <w:t>supportedModulationOrderDL</w:t>
            </w:r>
          </w:p>
          <w:p w14:paraId="43FA6EF9" w14:textId="77777777" w:rsidR="00CC672D" w:rsidRPr="001F4300" w:rsidRDefault="00CC672D" w:rsidP="00CC672D">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CC672D" w:rsidRPr="001F4300" w:rsidRDefault="00CC672D" w:rsidP="00CC672D">
            <w:pPr>
              <w:pStyle w:val="TAL"/>
              <w:rPr>
                <w:rFonts w:cs="Arial"/>
                <w:szCs w:val="18"/>
              </w:rPr>
            </w:pPr>
            <w:r w:rsidRPr="001F4300">
              <w:rPr>
                <w:rFonts w:cs="Arial"/>
                <w:szCs w:val="18"/>
              </w:rPr>
              <w:t>-</w:t>
            </w:r>
            <w:r w:rsidRPr="001F4300">
              <w:rPr>
                <w:rFonts w:cs="Arial"/>
                <w:szCs w:val="18"/>
              </w:rPr>
              <w:tab/>
              <w:t>for FR1, the network uses the modulation order signalled</w:t>
            </w:r>
            <w:ins w:id="2345"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CC672D" w:rsidRPr="001F4300" w:rsidRDefault="00CC672D" w:rsidP="00CC672D">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C672D" w:rsidRPr="001F4300" w:rsidRDefault="00CC672D" w:rsidP="00CC672D">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C672D" w:rsidRPr="001F4300" w:rsidRDefault="00CC672D" w:rsidP="00CC672D">
            <w:pPr>
              <w:pStyle w:val="TAL"/>
              <w:jc w:val="center"/>
            </w:pPr>
            <w:r w:rsidRPr="001F4300">
              <w:t>FSPC</w:t>
            </w:r>
          </w:p>
        </w:tc>
        <w:tc>
          <w:tcPr>
            <w:tcW w:w="567" w:type="dxa"/>
          </w:tcPr>
          <w:p w14:paraId="176535A0" w14:textId="77777777" w:rsidR="00CC672D" w:rsidRPr="001F4300" w:rsidRDefault="00CC672D" w:rsidP="00CC672D">
            <w:pPr>
              <w:pStyle w:val="TAL"/>
              <w:jc w:val="center"/>
            </w:pPr>
            <w:r w:rsidRPr="001F4300">
              <w:t>No</w:t>
            </w:r>
          </w:p>
        </w:tc>
        <w:tc>
          <w:tcPr>
            <w:tcW w:w="709" w:type="dxa"/>
          </w:tcPr>
          <w:p w14:paraId="20C6F220" w14:textId="77777777" w:rsidR="00CC672D" w:rsidRPr="001F4300" w:rsidRDefault="00CC672D" w:rsidP="00CC672D">
            <w:pPr>
              <w:pStyle w:val="TAL"/>
              <w:jc w:val="center"/>
            </w:pPr>
            <w:r w:rsidRPr="001F4300">
              <w:rPr>
                <w:bCs/>
                <w:iCs/>
              </w:rPr>
              <w:t>N/A</w:t>
            </w:r>
          </w:p>
        </w:tc>
        <w:tc>
          <w:tcPr>
            <w:tcW w:w="728" w:type="dxa"/>
          </w:tcPr>
          <w:p w14:paraId="0B43758B" w14:textId="77777777" w:rsidR="00CC672D" w:rsidRPr="001F4300" w:rsidRDefault="00CC672D" w:rsidP="00CC672D">
            <w:pPr>
              <w:pStyle w:val="TAL"/>
              <w:jc w:val="center"/>
            </w:pPr>
            <w:r w:rsidRPr="001F4300">
              <w:rPr>
                <w:bCs/>
                <w:iCs/>
              </w:rPr>
              <w:t>N/A</w:t>
            </w:r>
          </w:p>
        </w:tc>
      </w:tr>
      <w:tr w:rsidR="00CC672D" w:rsidRPr="001F4300" w14:paraId="6064D037" w14:textId="77777777" w:rsidTr="003B4533">
        <w:trPr>
          <w:cantSplit/>
          <w:tblHeader/>
        </w:trPr>
        <w:tc>
          <w:tcPr>
            <w:tcW w:w="6917" w:type="dxa"/>
          </w:tcPr>
          <w:p w14:paraId="6068EE23" w14:textId="77777777" w:rsidR="00CC672D" w:rsidRPr="001F4300" w:rsidRDefault="00CC672D" w:rsidP="00CC672D">
            <w:pPr>
              <w:pStyle w:val="TAL"/>
              <w:rPr>
                <w:b/>
                <w:bCs/>
                <w:i/>
                <w:iCs/>
              </w:rPr>
            </w:pPr>
            <w:r w:rsidRPr="001F4300">
              <w:rPr>
                <w:b/>
                <w:bCs/>
                <w:i/>
                <w:iCs/>
              </w:rPr>
              <w:t>supportedSubCarrierSpacingDL</w:t>
            </w:r>
          </w:p>
          <w:p w14:paraId="34849AC5" w14:textId="77777777" w:rsidR="00CC672D" w:rsidRPr="001F4300" w:rsidRDefault="00CC672D" w:rsidP="00CC672D">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C672D" w:rsidRPr="001F4300" w:rsidRDefault="00CC672D" w:rsidP="00CC672D">
            <w:pPr>
              <w:pStyle w:val="TAL"/>
              <w:jc w:val="center"/>
            </w:pPr>
            <w:r w:rsidRPr="001F4300">
              <w:t>FSPC</w:t>
            </w:r>
          </w:p>
        </w:tc>
        <w:tc>
          <w:tcPr>
            <w:tcW w:w="567" w:type="dxa"/>
          </w:tcPr>
          <w:p w14:paraId="47EEBC8B" w14:textId="77777777" w:rsidR="00CC672D" w:rsidRPr="001F4300" w:rsidRDefault="00CC672D" w:rsidP="00CC672D">
            <w:pPr>
              <w:pStyle w:val="TAL"/>
              <w:jc w:val="center"/>
            </w:pPr>
            <w:r w:rsidRPr="001F4300">
              <w:t>CY</w:t>
            </w:r>
          </w:p>
        </w:tc>
        <w:tc>
          <w:tcPr>
            <w:tcW w:w="709" w:type="dxa"/>
          </w:tcPr>
          <w:p w14:paraId="2CC4056D" w14:textId="77777777" w:rsidR="00CC672D" w:rsidRPr="001F4300" w:rsidRDefault="00CC672D" w:rsidP="00CC672D">
            <w:pPr>
              <w:pStyle w:val="TAL"/>
              <w:jc w:val="center"/>
            </w:pPr>
            <w:r w:rsidRPr="001F4300">
              <w:rPr>
                <w:bCs/>
                <w:iCs/>
              </w:rPr>
              <w:t>N/A</w:t>
            </w:r>
          </w:p>
        </w:tc>
        <w:tc>
          <w:tcPr>
            <w:tcW w:w="728" w:type="dxa"/>
          </w:tcPr>
          <w:p w14:paraId="7710F3C5" w14:textId="77777777" w:rsidR="00CC672D" w:rsidRPr="001F4300" w:rsidRDefault="00CC672D" w:rsidP="00CC672D">
            <w:pPr>
              <w:pStyle w:val="TAL"/>
              <w:jc w:val="center"/>
            </w:pPr>
            <w:r w:rsidRPr="001F4300">
              <w:rPr>
                <w:bCs/>
                <w:iCs/>
              </w:rPr>
              <w:t>N/A</w:t>
            </w:r>
          </w:p>
        </w:tc>
      </w:tr>
      <w:tr w:rsidR="00CC672D" w:rsidRPr="001F4300" w14:paraId="4684D34B" w14:textId="77777777" w:rsidTr="003B4533">
        <w:trPr>
          <w:cantSplit/>
          <w:tblHeader/>
        </w:trPr>
        <w:tc>
          <w:tcPr>
            <w:tcW w:w="6917" w:type="dxa"/>
          </w:tcPr>
          <w:p w14:paraId="1694AD5E" w14:textId="77777777" w:rsidR="00CC672D" w:rsidRPr="001F4300" w:rsidRDefault="00CC672D" w:rsidP="00CC672D">
            <w:pPr>
              <w:pStyle w:val="TAL"/>
              <w:rPr>
                <w:b/>
                <w:bCs/>
                <w:i/>
                <w:iCs/>
              </w:rPr>
            </w:pPr>
            <w:r w:rsidRPr="001F4300">
              <w:rPr>
                <w:b/>
                <w:bCs/>
                <w:i/>
                <w:iCs/>
              </w:rPr>
              <w:t>supportFDM-SchemeB-r16</w:t>
            </w:r>
          </w:p>
          <w:p w14:paraId="60CBAB64" w14:textId="77777777" w:rsidR="00CC672D" w:rsidRPr="001F4300" w:rsidRDefault="00CC672D" w:rsidP="00CC672D">
            <w:pPr>
              <w:pStyle w:val="TAL"/>
              <w:rPr>
                <w:b/>
                <w:bCs/>
                <w:i/>
                <w:iCs/>
              </w:rPr>
            </w:pPr>
            <w:r w:rsidRPr="001F4300">
              <w:rPr>
                <w:bCs/>
                <w:iCs/>
              </w:rPr>
              <w:t>Indicates whether UE supports single DCI based FDMSchemeB.</w:t>
            </w:r>
          </w:p>
        </w:tc>
        <w:tc>
          <w:tcPr>
            <w:tcW w:w="709" w:type="dxa"/>
          </w:tcPr>
          <w:p w14:paraId="007AF6AB" w14:textId="77777777" w:rsidR="00CC672D" w:rsidRPr="001F4300" w:rsidRDefault="00CC672D" w:rsidP="00CC672D">
            <w:pPr>
              <w:pStyle w:val="TAL"/>
              <w:jc w:val="center"/>
            </w:pPr>
            <w:r w:rsidRPr="001F4300">
              <w:rPr>
                <w:bCs/>
                <w:iCs/>
              </w:rPr>
              <w:t>FSPC</w:t>
            </w:r>
          </w:p>
        </w:tc>
        <w:tc>
          <w:tcPr>
            <w:tcW w:w="567" w:type="dxa"/>
          </w:tcPr>
          <w:p w14:paraId="0855C1B6" w14:textId="77777777" w:rsidR="00CC672D" w:rsidRPr="001F4300" w:rsidRDefault="00CC672D" w:rsidP="00CC672D">
            <w:pPr>
              <w:pStyle w:val="TAL"/>
              <w:jc w:val="center"/>
            </w:pPr>
            <w:r w:rsidRPr="001F4300">
              <w:rPr>
                <w:bCs/>
                <w:iCs/>
              </w:rPr>
              <w:t>No</w:t>
            </w:r>
          </w:p>
        </w:tc>
        <w:tc>
          <w:tcPr>
            <w:tcW w:w="709" w:type="dxa"/>
          </w:tcPr>
          <w:p w14:paraId="5CF51073" w14:textId="77777777" w:rsidR="00CC672D" w:rsidRPr="001F4300" w:rsidRDefault="00CC672D" w:rsidP="00CC672D">
            <w:pPr>
              <w:pStyle w:val="TAL"/>
              <w:jc w:val="center"/>
              <w:rPr>
                <w:bCs/>
                <w:iCs/>
              </w:rPr>
            </w:pPr>
            <w:r w:rsidRPr="001F4300">
              <w:rPr>
                <w:bCs/>
                <w:iCs/>
              </w:rPr>
              <w:t>N/A</w:t>
            </w:r>
          </w:p>
        </w:tc>
        <w:tc>
          <w:tcPr>
            <w:tcW w:w="728" w:type="dxa"/>
          </w:tcPr>
          <w:p w14:paraId="4084ECFF" w14:textId="77777777" w:rsidR="00CC672D" w:rsidRPr="001F4300" w:rsidRDefault="00CC672D" w:rsidP="00CC672D">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2346" w:name="_Toc90724025"/>
      <w:r w:rsidRPr="001F4300">
        <w:lastRenderedPageBreak/>
        <w:t>4.2.7.7</w:t>
      </w:r>
      <w:r w:rsidRPr="001F4300">
        <w:tab/>
      </w:r>
      <w:r w:rsidRPr="001F4300">
        <w:rPr>
          <w:i/>
        </w:rPr>
        <w:t>FeatureSetUplink</w:t>
      </w:r>
      <w:r w:rsidRPr="001F4300">
        <w:t xml:space="preserve"> parameters</w:t>
      </w:r>
      <w:bookmarkEnd w:id="2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347" w:author="NR_feMIMO-Core" w:date="2022-03-25T12:11:00Z"/>
        </w:trPr>
        <w:tc>
          <w:tcPr>
            <w:tcW w:w="6917" w:type="dxa"/>
          </w:tcPr>
          <w:p w14:paraId="2E3C7004" w14:textId="77777777" w:rsidR="003E1876" w:rsidRDefault="003E1876" w:rsidP="003E1876">
            <w:pPr>
              <w:pStyle w:val="TAL"/>
              <w:rPr>
                <w:ins w:id="2348" w:author="NR_feMIMO-Core" w:date="2022-03-25T12:11:00Z"/>
                <w:b/>
                <w:i/>
              </w:rPr>
            </w:pPr>
            <w:commentRangeStart w:id="2349"/>
            <w:ins w:id="2350" w:author="NR_feMIMO-Core" w:date="2022-03-25T12:11:00Z">
              <w:r w:rsidRPr="008E4933">
                <w:rPr>
                  <w:b/>
                  <w:i/>
                </w:rPr>
                <w:t>mTRP-PUCCH-IntraSlot-r17</w:t>
              </w:r>
            </w:ins>
            <w:commentRangeEnd w:id="2349"/>
            <w:r w:rsidR="009671B5">
              <w:rPr>
                <w:rStyle w:val="CommentReference"/>
                <w:rFonts w:ascii="Times New Roman" w:hAnsi="Times New Roman"/>
              </w:rPr>
              <w:commentReference w:id="2349"/>
            </w:r>
          </w:p>
          <w:p w14:paraId="53EBB0C5" w14:textId="5125959B" w:rsidR="003E1876" w:rsidRDefault="003E1876" w:rsidP="003E1876">
            <w:pPr>
              <w:pStyle w:val="TAL"/>
              <w:rPr>
                <w:ins w:id="2351" w:author="NR_feMIMO-Core" w:date="2022-03-25T12:11:00Z"/>
                <w:bCs/>
                <w:iCs/>
              </w:rPr>
            </w:pPr>
            <w:ins w:id="2352"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353" w:author="NR_feMIMO-Core" w:date="2022-03-25T12:11:00Z"/>
                <w:bCs/>
                <w:iCs/>
              </w:rPr>
            </w:pPr>
          </w:p>
        </w:tc>
        <w:tc>
          <w:tcPr>
            <w:tcW w:w="709" w:type="dxa"/>
          </w:tcPr>
          <w:p w14:paraId="5B986EDF" w14:textId="17BF5E1E" w:rsidR="003E1876" w:rsidRDefault="003E1876" w:rsidP="003E1876">
            <w:pPr>
              <w:pStyle w:val="TAL"/>
              <w:jc w:val="center"/>
              <w:rPr>
                <w:ins w:id="2354" w:author="NR_feMIMO-Core" w:date="2022-03-25T12:11:00Z"/>
              </w:rPr>
            </w:pPr>
            <w:ins w:id="2355" w:author="NR_feMIMO-Core" w:date="2022-03-25T12:12:00Z">
              <w:r>
                <w:t>FS</w:t>
              </w:r>
            </w:ins>
          </w:p>
        </w:tc>
        <w:tc>
          <w:tcPr>
            <w:tcW w:w="567" w:type="dxa"/>
          </w:tcPr>
          <w:p w14:paraId="01E25AC6" w14:textId="238A6E2E" w:rsidR="003E1876" w:rsidRDefault="003E1876" w:rsidP="003E1876">
            <w:pPr>
              <w:pStyle w:val="TAL"/>
              <w:jc w:val="center"/>
              <w:rPr>
                <w:ins w:id="2356" w:author="NR_feMIMO-Core" w:date="2022-03-25T12:11:00Z"/>
              </w:rPr>
            </w:pPr>
            <w:ins w:id="2357" w:author="NR_feMIMO-Core" w:date="2022-03-25T12:12:00Z">
              <w:r>
                <w:t>No</w:t>
              </w:r>
            </w:ins>
          </w:p>
        </w:tc>
        <w:tc>
          <w:tcPr>
            <w:tcW w:w="709" w:type="dxa"/>
          </w:tcPr>
          <w:p w14:paraId="63C117C6" w14:textId="10B1A6EB" w:rsidR="003E1876" w:rsidRDefault="003E1876" w:rsidP="003E1876">
            <w:pPr>
              <w:pStyle w:val="TAL"/>
              <w:jc w:val="center"/>
              <w:rPr>
                <w:ins w:id="2358" w:author="NR_feMIMO-Core" w:date="2022-03-25T12:11:00Z"/>
                <w:bCs/>
                <w:iCs/>
              </w:rPr>
            </w:pPr>
            <w:ins w:id="2359" w:author="NR_feMIMO-Core" w:date="2022-03-25T12:12:00Z">
              <w:r>
                <w:rPr>
                  <w:bCs/>
                  <w:iCs/>
                </w:rPr>
                <w:t>N/A</w:t>
              </w:r>
            </w:ins>
          </w:p>
        </w:tc>
        <w:tc>
          <w:tcPr>
            <w:tcW w:w="728" w:type="dxa"/>
          </w:tcPr>
          <w:p w14:paraId="01B9E978" w14:textId="0A5D2E6F" w:rsidR="003E1876" w:rsidRDefault="003E1876" w:rsidP="003E1876">
            <w:pPr>
              <w:pStyle w:val="TAL"/>
              <w:jc w:val="center"/>
              <w:rPr>
                <w:ins w:id="2360" w:author="NR_feMIMO-Core" w:date="2022-03-25T12:11:00Z"/>
                <w:bCs/>
                <w:iCs/>
              </w:rPr>
            </w:pPr>
            <w:ins w:id="2361" w:author="NR_feMIMO-Core" w:date="2022-03-25T12:12:00Z">
              <w:r>
                <w:rPr>
                  <w:bCs/>
                  <w:iCs/>
                </w:rPr>
                <w:t>N/A</w:t>
              </w:r>
            </w:ins>
          </w:p>
        </w:tc>
      </w:tr>
      <w:tr w:rsidR="0041066C" w:rsidRPr="001F4300" w14:paraId="7DA305D3" w14:textId="77777777" w:rsidTr="00025D8B">
        <w:trPr>
          <w:cantSplit/>
          <w:tblHeader/>
          <w:ins w:id="2362" w:author="NR_feMIMO-Core" w:date="2022-03-23T17:08:00Z"/>
        </w:trPr>
        <w:tc>
          <w:tcPr>
            <w:tcW w:w="6917" w:type="dxa"/>
          </w:tcPr>
          <w:p w14:paraId="1A8CA9B7" w14:textId="1433AE93" w:rsidR="0041066C" w:rsidRDefault="0041066C" w:rsidP="00167068">
            <w:pPr>
              <w:pStyle w:val="TAL"/>
              <w:rPr>
                <w:ins w:id="2363" w:author="NR_feMIMO-Core" w:date="2022-03-23T17:08:00Z"/>
                <w:b/>
                <w:i/>
              </w:rPr>
            </w:pPr>
            <w:ins w:id="2364" w:author="NR_feMIMO-Core" w:date="2022-03-23T17:08:00Z">
              <w:r w:rsidRPr="00837C8F">
                <w:rPr>
                  <w:b/>
                  <w:i/>
                </w:rPr>
                <w:lastRenderedPageBreak/>
                <w:t>mTRP-PUSCH-Repetition</w:t>
              </w:r>
            </w:ins>
            <w:ins w:id="2365" w:author="NR_feMIMO-Core" w:date="2022-03-23T17:10:00Z">
              <w:r w:rsidR="00D30274">
                <w:rPr>
                  <w:b/>
                  <w:i/>
                </w:rPr>
                <w:t>TypeA</w:t>
              </w:r>
            </w:ins>
            <w:ins w:id="2366" w:author="NR_feMIMO-Core" w:date="2022-03-23T17:08:00Z">
              <w:r w:rsidRPr="00837C8F">
                <w:rPr>
                  <w:b/>
                  <w:i/>
                </w:rPr>
                <w:t>-</w:t>
              </w:r>
            </w:ins>
            <w:ins w:id="2367" w:author="NR_feMIMO-Core" w:date="2022-03-24T08:14:00Z">
              <w:r w:rsidR="002F22D5">
                <w:rPr>
                  <w:b/>
                  <w:i/>
                </w:rPr>
                <w:t>r17</w:t>
              </w:r>
            </w:ins>
          </w:p>
          <w:p w14:paraId="3EBAC0EE" w14:textId="5E3FC888" w:rsidR="0041066C" w:rsidRDefault="0041066C" w:rsidP="007911C9">
            <w:pPr>
              <w:pStyle w:val="TAL"/>
              <w:rPr>
                <w:ins w:id="2368" w:author="NR_feMIMO-Core" w:date="2022-03-25T08:25:00Z"/>
                <w:bCs/>
                <w:iCs/>
              </w:rPr>
            </w:pPr>
            <w:ins w:id="2369" w:author="NR_feMIMO-Core" w:date="2022-03-23T17:08:00Z">
              <w:r>
                <w:rPr>
                  <w:bCs/>
                  <w:iCs/>
                </w:rPr>
                <w:t>Indicates</w:t>
              </w:r>
            </w:ins>
            <w:ins w:id="2370" w:author="NR_feMIMO-Core" w:date="2022-03-23T17:12:00Z">
              <w:r w:rsidR="00A106AD">
                <w:rPr>
                  <w:bCs/>
                  <w:iCs/>
                </w:rPr>
                <w:t xml:space="preserve"> whether t</w:t>
              </w:r>
            </w:ins>
            <w:ins w:id="2371"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372"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373" w:author="NR_feMIMO-Core" w:date="2022-03-23T17:08:00Z">
              <w:r>
                <w:rPr>
                  <w:bCs/>
                  <w:iCs/>
                </w:rPr>
                <w:t xml:space="preserve"> The UE indicating this feature</w:t>
              </w:r>
            </w:ins>
            <w:ins w:id="2374" w:author="NR_feMIMO-Core-v1" w:date="2022-04-08T21:05:00Z">
              <w:r w:rsidR="009567DA">
                <w:rPr>
                  <w:bCs/>
                  <w:iCs/>
                </w:rPr>
                <w:t xml:space="preserve"> shall</w:t>
              </w:r>
            </w:ins>
            <w:ins w:id="2375" w:author="NR_feMIMO-Core" w:date="2022-03-23T17:08:00Z">
              <w:r>
                <w:rPr>
                  <w:bCs/>
                  <w:iCs/>
                </w:rPr>
                <w:t xml:space="preserve"> also</w:t>
              </w:r>
            </w:ins>
            <w:ins w:id="2376" w:author="NR_feMIMO-Core-v1" w:date="2022-04-08T21:03:00Z">
              <w:r w:rsidR="00880265">
                <w:rPr>
                  <w:bCs/>
                  <w:iCs/>
                </w:rPr>
                <w:t xml:space="preserve"> indicate</w:t>
              </w:r>
            </w:ins>
            <w:ins w:id="2377" w:author="NR_feMIMO-Core" w:date="2022-03-23T17:08:00Z">
              <w:r>
                <w:rPr>
                  <w:bCs/>
                  <w:iCs/>
                </w:rPr>
                <w:t xml:space="preserve"> </w:t>
              </w:r>
            </w:ins>
            <w:commentRangeStart w:id="2378"/>
            <w:ins w:id="2379" w:author="NR_feMIMO-Core" w:date="2022-03-25T10:45:00Z">
              <w:r w:rsidR="006F088E">
                <w:rPr>
                  <w:bCs/>
                  <w:iCs/>
                </w:rPr>
                <w:t xml:space="preserve">support </w:t>
              </w:r>
            </w:ins>
            <w:commentRangeEnd w:id="2378"/>
            <w:r w:rsidR="00F56342">
              <w:rPr>
                <w:rStyle w:val="CommentReference"/>
                <w:rFonts w:ascii="Times New Roman" w:hAnsi="Times New Roman"/>
              </w:rPr>
              <w:commentReference w:id="2378"/>
            </w:r>
            <w:ins w:id="2380" w:author="NR_feMIMO-Core" w:date="2022-03-25T10:46:00Z">
              <w:r w:rsidR="00A12F18">
                <w:rPr>
                  <w:bCs/>
                  <w:iCs/>
                </w:rPr>
                <w:t xml:space="preserve">of </w:t>
              </w:r>
            </w:ins>
            <w:ins w:id="2381" w:author="NR_feMIMO-Core" w:date="2022-03-23T17:08:00Z">
              <w:r w:rsidRPr="00FB21F0">
                <w:rPr>
                  <w:bCs/>
                  <w:iCs/>
                </w:rPr>
                <w:t>two SRS resource sets with usage set to 'nonCodebook'</w:t>
              </w:r>
              <w:r>
                <w:rPr>
                  <w:bCs/>
                  <w:iCs/>
                </w:rPr>
                <w:t>.</w:t>
              </w:r>
            </w:ins>
          </w:p>
          <w:p w14:paraId="2157942B" w14:textId="6229965D" w:rsidR="0041066C" w:rsidRPr="00837C8F" w:rsidRDefault="00022CB3" w:rsidP="00167068">
            <w:pPr>
              <w:pStyle w:val="TAL"/>
              <w:rPr>
                <w:ins w:id="2382" w:author="NR_feMIMO-Core" w:date="2022-03-23T17:08:00Z"/>
                <w:bCs/>
                <w:iCs/>
              </w:rPr>
            </w:pPr>
            <w:commentRangeStart w:id="2383"/>
            <w:ins w:id="2384" w:author="NR_feMIMO-Core" w:date="2022-03-25T08:25:00Z">
              <w:r>
                <w:rPr>
                  <w:bCs/>
                  <w:iCs/>
                </w:rPr>
                <w:t xml:space="preserve">The UE indicating this feature shall indicate support of </w:t>
              </w:r>
              <w:r w:rsidRPr="00022CB3">
                <w:rPr>
                  <w:bCs/>
                  <w:i/>
                </w:rPr>
                <w:t>maxNumberMIMO-LayersNonCB-PUSCH</w:t>
              </w:r>
            </w:ins>
            <w:ins w:id="2385" w:author="NR_feMIMO-Core-v1" w:date="2022-04-08T21:07:00Z">
              <w:r w:rsidR="002A45C1" w:rsidRPr="002A45C1">
                <w:rPr>
                  <w:bCs/>
                  <w:iCs/>
                </w:rPr>
                <w:t xml:space="preserve"> </w:t>
              </w:r>
              <w:r w:rsidR="002A45C1" w:rsidRPr="002A45C1">
                <w:rPr>
                  <w:bCs/>
                  <w:iCs/>
                  <w:color w:val="FF0000"/>
                  <w:u w:val="single"/>
                </w:rPr>
                <w:t>and</w:t>
              </w:r>
              <w:r w:rsidR="002A45C1">
                <w:rPr>
                  <w:bCs/>
                  <w:i/>
                  <w:color w:val="FF0000"/>
                  <w:u w:val="single"/>
                </w:rPr>
                <w:t xml:space="preserve"> </w:t>
              </w:r>
              <w:r w:rsidR="002A45C1" w:rsidRPr="005F6A42">
                <w:rPr>
                  <w:bCs/>
                  <w:i/>
                  <w:color w:val="FF0000"/>
                  <w:u w:val="single"/>
                </w:rPr>
                <w:t>mimo-NonCB-PU</w:t>
              </w:r>
            </w:ins>
            <w:ins w:id="2386" w:author="NR_feMIMO-Core-v1" w:date="2022-04-08T21:08:00Z">
              <w:r w:rsidR="006D64EA">
                <w:rPr>
                  <w:bCs/>
                  <w:i/>
                  <w:color w:val="FF0000"/>
                  <w:u w:val="single"/>
                </w:rPr>
                <w:t>SCH</w:t>
              </w:r>
            </w:ins>
            <w:ins w:id="2387" w:author="NR_feMIMO-Core" w:date="2022-03-25T08:25:00Z">
              <w:r>
                <w:rPr>
                  <w:bCs/>
                  <w:i/>
                </w:rPr>
                <w:t>.</w:t>
              </w:r>
            </w:ins>
            <w:commentRangeEnd w:id="2383"/>
            <w:r w:rsidR="00F56342">
              <w:rPr>
                <w:rStyle w:val="CommentReference"/>
                <w:rFonts w:ascii="Times New Roman" w:hAnsi="Times New Roman"/>
              </w:rPr>
              <w:commentReference w:id="2383"/>
            </w:r>
          </w:p>
        </w:tc>
        <w:tc>
          <w:tcPr>
            <w:tcW w:w="709" w:type="dxa"/>
          </w:tcPr>
          <w:p w14:paraId="37DC026C" w14:textId="157B6E3E" w:rsidR="0041066C" w:rsidRPr="001F4300" w:rsidRDefault="00BC087C" w:rsidP="00167068">
            <w:pPr>
              <w:pStyle w:val="TAL"/>
              <w:jc w:val="center"/>
              <w:rPr>
                <w:ins w:id="2388" w:author="NR_feMIMO-Core" w:date="2022-03-23T17:08:00Z"/>
              </w:rPr>
            </w:pPr>
            <w:ins w:id="2389" w:author="NR_feMIMO-Core" w:date="2022-03-25T10:44:00Z">
              <w:r>
                <w:t>FS</w:t>
              </w:r>
            </w:ins>
          </w:p>
        </w:tc>
        <w:tc>
          <w:tcPr>
            <w:tcW w:w="567" w:type="dxa"/>
          </w:tcPr>
          <w:p w14:paraId="0E55CA0C" w14:textId="48307AE7" w:rsidR="0041066C" w:rsidRPr="001F4300" w:rsidRDefault="00BC087C" w:rsidP="00167068">
            <w:pPr>
              <w:pStyle w:val="TAL"/>
              <w:jc w:val="center"/>
              <w:rPr>
                <w:ins w:id="2390" w:author="NR_feMIMO-Core" w:date="2022-03-23T17:08:00Z"/>
              </w:rPr>
            </w:pPr>
            <w:ins w:id="2391" w:author="NR_feMIMO-Core" w:date="2022-03-25T10:44:00Z">
              <w:r>
                <w:t>No</w:t>
              </w:r>
            </w:ins>
          </w:p>
        </w:tc>
        <w:tc>
          <w:tcPr>
            <w:tcW w:w="709" w:type="dxa"/>
          </w:tcPr>
          <w:p w14:paraId="0C34D58D" w14:textId="7E95A814" w:rsidR="0041066C" w:rsidRPr="001F4300" w:rsidRDefault="00BC087C" w:rsidP="00167068">
            <w:pPr>
              <w:pStyle w:val="TAL"/>
              <w:jc w:val="center"/>
              <w:rPr>
                <w:ins w:id="2392" w:author="NR_feMIMO-Core" w:date="2022-03-23T17:08:00Z"/>
                <w:bCs/>
                <w:iCs/>
              </w:rPr>
            </w:pPr>
            <w:ins w:id="2393"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394" w:author="NR_feMIMO-Core" w:date="2022-03-23T17:08:00Z"/>
                <w:bCs/>
                <w:iCs/>
              </w:rPr>
            </w:pPr>
            <w:ins w:id="2395"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396" w:author="NR_feMIMO-Core" w:date="2022-03-23T21:23:00Z"/>
        </w:trPr>
        <w:tc>
          <w:tcPr>
            <w:tcW w:w="6917" w:type="dxa"/>
          </w:tcPr>
          <w:p w14:paraId="23109B23" w14:textId="430AC864" w:rsidR="00A079BC" w:rsidRDefault="00A079BC" w:rsidP="00A079BC">
            <w:pPr>
              <w:pStyle w:val="TAL"/>
              <w:rPr>
                <w:ins w:id="2397" w:author="NR_feMIMO-Core" w:date="2022-03-23T21:23:00Z"/>
                <w:rFonts w:eastAsia="SimSun"/>
                <w:b/>
                <w:bCs/>
                <w:i/>
                <w:iCs/>
                <w:lang w:eastAsia="zh-CN"/>
              </w:rPr>
            </w:pPr>
            <w:ins w:id="2398" w:author="NR_feMIMO-Core" w:date="2022-03-23T21:23:00Z">
              <w:r w:rsidRPr="00C62E6C">
                <w:rPr>
                  <w:rFonts w:eastAsia="SimSun"/>
                  <w:b/>
                  <w:bCs/>
                  <w:i/>
                  <w:iCs/>
                  <w:lang w:eastAsia="zh-CN"/>
                </w:rPr>
                <w:t>srs-AntennaSwitching2SP-1Periodic-</w:t>
              </w:r>
            </w:ins>
            <w:ins w:id="2399" w:author="NR_feMIMO-Core" w:date="2022-03-24T08:14:00Z">
              <w:r w:rsidR="002F22D5">
                <w:rPr>
                  <w:rFonts w:eastAsia="SimSun"/>
                  <w:b/>
                  <w:bCs/>
                  <w:i/>
                  <w:iCs/>
                  <w:lang w:eastAsia="zh-CN"/>
                </w:rPr>
                <w:t>r17</w:t>
              </w:r>
            </w:ins>
          </w:p>
          <w:p w14:paraId="125E84A9" w14:textId="18BDDCBC" w:rsidR="00A079BC" w:rsidRDefault="00A079BC" w:rsidP="00A079BC">
            <w:pPr>
              <w:pStyle w:val="TAL"/>
              <w:rPr>
                <w:ins w:id="2400" w:author="NR_feMIMO-Core" w:date="2022-03-23T21:23:00Z"/>
                <w:rFonts w:eastAsia="SimSun"/>
                <w:lang w:eastAsia="zh-CN"/>
              </w:rPr>
            </w:pPr>
            <w:ins w:id="2401" w:author="NR_feMIMO-Core" w:date="2022-03-23T21:23:00Z">
              <w:r w:rsidRPr="001F4300">
                <w:t>Indicates whether the UE supports</w:t>
              </w:r>
              <w:r>
                <w:t xml:space="preserve"> </w:t>
              </w:r>
            </w:ins>
            <w:ins w:id="2402" w:author="NR_feMIMO-Core" w:date="2022-03-23T21:24:00Z">
              <w:r w:rsidRPr="00E302A3">
                <w:t>maximum 2 SP SRS resource sets and maximum 1 periodic SRS resource set for antenna switching</w:t>
              </w:r>
            </w:ins>
            <w:ins w:id="2403" w:author="NR_feMIMO-Core" w:date="2022-03-23T21:26:00Z">
              <w:r w:rsidR="00562D7F">
                <w:t>.</w:t>
              </w:r>
            </w:ins>
          </w:p>
          <w:p w14:paraId="07E9098C" w14:textId="77777777" w:rsidR="00A079BC" w:rsidRDefault="00562D7F" w:rsidP="00A079BC">
            <w:pPr>
              <w:pStyle w:val="TAL"/>
              <w:rPr>
                <w:ins w:id="2404" w:author="NR_feMIMO-Core" w:date="2022-03-28T09:32:00Z"/>
                <w:i/>
              </w:rPr>
            </w:pPr>
            <w:ins w:id="2405"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406" w:author="NR_feMIMO-Core" w:date="2022-03-28T09:33:00Z"/>
                <w:i/>
              </w:rPr>
            </w:pPr>
          </w:p>
          <w:p w14:paraId="37D6A283" w14:textId="11B08B8F" w:rsidR="00486152" w:rsidRPr="00486152" w:rsidRDefault="00486152" w:rsidP="00486152">
            <w:pPr>
              <w:pStyle w:val="TAN"/>
              <w:rPr>
                <w:ins w:id="2407" w:author="NR_feMIMO-Core" w:date="2022-03-28T09:33:00Z"/>
                <w:lang w:eastAsia="zh-CN"/>
              </w:rPr>
            </w:pPr>
            <w:commentRangeStart w:id="2408"/>
            <w:ins w:id="2409" w:author="NR_feMIMO-Core" w:date="2022-03-28T09:33:00Z">
              <w:r w:rsidRPr="00486152">
                <w:rPr>
                  <w:lang w:eastAsia="zh-CN"/>
                </w:rPr>
                <w:t>N</w:t>
              </w:r>
              <w:r>
                <w:rPr>
                  <w:lang w:eastAsia="zh-CN"/>
                </w:rPr>
                <w:t>OTE</w:t>
              </w:r>
              <w:r w:rsidRPr="00486152">
                <w:rPr>
                  <w:lang w:eastAsia="zh-CN"/>
                </w:rPr>
                <w:t xml:space="preserve">: </w:t>
              </w:r>
            </w:ins>
            <w:commentRangeEnd w:id="2408"/>
            <w:r w:rsidR="00B233DF">
              <w:rPr>
                <w:rStyle w:val="CommentReference"/>
                <w:rFonts w:ascii="Times New Roman" w:hAnsi="Times New Roman"/>
              </w:rPr>
              <w:commentReference w:id="2408"/>
            </w:r>
          </w:p>
          <w:p w14:paraId="40254BC3" w14:textId="77777777" w:rsidR="00486152" w:rsidRPr="00486152" w:rsidRDefault="00486152" w:rsidP="00486152">
            <w:pPr>
              <w:pStyle w:val="TAN"/>
              <w:numPr>
                <w:ilvl w:val="0"/>
                <w:numId w:val="20"/>
              </w:numPr>
              <w:rPr>
                <w:ins w:id="2410" w:author="NR_feMIMO-Core" w:date="2022-03-28T09:33:00Z"/>
                <w:lang w:eastAsia="zh-CN"/>
              </w:rPr>
            </w:pPr>
            <w:ins w:id="2411" w:author="NR_feMIMO-Core" w:date="2022-03-28T09:33:00Z">
              <w:r w:rsidRPr="00486152">
                <w:rPr>
                  <w:lang w:eastAsia="zh-CN"/>
                </w:rPr>
                <w:t>Applies for all supported xTyR where y&lt;=8</w:t>
              </w:r>
            </w:ins>
          </w:p>
          <w:p w14:paraId="71D85F50" w14:textId="0BD98213" w:rsidR="00486152" w:rsidRPr="00486152" w:rsidRDefault="00486152" w:rsidP="00486152">
            <w:pPr>
              <w:pStyle w:val="TAN"/>
              <w:numPr>
                <w:ilvl w:val="0"/>
                <w:numId w:val="20"/>
              </w:numPr>
              <w:rPr>
                <w:ins w:id="2412" w:author="NR_feMIMO-Core" w:date="2022-03-28T09:33:00Z"/>
                <w:lang w:eastAsia="zh-CN"/>
              </w:rPr>
            </w:pPr>
            <w:ins w:id="2413" w:author="NR_feMIMO-Core" w:date="2022-03-28T09:33:00Z">
              <w:r w:rsidRPr="00486152">
                <w:rPr>
                  <w:lang w:eastAsia="zh-CN"/>
                </w:rPr>
                <w:t xml:space="preserve">For xTyR where y&gt;4, if UE does </w:t>
              </w:r>
            </w:ins>
            <w:ins w:id="2414" w:author="NR_feMIMO-Core" w:date="2022-03-28T09:34:00Z">
              <w:r w:rsidR="003F2ABB">
                <w:rPr>
                  <w:lang w:eastAsia="zh-CN"/>
                </w:rPr>
                <w:t>not</w:t>
              </w:r>
            </w:ins>
            <w:ins w:id="2415" w:author="NR_feMIMO-Core" w:date="2022-03-28T09:33:00Z">
              <w:r w:rsidRPr="00486152">
                <w:rPr>
                  <w:lang w:eastAsia="zh-CN"/>
                </w:rPr>
                <w:t xml:space="preserve"> support this feature, </w:t>
              </w:r>
            </w:ins>
            <w:ins w:id="2416" w:author="NR_feMIMO-Core-v1" w:date="2022-04-08T21:12:00Z">
              <w:r w:rsidR="001C1A2F">
                <w:rPr>
                  <w:lang w:eastAsia="zh-CN"/>
                </w:rPr>
                <w:t xml:space="preserve">UE </w:t>
              </w:r>
            </w:ins>
            <w:ins w:id="2417" w:author="NR_feMIMO-Core" w:date="2022-03-28T09:33:00Z">
              <w:r w:rsidRPr="00486152">
                <w:rPr>
                  <w:lang w:eastAsia="zh-CN"/>
                </w:rPr>
                <w:t>support</w:t>
              </w:r>
            </w:ins>
            <w:ins w:id="2418" w:author="NR_feMIMO-Core-v1" w:date="2022-04-08T21:12:00Z">
              <w:r w:rsidR="001C1A2F">
                <w:rPr>
                  <w:lang w:eastAsia="zh-CN"/>
                </w:rPr>
                <w:t>s</w:t>
              </w:r>
            </w:ins>
            <w:ins w:id="2419" w:author="NR_feMIMO-Core" w:date="2022-03-28T09:33:00Z">
              <w:r w:rsidRPr="00486152">
                <w:rPr>
                  <w:lang w:eastAsia="zh-CN"/>
                </w:rPr>
                <w:t xml:space="preserve"> maximum one SRS resource set for periodic SRS and maximum one SRS resource set for semi-persistent SRS</w:t>
              </w:r>
            </w:ins>
          </w:p>
          <w:p w14:paraId="14CD7A59" w14:textId="2E42EAD0" w:rsidR="00486152" w:rsidRPr="00486152" w:rsidRDefault="00486152" w:rsidP="00486152">
            <w:pPr>
              <w:pStyle w:val="TAN"/>
              <w:numPr>
                <w:ilvl w:val="0"/>
                <w:numId w:val="20"/>
              </w:numPr>
              <w:rPr>
                <w:ins w:id="2420" w:author="NR_feMIMO-Core" w:date="2022-03-28T09:33:00Z"/>
                <w:lang w:eastAsia="zh-CN"/>
              </w:rPr>
            </w:pPr>
            <w:ins w:id="2421" w:author="NR_feMIMO-Core" w:date="2022-03-28T09:33:00Z">
              <w:r w:rsidRPr="00486152">
                <w:rPr>
                  <w:lang w:eastAsia="zh-CN"/>
                </w:rPr>
                <w:t xml:space="preserve">For xTyR where y&lt;=4, if UE does not support this feature, </w:t>
              </w:r>
            </w:ins>
            <w:ins w:id="2422" w:author="NR_feMIMO-Core-v1" w:date="2022-04-08T21:12:00Z">
              <w:r w:rsidR="001C1A2F">
                <w:rPr>
                  <w:lang w:eastAsia="zh-CN"/>
                </w:rPr>
                <w:t xml:space="preserve">UE </w:t>
              </w:r>
            </w:ins>
            <w:ins w:id="2423" w:author="NR_feMIMO-Core" w:date="2022-03-28T09:33:00Z">
              <w:r w:rsidRPr="00486152">
                <w:rPr>
                  <w:lang w:eastAsia="zh-CN"/>
                </w:rPr>
                <w:t>follow</w:t>
              </w:r>
            </w:ins>
            <w:ins w:id="2424" w:author="NR_feMIMO-Core-v1" w:date="2022-04-08T21:12:00Z">
              <w:r w:rsidR="001C1A2F">
                <w:rPr>
                  <w:lang w:eastAsia="zh-CN"/>
                </w:rPr>
                <w:t>s</w:t>
              </w:r>
            </w:ins>
            <w:ins w:id="2425" w:author="NR_feMIMO-Core" w:date="2022-03-28T09:33:00Z">
              <w:r w:rsidRPr="00486152">
                <w:rPr>
                  <w:lang w:eastAsia="zh-CN"/>
                </w:rPr>
                <w:t xml:space="preserve"> Rel-15 on the number of resource sets for periodic and semi-persistent SRS</w:t>
              </w:r>
            </w:ins>
          </w:p>
          <w:p w14:paraId="34E124A0" w14:textId="29DB6C98" w:rsidR="00FE6B01" w:rsidRPr="00C62E6C" w:rsidRDefault="00486152" w:rsidP="00486152">
            <w:pPr>
              <w:pStyle w:val="TAN"/>
              <w:numPr>
                <w:ilvl w:val="0"/>
                <w:numId w:val="20"/>
              </w:numPr>
              <w:rPr>
                <w:ins w:id="2426" w:author="NR_feMIMO-Core" w:date="2022-03-23T21:23:00Z"/>
                <w:lang w:eastAsia="zh-CN"/>
              </w:rPr>
            </w:pPr>
            <w:ins w:id="2427"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428" w:author="NR_feMIMO-Core" w:date="2022-03-23T21:23:00Z"/>
                <w:rFonts w:eastAsia="SimSun"/>
                <w:lang w:eastAsia="zh-CN"/>
              </w:rPr>
            </w:pPr>
            <w:ins w:id="2429"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430" w:author="NR_feMIMO-Core" w:date="2022-03-23T21:23:00Z"/>
                <w:rFonts w:eastAsia="SimSun"/>
                <w:lang w:eastAsia="zh-CN"/>
              </w:rPr>
            </w:pPr>
            <w:ins w:id="2431"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432" w:author="NR_feMIMO-Core" w:date="2022-03-23T21:23:00Z"/>
                <w:bCs/>
                <w:iCs/>
              </w:rPr>
            </w:pPr>
            <w:ins w:id="2433"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434" w:author="NR_feMIMO-Core" w:date="2022-03-23T21:23:00Z"/>
                <w:bCs/>
                <w:iCs/>
              </w:rPr>
            </w:pPr>
            <w:ins w:id="2435" w:author="NR_feMIMO-Core" w:date="2022-03-23T21:24:00Z">
              <w:r w:rsidRPr="001F4300">
                <w:rPr>
                  <w:bCs/>
                  <w:iCs/>
                </w:rPr>
                <w:t>N/A</w:t>
              </w:r>
            </w:ins>
          </w:p>
        </w:tc>
      </w:tr>
      <w:tr w:rsidR="00A079BC" w:rsidRPr="001F4300" w14:paraId="42F72FFC" w14:textId="77777777" w:rsidTr="003B4533">
        <w:trPr>
          <w:cantSplit/>
          <w:tblHeader/>
          <w:ins w:id="2436" w:author="NR_feMIMO-Core" w:date="2022-03-23T21:22:00Z"/>
        </w:trPr>
        <w:tc>
          <w:tcPr>
            <w:tcW w:w="6917" w:type="dxa"/>
          </w:tcPr>
          <w:p w14:paraId="6DE39A8F" w14:textId="731FE40F" w:rsidR="00A079BC" w:rsidRDefault="00A079BC" w:rsidP="00A079BC">
            <w:pPr>
              <w:pStyle w:val="TAL"/>
              <w:rPr>
                <w:ins w:id="2437" w:author="NR_feMIMO-Core" w:date="2022-03-23T21:22:00Z"/>
                <w:rFonts w:eastAsia="SimSun"/>
                <w:b/>
                <w:bCs/>
                <w:i/>
                <w:iCs/>
                <w:lang w:eastAsia="zh-CN"/>
              </w:rPr>
            </w:pPr>
            <w:ins w:id="2438" w:author="NR_feMIMO-Core" w:date="2022-03-23T21:22:00Z">
              <w:r w:rsidRPr="00CB294C">
                <w:rPr>
                  <w:rFonts w:eastAsia="SimSun"/>
                  <w:b/>
                  <w:bCs/>
                  <w:i/>
                  <w:iCs/>
                  <w:lang w:eastAsia="zh-CN"/>
                </w:rPr>
                <w:t>srs-ExtensionAperiodicSRS-</w:t>
              </w:r>
            </w:ins>
            <w:ins w:id="2439" w:author="NR_feMIMO-Core" w:date="2022-03-24T08:14:00Z">
              <w:r w:rsidR="002F22D5">
                <w:rPr>
                  <w:rFonts w:eastAsia="SimSun"/>
                  <w:b/>
                  <w:bCs/>
                  <w:i/>
                  <w:iCs/>
                  <w:lang w:eastAsia="zh-CN"/>
                </w:rPr>
                <w:t>r17</w:t>
              </w:r>
            </w:ins>
          </w:p>
          <w:p w14:paraId="020BFEF7" w14:textId="593EABF5" w:rsidR="00AD5A8E" w:rsidRPr="00AD5A8E" w:rsidRDefault="00AD5A8E" w:rsidP="00A079BC">
            <w:pPr>
              <w:pStyle w:val="TAL"/>
              <w:rPr>
                <w:ins w:id="2440" w:author="NR_feMIMO-Core" w:date="2022-03-23T21:25:00Z"/>
                <w:rFonts w:eastAsia="SimSun"/>
                <w:lang w:eastAsia="zh-CN"/>
              </w:rPr>
            </w:pPr>
            <w:commentRangeStart w:id="2441"/>
            <w:ins w:id="2442" w:author="NR_feMIMO-Core" w:date="2022-03-23T21:27:00Z">
              <w:r w:rsidRPr="00AD5A8E">
                <w:t xml:space="preserve">Indicates whether the UE </w:t>
              </w:r>
              <w:r w:rsidRPr="00AD5A8E">
                <w:rPr>
                  <w:rFonts w:eastAsia="SimSun"/>
                  <w:lang w:eastAsia="zh-CN"/>
                </w:rPr>
                <w:t xml:space="preserve">supports </w:t>
              </w:r>
            </w:ins>
            <w:ins w:id="2443" w:author="NR_feMIMO-Core-v1" w:date="2022-04-08T21:14:00Z">
              <w:r w:rsidR="007620B1" w:rsidRPr="005279C7">
                <w:rPr>
                  <w:color w:val="FF0000"/>
                </w:rPr>
                <w:t>4 aperiodic SRS resource sets for 1T4R and 2 aperiodic resource sets for 1T2R/2T4R</w:t>
              </w:r>
            </w:ins>
            <w:ins w:id="2444" w:author="NR_feMIMO-Core" w:date="2022-03-23T21:27:00Z">
              <w:r>
                <w:rPr>
                  <w:rFonts w:eastAsia="SimSun"/>
                  <w:lang w:eastAsia="zh-CN"/>
                </w:rPr>
                <w:t>.</w:t>
              </w:r>
            </w:ins>
            <w:commentRangeEnd w:id="2441"/>
            <w:r w:rsidR="00F56342">
              <w:rPr>
                <w:rStyle w:val="CommentReference"/>
                <w:rFonts w:ascii="Times New Roman" w:hAnsi="Times New Roman"/>
              </w:rPr>
              <w:commentReference w:id="2441"/>
            </w:r>
          </w:p>
          <w:p w14:paraId="1D8154E2" w14:textId="33DC9D5B" w:rsidR="00B450AB" w:rsidRPr="001F4300" w:rsidRDefault="008165DB" w:rsidP="00A079BC">
            <w:pPr>
              <w:pStyle w:val="TAL"/>
              <w:rPr>
                <w:ins w:id="2445" w:author="NR_feMIMO-Core" w:date="2022-03-23T21:22:00Z"/>
                <w:rFonts w:eastAsia="SimSun"/>
                <w:b/>
                <w:bCs/>
                <w:i/>
                <w:iCs/>
                <w:lang w:eastAsia="zh-CN"/>
              </w:rPr>
            </w:pPr>
            <w:ins w:id="2446"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447" w:author="NR_feMIMO-Core" w:date="2022-03-23T21:22:00Z"/>
                <w:rFonts w:eastAsia="SimSun"/>
                <w:lang w:eastAsia="zh-CN"/>
              </w:rPr>
            </w:pPr>
            <w:ins w:id="2448"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449" w:author="NR_feMIMO-Core" w:date="2022-03-23T21:22:00Z"/>
                <w:rFonts w:eastAsia="SimSun"/>
                <w:lang w:eastAsia="zh-CN"/>
              </w:rPr>
            </w:pPr>
            <w:ins w:id="2450"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451" w:author="NR_feMIMO-Core" w:date="2022-03-23T21:22:00Z"/>
                <w:bCs/>
                <w:iCs/>
              </w:rPr>
            </w:pPr>
            <w:ins w:id="2452"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453" w:author="NR_feMIMO-Core" w:date="2022-03-23T21:22:00Z"/>
                <w:bCs/>
                <w:iCs/>
              </w:rPr>
            </w:pPr>
            <w:ins w:id="2454"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lastRenderedPageBreak/>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CD0306" w:rsidP="003B4533">
                  <w:pPr>
                    <w:pStyle w:val="LGTdoc1"/>
                    <w:widowControl w:val="0"/>
                    <w:snapToGrid/>
                    <w:spacing w:beforeLines="0" w:before="100" w:beforeAutospacing="1"/>
                    <w:contextualSpacing/>
                    <w:jc w:val="center"/>
                    <w:rPr>
                      <w:b w:val="0"/>
                      <w:sz w:val="16"/>
                      <w:szCs w:val="18"/>
                    </w:rPr>
                  </w:pPr>
                  <m:oMath>
                    <m:f>
                      <m:fPr>
                        <m:ctrlPr>
                          <w:ins w:id="245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56" w:author="Apple - Naveen Palle" w:date="2022-03-31T07:49:00Z">
                            <w:rPr>
                              <w:rFonts w:ascii="Cambria Math" w:hAnsi="Cambria Math" w:cs="Times"/>
                              <w:sz w:val="16"/>
                              <w:szCs w:val="18"/>
                              <w:lang w:eastAsia="zh-CN"/>
                            </w:rPr>
                          </w:ins>
                        </m:ctrlPr>
                      </m:dPr>
                      <m:e>
                        <m:eqArr>
                          <m:eqArrPr>
                            <m:ctrlPr>
                              <w:ins w:id="245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5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CD0306" w:rsidP="003B4533">
                  <w:pPr>
                    <w:pStyle w:val="LGTdoc1"/>
                    <w:widowControl w:val="0"/>
                    <w:snapToGrid/>
                    <w:spacing w:beforeLines="0" w:before="100" w:beforeAutospacing="1"/>
                    <w:contextualSpacing/>
                    <w:jc w:val="center"/>
                    <w:rPr>
                      <w:b w:val="0"/>
                      <w:sz w:val="16"/>
                      <w:szCs w:val="18"/>
                    </w:rPr>
                  </w:pPr>
                  <m:oMath>
                    <m:f>
                      <m:fPr>
                        <m:ctrlPr>
                          <w:ins w:id="246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1" w:author="Apple - Naveen Palle" w:date="2022-03-31T07:49:00Z">
                            <w:rPr>
                              <w:rFonts w:ascii="Cambria Math" w:hAnsi="Cambria Math" w:cs="Times"/>
                              <w:sz w:val="16"/>
                              <w:szCs w:val="18"/>
                              <w:lang w:eastAsia="zh-CN"/>
                            </w:rPr>
                          </w:ins>
                        </m:ctrlPr>
                      </m:dPr>
                      <m:e>
                        <m:eqArr>
                          <m:eqArrPr>
                            <m:ctrlPr>
                              <w:ins w:id="246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6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6" w:author="Apple - Naveen Palle" w:date="2022-03-31T07:49:00Z">
                            <w:rPr>
                              <w:rFonts w:ascii="Cambria Math" w:hAnsi="Cambria Math" w:cs="Times"/>
                              <w:sz w:val="16"/>
                              <w:szCs w:val="18"/>
                              <w:lang w:eastAsia="zh-CN"/>
                            </w:rPr>
                          </w:ins>
                        </m:ctrlPr>
                      </m:dPr>
                      <m:e>
                        <m:eqArr>
                          <m:eqArrPr>
                            <m:ctrlPr>
                              <w:ins w:id="246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4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4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7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471" w:author="Apple - Naveen Palle" w:date="2022-03-31T07:49:00Z">
                            <w:rPr>
                              <w:rFonts w:ascii="Cambria Math" w:hAnsi="Cambria Math" w:cs="Times"/>
                              <w:sz w:val="16"/>
                              <w:szCs w:val="18"/>
                            </w:rPr>
                          </w:ins>
                        </m:ctrlPr>
                      </m:dPr>
                      <m:e>
                        <m:eqArr>
                          <m:eqArrPr>
                            <m:ctrlPr>
                              <w:ins w:id="2472" w:author="Apple - Naveen Palle" w:date="2022-03-31T07:49:00Z">
                                <w:rPr>
                                  <w:rFonts w:ascii="Cambria Math" w:hAnsi="Cambria Math" w:cs="Times"/>
                                  <w:i/>
                                  <w:sz w:val="16"/>
                                  <w:szCs w:val="18"/>
                                </w:rPr>
                              </w:ins>
                            </m:ctrlPr>
                          </m:eqArrPr>
                          <m:e>
                            <m:m>
                              <m:mPr>
                                <m:mcs>
                                  <m:mc>
                                    <m:mcPr>
                                      <m:count m:val="2"/>
                                      <m:mcJc m:val="center"/>
                                    </m:mcPr>
                                  </m:mc>
                                </m:mcs>
                                <m:ctrlPr>
                                  <w:ins w:id="247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47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475" w:author="Apple - Naveen Palle" w:date="2022-03-31T07:49:00Z">
                                <w:rPr>
                                  <w:rFonts w:ascii="Cambria Math" w:eastAsia="Cambria Math" w:hAnsi="Cambria Math" w:cs="Cambria Math"/>
                                  <w:i/>
                                  <w:sz w:val="16"/>
                                  <w:szCs w:val="18"/>
                                </w:rPr>
                              </w:ins>
                            </m:ctrlPr>
                          </m:e>
                          <m:e>
                            <m:m>
                              <m:mPr>
                                <m:mcs>
                                  <m:mc>
                                    <m:mcPr>
                                      <m:count m:val="2"/>
                                      <m:mcJc m:val="center"/>
                                    </m:mcPr>
                                  </m:mc>
                                </m:mcs>
                                <m:ctrlPr>
                                  <w:ins w:id="247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477" w:author="Apple - Naveen Palle" w:date="2022-03-31T07:49:00Z">
                                <w:rPr>
                                  <w:rFonts w:ascii="Cambria Math" w:eastAsia="Cambria Math" w:hAnsi="Cambria Math" w:cs="Cambria Math"/>
                                  <w:i/>
                                  <w:sz w:val="16"/>
                                  <w:szCs w:val="18"/>
                                </w:rPr>
                              </w:ins>
                            </m:ctrlPr>
                          </m:e>
                          <m:e>
                            <m:m>
                              <m:mPr>
                                <m:mcs>
                                  <m:mc>
                                    <m:mcPr>
                                      <m:count m:val="2"/>
                                      <m:mcJc m:val="center"/>
                                    </m:mcPr>
                                  </m:mc>
                                </m:mcs>
                                <m:ctrlPr>
                                  <w:ins w:id="247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CD0306" w:rsidP="003B4533">
                  <w:pPr>
                    <w:widowControl w:val="0"/>
                    <w:spacing w:before="100" w:beforeAutospacing="1" w:after="100" w:afterAutospacing="1"/>
                    <w:contextualSpacing/>
                    <w:jc w:val="center"/>
                    <w:rPr>
                      <w:sz w:val="16"/>
                      <w:szCs w:val="18"/>
                    </w:rPr>
                  </w:pPr>
                  <m:oMath>
                    <m:f>
                      <m:fPr>
                        <m:ctrlPr>
                          <w:ins w:id="2479"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0" w:author="Apple - Naveen Palle" w:date="2022-03-31T07:49:00Z">
                            <w:rPr>
                              <w:rFonts w:ascii="Cambria Math" w:hAnsi="Cambria Math" w:cs="Times"/>
                              <w:sz w:val="16"/>
                              <w:szCs w:val="18"/>
                              <w:lang w:eastAsia="zh-CN"/>
                            </w:rPr>
                          </w:ins>
                        </m:ctrlPr>
                      </m:dPr>
                      <m:e>
                        <m:eqArr>
                          <m:eqArrPr>
                            <m:ctrlPr>
                              <w:ins w:id="2481"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48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4"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5" w:author="Apple - Naveen Palle" w:date="2022-03-31T07:49:00Z">
                            <w:rPr>
                              <w:rFonts w:ascii="Cambria Math" w:hAnsi="Cambria Math" w:cs="Times"/>
                              <w:sz w:val="16"/>
                              <w:szCs w:val="18"/>
                              <w:lang w:eastAsia="zh-CN"/>
                            </w:rPr>
                          </w:ins>
                        </m:ctrlPr>
                      </m:dPr>
                      <m:e>
                        <m:eqArr>
                          <m:eqArrPr>
                            <m:ctrlPr>
                              <w:ins w:id="2486"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48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8"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9"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90" w:author="Apple - Naveen Palle" w:date="2022-03-31T07:49:00Z">
                            <w:rPr>
                              <w:rFonts w:ascii="Cambria Math" w:hAnsi="Cambria Math" w:cs="Times"/>
                              <w:sz w:val="16"/>
                              <w:szCs w:val="18"/>
                              <w:lang w:eastAsia="zh-CN"/>
                            </w:rPr>
                          </w:ins>
                        </m:ctrlPr>
                      </m:dPr>
                      <m:e>
                        <m:eqArr>
                          <m:eqArrPr>
                            <m:ctrlPr>
                              <w:ins w:id="2491"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49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49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49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95" w:author="Apple - Naveen Palle" w:date="2022-03-31T07:49:00Z">
                            <w:rPr>
                              <w:rFonts w:ascii="Cambria Math" w:hAnsi="Cambria Math" w:cs="Times"/>
                              <w:sz w:val="16"/>
                              <w:szCs w:val="18"/>
                            </w:rPr>
                          </w:ins>
                        </m:ctrlPr>
                      </m:dPr>
                      <m:e>
                        <m:eqArr>
                          <m:eqArrPr>
                            <m:ctrlPr>
                              <w:ins w:id="2496" w:author="Apple - Naveen Palle" w:date="2022-03-31T07:49:00Z">
                                <w:rPr>
                                  <w:rFonts w:ascii="Cambria Math" w:hAnsi="Cambria Math" w:cs="Times"/>
                                  <w:i/>
                                  <w:sz w:val="16"/>
                                  <w:szCs w:val="18"/>
                                </w:rPr>
                              </w:ins>
                            </m:ctrlPr>
                          </m:eqArrPr>
                          <m:e>
                            <m:m>
                              <m:mPr>
                                <m:mcs>
                                  <m:mc>
                                    <m:mcPr>
                                      <m:count m:val="2"/>
                                      <m:mcJc m:val="center"/>
                                    </m:mcPr>
                                  </m:mc>
                                </m:mcs>
                                <m:ctrlPr>
                                  <w:ins w:id="249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9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99" w:author="Apple - Naveen Palle" w:date="2022-03-31T07:49:00Z">
                                <w:rPr>
                                  <w:rFonts w:ascii="Cambria Math" w:eastAsia="Cambria Math" w:hAnsi="Cambria Math" w:cs="Cambria Math"/>
                                  <w:i/>
                                  <w:sz w:val="16"/>
                                  <w:szCs w:val="18"/>
                                </w:rPr>
                              </w:ins>
                            </m:ctrlPr>
                          </m:e>
                          <m:e>
                            <m:m>
                              <m:mPr>
                                <m:mcs>
                                  <m:mc>
                                    <m:mcPr>
                                      <m:count m:val="2"/>
                                      <m:mcJc m:val="center"/>
                                    </m:mcPr>
                                  </m:mc>
                                </m:mcs>
                                <m:ctrlPr>
                                  <w:ins w:id="250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01" w:author="Apple - Naveen Palle" w:date="2022-03-31T07:49:00Z">
                                <w:rPr>
                                  <w:rFonts w:ascii="Cambria Math" w:eastAsia="Cambria Math" w:hAnsi="Cambria Math" w:cs="Cambria Math"/>
                                  <w:i/>
                                  <w:sz w:val="16"/>
                                  <w:szCs w:val="18"/>
                                </w:rPr>
                              </w:ins>
                            </m:ctrlPr>
                          </m:e>
                          <m:e>
                            <m:m>
                              <m:mPr>
                                <m:mcs>
                                  <m:mc>
                                    <m:mcPr>
                                      <m:count m:val="2"/>
                                      <m:mcJc m:val="center"/>
                                    </m:mcPr>
                                  </m:mc>
                                </m:mcs>
                                <m:ctrlPr>
                                  <w:ins w:id="250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50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04" w:author="Apple - Naveen Palle" w:date="2022-03-31T07:49:00Z">
                            <w:rPr>
                              <w:rFonts w:ascii="Cambria Math" w:hAnsi="Cambria Math" w:cs="Times"/>
                              <w:sz w:val="16"/>
                              <w:szCs w:val="18"/>
                            </w:rPr>
                          </w:ins>
                        </m:ctrlPr>
                      </m:dPr>
                      <m:e>
                        <m:eqArr>
                          <m:eqArrPr>
                            <m:ctrlPr>
                              <w:ins w:id="2505" w:author="Apple - Naveen Palle" w:date="2022-03-31T07:49:00Z">
                                <w:rPr>
                                  <w:rFonts w:ascii="Cambria Math" w:hAnsi="Cambria Math" w:cs="Times"/>
                                  <w:i/>
                                  <w:sz w:val="16"/>
                                  <w:szCs w:val="18"/>
                                </w:rPr>
                              </w:ins>
                            </m:ctrlPr>
                          </m:eqArrPr>
                          <m:e>
                            <m:m>
                              <m:mPr>
                                <m:mcs>
                                  <m:mc>
                                    <m:mcPr>
                                      <m:count m:val="2"/>
                                      <m:mcJc m:val="center"/>
                                    </m:mcPr>
                                  </m:mc>
                                </m:mcs>
                                <m:ctrlPr>
                                  <w:ins w:id="250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50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508" w:author="Apple - Naveen Palle" w:date="2022-03-31T07:49:00Z">
                                <w:rPr>
                                  <w:rFonts w:ascii="Cambria Math" w:eastAsia="Cambria Math" w:hAnsi="Cambria Math" w:cs="Cambria Math"/>
                                  <w:i/>
                                  <w:sz w:val="16"/>
                                  <w:szCs w:val="18"/>
                                </w:rPr>
                              </w:ins>
                            </m:ctrlPr>
                          </m:e>
                          <m:e>
                            <m:m>
                              <m:mPr>
                                <m:mcs>
                                  <m:mc>
                                    <m:mcPr>
                                      <m:count m:val="2"/>
                                      <m:mcJc m:val="center"/>
                                    </m:mcPr>
                                  </m:mc>
                                </m:mcs>
                                <m:ctrlPr>
                                  <w:ins w:id="250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510" w:author="Apple - Naveen Palle" w:date="2022-03-31T07:49:00Z">
                                <w:rPr>
                                  <w:rFonts w:ascii="Cambria Math" w:eastAsia="Cambria Math" w:hAnsi="Cambria Math" w:cs="Cambria Math"/>
                                  <w:i/>
                                  <w:sz w:val="16"/>
                                  <w:szCs w:val="18"/>
                                </w:rPr>
                              </w:ins>
                            </m:ctrlPr>
                          </m:e>
                          <m:e>
                            <m:m>
                              <m:mPr>
                                <m:mcs>
                                  <m:mc>
                                    <m:mcPr>
                                      <m:count m:val="2"/>
                                      <m:mcJc m:val="center"/>
                                    </m:mcPr>
                                  </m:mc>
                                </m:mcs>
                                <m:ctrlPr>
                                  <w:ins w:id="251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51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13" w:author="Apple - Naveen Palle" w:date="2022-03-31T07:49:00Z">
                            <w:rPr>
                              <w:rFonts w:ascii="Cambria Math" w:hAnsi="Cambria Math" w:cs="Times"/>
                              <w:sz w:val="16"/>
                              <w:szCs w:val="18"/>
                            </w:rPr>
                          </w:ins>
                        </m:ctrlPr>
                      </m:dPr>
                      <m:e>
                        <m:eqArr>
                          <m:eqArrPr>
                            <m:ctrlPr>
                              <w:ins w:id="2514" w:author="Apple - Naveen Palle" w:date="2022-03-31T07:49:00Z">
                                <w:rPr>
                                  <w:rFonts w:ascii="Cambria Math" w:hAnsi="Cambria Math" w:cs="Times"/>
                                  <w:i/>
                                  <w:sz w:val="16"/>
                                  <w:szCs w:val="18"/>
                                </w:rPr>
                              </w:ins>
                            </m:ctrlPr>
                          </m:eqArrPr>
                          <m:e>
                            <m:m>
                              <m:mPr>
                                <m:mcs>
                                  <m:mc>
                                    <m:mcPr>
                                      <m:count m:val="2"/>
                                      <m:mcJc m:val="center"/>
                                    </m:mcPr>
                                  </m:mc>
                                </m:mcs>
                                <m:ctrlPr>
                                  <w:ins w:id="251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51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517" w:author="Apple - Naveen Palle" w:date="2022-03-31T07:49:00Z">
                                <w:rPr>
                                  <w:rFonts w:ascii="Cambria Math" w:eastAsia="Cambria Math" w:hAnsi="Cambria Math" w:cs="Cambria Math"/>
                                  <w:i/>
                                  <w:sz w:val="16"/>
                                  <w:szCs w:val="18"/>
                                </w:rPr>
                              </w:ins>
                            </m:ctrlPr>
                          </m:e>
                          <m:e>
                            <m:m>
                              <m:mPr>
                                <m:mcs>
                                  <m:mc>
                                    <m:mcPr>
                                      <m:count m:val="2"/>
                                      <m:mcJc m:val="center"/>
                                    </m:mcPr>
                                  </m:mc>
                                </m:mcs>
                                <m:ctrlPr>
                                  <w:ins w:id="251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19" w:author="Apple - Naveen Palle" w:date="2022-03-31T07:49:00Z">
                                <w:rPr>
                                  <w:rFonts w:ascii="Cambria Math" w:eastAsia="Cambria Math" w:hAnsi="Cambria Math" w:cs="Cambria Math"/>
                                  <w:i/>
                                  <w:sz w:val="16"/>
                                  <w:szCs w:val="18"/>
                                </w:rPr>
                              </w:ins>
                            </m:ctrlPr>
                          </m:e>
                          <m:e>
                            <m:m>
                              <m:mPr>
                                <m:mcs>
                                  <m:mc>
                                    <m:mcPr>
                                      <m:count m:val="2"/>
                                      <m:mcJc m:val="center"/>
                                    </m:mcPr>
                                  </m:mc>
                                </m:mcs>
                                <m:ctrlPr>
                                  <w:ins w:id="252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52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22" w:author="Apple - Naveen Palle" w:date="2022-03-31T07:49:00Z">
                            <w:rPr>
                              <w:rFonts w:ascii="Cambria Math" w:hAnsi="Cambria Math" w:cs="Times"/>
                              <w:sz w:val="16"/>
                              <w:szCs w:val="18"/>
                            </w:rPr>
                          </w:ins>
                        </m:ctrlPr>
                      </m:dPr>
                      <m:e>
                        <m:eqArr>
                          <m:eqArrPr>
                            <m:ctrlPr>
                              <w:ins w:id="2523" w:author="Apple - Naveen Palle" w:date="2022-03-31T07:49:00Z">
                                <w:rPr>
                                  <w:rFonts w:ascii="Cambria Math" w:hAnsi="Cambria Math" w:cs="Times"/>
                                  <w:i/>
                                  <w:sz w:val="16"/>
                                  <w:szCs w:val="18"/>
                                </w:rPr>
                              </w:ins>
                            </m:ctrlPr>
                          </m:eqArrPr>
                          <m:e>
                            <m:m>
                              <m:mPr>
                                <m:mcs>
                                  <m:mc>
                                    <m:mcPr>
                                      <m:count m:val="3"/>
                                      <m:mcJc m:val="center"/>
                                    </m:mcPr>
                                  </m:mc>
                                </m:mcs>
                                <m:ctrlPr>
                                  <w:ins w:id="252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52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526" w:author="Apple - Naveen Palle" w:date="2022-03-31T07:49:00Z">
                                <w:rPr>
                                  <w:rFonts w:ascii="Cambria Math" w:eastAsia="Cambria Math" w:hAnsi="Cambria Math" w:cs="Cambria Math"/>
                                  <w:i/>
                                  <w:sz w:val="16"/>
                                  <w:szCs w:val="18"/>
                                </w:rPr>
                              </w:ins>
                            </m:ctrlPr>
                          </m:e>
                          <m:e>
                            <m:m>
                              <m:mPr>
                                <m:mcs>
                                  <m:mc>
                                    <m:mcPr>
                                      <m:count m:val="3"/>
                                      <m:mcJc m:val="center"/>
                                    </m:mcPr>
                                  </m:mc>
                                </m:mcs>
                                <m:ctrlPr>
                                  <w:ins w:id="252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28" w:author="Apple - Naveen Palle" w:date="2022-03-31T07:49:00Z">
                                <w:rPr>
                                  <w:rFonts w:ascii="Cambria Math" w:eastAsia="Cambria Math" w:hAnsi="Cambria Math" w:cs="Cambria Math"/>
                                  <w:i/>
                                  <w:sz w:val="16"/>
                                  <w:szCs w:val="18"/>
                                </w:rPr>
                              </w:ins>
                            </m:ctrlPr>
                          </m:e>
                          <m:e>
                            <m:m>
                              <m:mPr>
                                <m:mcs>
                                  <m:mc>
                                    <m:mcPr>
                                      <m:count m:val="3"/>
                                      <m:mcJc m:val="center"/>
                                    </m:mcPr>
                                  </m:mc>
                                </m:mcs>
                                <m:ctrlPr>
                                  <w:ins w:id="252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CD0306" w:rsidP="003B4533">
                  <w:pPr>
                    <w:pStyle w:val="LGTdoc1"/>
                    <w:widowControl w:val="0"/>
                    <w:snapToGrid/>
                    <w:spacing w:beforeLines="0" w:before="100" w:beforeAutospacing="1"/>
                    <w:contextualSpacing/>
                    <w:jc w:val="center"/>
                    <w:rPr>
                      <w:b w:val="0"/>
                      <w:sz w:val="16"/>
                      <w:szCs w:val="18"/>
                    </w:rPr>
                  </w:pPr>
                  <m:oMath>
                    <m:f>
                      <m:fPr>
                        <m:ctrlPr>
                          <w:ins w:id="253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31" w:author="Apple - Naveen Palle" w:date="2022-03-31T07:49:00Z">
                            <w:rPr>
                              <w:rFonts w:ascii="Cambria Math" w:hAnsi="Cambria Math" w:cs="Times"/>
                              <w:sz w:val="16"/>
                              <w:szCs w:val="18"/>
                            </w:rPr>
                          </w:ins>
                        </m:ctrlPr>
                      </m:dPr>
                      <m:e>
                        <m:eqArr>
                          <m:eqArrPr>
                            <m:ctrlPr>
                              <w:ins w:id="2532" w:author="Apple - Naveen Palle" w:date="2022-03-31T07:49:00Z">
                                <w:rPr>
                                  <w:rFonts w:ascii="Cambria Math" w:hAnsi="Cambria Math" w:cs="Times"/>
                                  <w:i/>
                                  <w:sz w:val="16"/>
                                  <w:szCs w:val="18"/>
                                </w:rPr>
                              </w:ins>
                            </m:ctrlPr>
                          </m:eqArrPr>
                          <m:e>
                            <m:m>
                              <m:mPr>
                                <m:mcs>
                                  <m:mc>
                                    <m:mcPr>
                                      <m:count m:val="2"/>
                                      <m:mcJc m:val="center"/>
                                    </m:mcPr>
                                  </m:mc>
                                </m:mcs>
                                <m:ctrlPr>
                                  <w:ins w:id="253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3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35" w:author="Apple - Naveen Palle" w:date="2022-03-31T07:49:00Z">
                                <w:rPr>
                                  <w:rFonts w:ascii="Cambria Math" w:eastAsia="Cambria Math" w:hAnsi="Cambria Math" w:cs="Cambria Math"/>
                                  <w:i/>
                                  <w:sz w:val="16"/>
                                  <w:szCs w:val="18"/>
                                </w:rPr>
                              </w:ins>
                            </m:ctrlPr>
                          </m:e>
                          <m:e>
                            <m:m>
                              <m:mPr>
                                <m:mcs>
                                  <m:mc>
                                    <m:mcPr>
                                      <m:count m:val="2"/>
                                      <m:mcJc m:val="center"/>
                                    </m:mcPr>
                                  </m:mc>
                                </m:mcs>
                                <m:ctrlPr>
                                  <w:ins w:id="253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37" w:author="Apple - Naveen Palle" w:date="2022-03-31T07:49:00Z">
                                <w:rPr>
                                  <w:rFonts w:ascii="Cambria Math" w:eastAsia="Cambria Math" w:hAnsi="Cambria Math" w:cs="Cambria Math"/>
                                  <w:i/>
                                  <w:sz w:val="16"/>
                                  <w:szCs w:val="18"/>
                                </w:rPr>
                              </w:ins>
                            </m:ctrlPr>
                          </m:e>
                          <m:e>
                            <m:m>
                              <m:mPr>
                                <m:mcs>
                                  <m:mc>
                                    <m:mcPr>
                                      <m:count m:val="2"/>
                                      <m:mcJc m:val="center"/>
                                    </m:mcPr>
                                  </m:mc>
                                </m:mcs>
                                <m:ctrlPr>
                                  <w:ins w:id="253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3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40" w:author="Apple - Naveen Palle" w:date="2022-03-31T07:49:00Z">
                            <w:rPr>
                              <w:rFonts w:ascii="Cambria Math" w:hAnsi="Cambria Math" w:cs="Times"/>
                              <w:sz w:val="16"/>
                              <w:szCs w:val="18"/>
                            </w:rPr>
                          </w:ins>
                        </m:ctrlPr>
                      </m:dPr>
                      <m:e>
                        <m:eqArr>
                          <m:eqArrPr>
                            <m:ctrlPr>
                              <w:ins w:id="2541" w:author="Apple - Naveen Palle" w:date="2022-03-31T07:49:00Z">
                                <w:rPr>
                                  <w:rFonts w:ascii="Cambria Math" w:hAnsi="Cambria Math" w:cs="Times"/>
                                  <w:i/>
                                  <w:sz w:val="16"/>
                                  <w:szCs w:val="18"/>
                                </w:rPr>
                              </w:ins>
                            </m:ctrlPr>
                          </m:eqArrPr>
                          <m:e>
                            <m:m>
                              <m:mPr>
                                <m:mcs>
                                  <m:mc>
                                    <m:mcPr>
                                      <m:count m:val="2"/>
                                      <m:mcJc m:val="center"/>
                                    </m:mcPr>
                                  </m:mc>
                                </m:mcs>
                                <m:ctrlPr>
                                  <w:ins w:id="254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4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544" w:author="Apple - Naveen Palle" w:date="2022-03-31T07:49:00Z">
                                <w:rPr>
                                  <w:rFonts w:ascii="Cambria Math" w:eastAsia="Cambria Math" w:hAnsi="Cambria Math" w:cs="Cambria Math"/>
                                  <w:i/>
                                  <w:sz w:val="16"/>
                                  <w:szCs w:val="18"/>
                                </w:rPr>
                              </w:ins>
                            </m:ctrlPr>
                          </m:e>
                          <m:e>
                            <m:m>
                              <m:mPr>
                                <m:mcs>
                                  <m:mc>
                                    <m:mcPr>
                                      <m:count m:val="2"/>
                                      <m:mcJc m:val="center"/>
                                    </m:mcPr>
                                  </m:mc>
                                </m:mcs>
                                <m:ctrlPr>
                                  <w:ins w:id="254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546" w:author="Apple - Naveen Palle" w:date="2022-03-31T07:49:00Z">
                                <w:rPr>
                                  <w:rFonts w:ascii="Cambria Math" w:eastAsia="Cambria Math" w:hAnsi="Cambria Math" w:cs="Cambria Math"/>
                                  <w:i/>
                                  <w:sz w:val="16"/>
                                  <w:szCs w:val="18"/>
                                </w:rPr>
                              </w:ins>
                            </m:ctrlPr>
                          </m:e>
                          <m:e>
                            <m:m>
                              <m:mPr>
                                <m:mcs>
                                  <m:mc>
                                    <m:mcPr>
                                      <m:count m:val="2"/>
                                      <m:mcJc m:val="center"/>
                                    </m:mcPr>
                                  </m:mc>
                                </m:mcs>
                                <m:ctrlPr>
                                  <w:ins w:id="254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54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49" w:author="Apple - Naveen Palle" w:date="2022-03-31T07:49:00Z">
                            <w:rPr>
                              <w:rFonts w:ascii="Cambria Math" w:hAnsi="Cambria Math" w:cs="Times"/>
                              <w:sz w:val="16"/>
                              <w:szCs w:val="18"/>
                            </w:rPr>
                          </w:ins>
                        </m:ctrlPr>
                      </m:dPr>
                      <m:e>
                        <m:eqArr>
                          <m:eqArrPr>
                            <m:ctrlPr>
                              <w:ins w:id="2550" w:author="Apple - Naveen Palle" w:date="2022-03-31T07:49:00Z">
                                <w:rPr>
                                  <w:rFonts w:ascii="Cambria Math" w:hAnsi="Cambria Math" w:cs="Times"/>
                                  <w:i/>
                                  <w:sz w:val="16"/>
                                  <w:szCs w:val="18"/>
                                </w:rPr>
                              </w:ins>
                            </m:ctrlPr>
                          </m:eqArrPr>
                          <m:e>
                            <m:m>
                              <m:mPr>
                                <m:mcs>
                                  <m:mc>
                                    <m:mcPr>
                                      <m:count m:val="2"/>
                                      <m:mcJc m:val="center"/>
                                    </m:mcPr>
                                  </m:mc>
                                </m:mcs>
                                <m:ctrlPr>
                                  <w:ins w:id="255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55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53" w:author="Apple - Naveen Palle" w:date="2022-03-31T07:49:00Z">
                                <w:rPr>
                                  <w:rFonts w:ascii="Cambria Math" w:eastAsia="Cambria Math" w:hAnsi="Cambria Math" w:cs="Cambria Math"/>
                                  <w:i/>
                                  <w:sz w:val="16"/>
                                  <w:szCs w:val="18"/>
                                </w:rPr>
                              </w:ins>
                            </m:ctrlPr>
                          </m:e>
                          <m:e>
                            <m:m>
                              <m:mPr>
                                <m:mcs>
                                  <m:mc>
                                    <m:mcPr>
                                      <m:count m:val="2"/>
                                      <m:mcJc m:val="center"/>
                                    </m:mcPr>
                                  </m:mc>
                                </m:mcs>
                                <m:ctrlPr>
                                  <w:ins w:id="255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55" w:author="Apple - Naveen Palle" w:date="2022-03-31T07:49:00Z">
                                <w:rPr>
                                  <w:rFonts w:ascii="Cambria Math" w:eastAsia="Cambria Math" w:hAnsi="Cambria Math" w:cs="Cambria Math"/>
                                  <w:i/>
                                  <w:sz w:val="16"/>
                                  <w:szCs w:val="18"/>
                                </w:rPr>
                              </w:ins>
                            </m:ctrlPr>
                          </m:e>
                          <m:e>
                            <m:m>
                              <m:mPr>
                                <m:mcs>
                                  <m:mc>
                                    <m:mcPr>
                                      <m:count m:val="2"/>
                                      <m:mcJc m:val="center"/>
                                    </m:mcPr>
                                  </m:mc>
                                </m:mcs>
                                <m:ctrlPr>
                                  <w:ins w:id="255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5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58" w:author="Apple - Naveen Palle" w:date="2022-03-31T07:49:00Z">
                            <w:rPr>
                              <w:rFonts w:ascii="Cambria Math" w:hAnsi="Cambria Math" w:cs="Times"/>
                              <w:sz w:val="16"/>
                              <w:szCs w:val="18"/>
                            </w:rPr>
                          </w:ins>
                        </m:ctrlPr>
                      </m:dPr>
                      <m:e>
                        <m:eqArr>
                          <m:eqArrPr>
                            <m:ctrlPr>
                              <w:ins w:id="2559" w:author="Apple - Naveen Palle" w:date="2022-03-31T07:49:00Z">
                                <w:rPr>
                                  <w:rFonts w:ascii="Cambria Math" w:hAnsi="Cambria Math" w:cs="Times"/>
                                  <w:i/>
                                  <w:sz w:val="16"/>
                                  <w:szCs w:val="18"/>
                                </w:rPr>
                              </w:ins>
                            </m:ctrlPr>
                          </m:eqArrPr>
                          <m:e>
                            <m:m>
                              <m:mPr>
                                <m:mcs>
                                  <m:mc>
                                    <m:mcPr>
                                      <m:count m:val="3"/>
                                      <m:mcJc m:val="center"/>
                                    </m:mcPr>
                                  </m:mc>
                                </m:mcs>
                                <m:ctrlPr>
                                  <w:ins w:id="256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56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62" w:author="Apple - Naveen Palle" w:date="2022-03-31T07:49:00Z">
                                <w:rPr>
                                  <w:rFonts w:ascii="Cambria Math" w:eastAsia="Cambria Math" w:hAnsi="Cambria Math" w:cs="Cambria Math"/>
                                  <w:i/>
                                  <w:sz w:val="16"/>
                                  <w:szCs w:val="18"/>
                                </w:rPr>
                              </w:ins>
                            </m:ctrlPr>
                          </m:e>
                          <m:e>
                            <m:m>
                              <m:mPr>
                                <m:mcs>
                                  <m:mc>
                                    <m:mcPr>
                                      <m:count m:val="3"/>
                                      <m:mcJc m:val="center"/>
                                    </m:mcPr>
                                  </m:mc>
                                </m:mcs>
                                <m:ctrlPr>
                                  <w:ins w:id="256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64" w:author="Apple - Naveen Palle" w:date="2022-03-31T07:49:00Z">
                                <w:rPr>
                                  <w:rFonts w:ascii="Cambria Math" w:eastAsia="Cambria Math" w:hAnsi="Cambria Math" w:cs="Cambria Math"/>
                                  <w:i/>
                                  <w:sz w:val="16"/>
                                  <w:szCs w:val="18"/>
                                </w:rPr>
                              </w:ins>
                            </m:ctrlPr>
                          </m:e>
                          <m:e>
                            <m:m>
                              <m:mPr>
                                <m:mcs>
                                  <m:mc>
                                    <m:mcPr>
                                      <m:count m:val="3"/>
                                      <m:mcJc m:val="center"/>
                                    </m:mcPr>
                                  </m:mc>
                                </m:mcs>
                                <m:ctrlPr>
                                  <w:ins w:id="256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CD0306" w:rsidP="003B4533">
                  <w:pPr>
                    <w:pStyle w:val="LGTdoc1"/>
                    <w:widowControl w:val="0"/>
                    <w:snapToGrid/>
                    <w:spacing w:beforeLines="0" w:before="100" w:beforeAutospacing="1"/>
                    <w:contextualSpacing/>
                    <w:jc w:val="center"/>
                    <w:rPr>
                      <w:b w:val="0"/>
                      <w:sz w:val="16"/>
                      <w:szCs w:val="18"/>
                    </w:rPr>
                  </w:pPr>
                  <m:oMath>
                    <m:f>
                      <m:fPr>
                        <m:ctrlPr>
                          <w:ins w:id="25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67" w:author="Apple - Naveen Palle" w:date="2022-03-31T07:49:00Z">
                            <w:rPr>
                              <w:rFonts w:ascii="Cambria Math" w:hAnsi="Cambria Math" w:cs="Times"/>
                              <w:sz w:val="16"/>
                              <w:szCs w:val="18"/>
                              <w:lang w:eastAsia="zh-CN"/>
                            </w:rPr>
                          </w:ins>
                        </m:ctrlPr>
                      </m:dPr>
                      <m:e>
                        <m:eqArr>
                          <m:eqArrPr>
                            <m:ctrlPr>
                              <w:ins w:id="25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5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2" w:author="Apple - Naveen Palle" w:date="2022-03-31T07:49:00Z">
                            <w:rPr>
                              <w:rFonts w:ascii="Cambria Math" w:hAnsi="Cambria Math" w:cs="Times"/>
                              <w:sz w:val="16"/>
                              <w:szCs w:val="18"/>
                              <w:lang w:eastAsia="zh-CN"/>
                            </w:rPr>
                          </w:ins>
                        </m:ctrlPr>
                      </m:dPr>
                      <m:e>
                        <m:eqArr>
                          <m:eqArrPr>
                            <m:ctrlPr>
                              <w:ins w:id="25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7" w:author="Apple - Naveen Palle" w:date="2022-03-31T07:49:00Z">
                            <w:rPr>
                              <w:rFonts w:ascii="Cambria Math" w:hAnsi="Cambria Math" w:cs="Times"/>
                              <w:sz w:val="16"/>
                              <w:szCs w:val="18"/>
                              <w:lang w:eastAsia="zh-CN"/>
                            </w:rPr>
                          </w:ins>
                        </m:ctrlPr>
                      </m:dPr>
                      <m:e>
                        <m:eqArr>
                          <m:eqArrPr>
                            <m:ctrlPr>
                              <w:ins w:id="25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5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58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82" w:author="Apple - Naveen Palle" w:date="2022-03-31T07:49:00Z">
                            <w:rPr>
                              <w:rFonts w:ascii="Cambria Math" w:hAnsi="Cambria Math" w:cs="Times"/>
                              <w:sz w:val="16"/>
                              <w:szCs w:val="18"/>
                              <w:lang w:eastAsia="zh-CN"/>
                            </w:rPr>
                          </w:ins>
                        </m:ctrlPr>
                      </m:dPr>
                      <m:e>
                        <m:eqArr>
                          <m:eqArrPr>
                            <m:ctrlPr>
                              <w:ins w:id="258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5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8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87" w:author="Apple - Naveen Palle" w:date="2022-03-31T07:49:00Z">
                            <w:rPr>
                              <w:rFonts w:ascii="Cambria Math" w:hAnsi="Cambria Math" w:cs="Times"/>
                              <w:sz w:val="16"/>
                              <w:szCs w:val="18"/>
                            </w:rPr>
                          </w:ins>
                        </m:ctrlPr>
                      </m:dPr>
                      <m:e>
                        <m:eqArr>
                          <m:eqArrPr>
                            <m:ctrlPr>
                              <w:ins w:id="2588" w:author="Apple - Naveen Palle" w:date="2022-03-31T07:49:00Z">
                                <w:rPr>
                                  <w:rFonts w:ascii="Cambria Math" w:hAnsi="Cambria Math" w:cs="Times"/>
                                  <w:i/>
                                  <w:sz w:val="16"/>
                                  <w:szCs w:val="18"/>
                                </w:rPr>
                              </w:ins>
                            </m:ctrlPr>
                          </m:eqArrPr>
                          <m:e>
                            <m:m>
                              <m:mPr>
                                <m:mcs>
                                  <m:mc>
                                    <m:mcPr>
                                      <m:count m:val="2"/>
                                      <m:mcJc m:val="center"/>
                                    </m:mcPr>
                                  </m:mc>
                                </m:mcs>
                                <m:ctrlPr>
                                  <w:ins w:id="258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9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91" w:author="Apple - Naveen Palle" w:date="2022-03-31T07:49:00Z">
                                <w:rPr>
                                  <w:rFonts w:ascii="Cambria Math" w:eastAsia="Cambria Math" w:hAnsi="Cambria Math" w:cs="Cambria Math"/>
                                  <w:i/>
                                  <w:sz w:val="16"/>
                                  <w:szCs w:val="18"/>
                                </w:rPr>
                              </w:ins>
                            </m:ctrlPr>
                          </m:e>
                          <m:e>
                            <m:m>
                              <m:mPr>
                                <m:mcs>
                                  <m:mc>
                                    <m:mcPr>
                                      <m:count m:val="2"/>
                                      <m:mcJc m:val="center"/>
                                    </m:mcPr>
                                  </m:mc>
                                </m:mcs>
                                <m:ctrlPr>
                                  <w:ins w:id="259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93" w:author="Apple - Naveen Palle" w:date="2022-03-31T07:49:00Z">
                                <w:rPr>
                                  <w:rFonts w:ascii="Cambria Math" w:eastAsia="Cambria Math" w:hAnsi="Cambria Math" w:cs="Cambria Math"/>
                                  <w:i/>
                                  <w:sz w:val="16"/>
                                  <w:szCs w:val="18"/>
                                </w:rPr>
                              </w:ins>
                            </m:ctrlPr>
                          </m:e>
                          <m:e>
                            <m:m>
                              <m:mPr>
                                <m:mcs>
                                  <m:mc>
                                    <m:mcPr>
                                      <m:count m:val="2"/>
                                      <m:mcJc m:val="center"/>
                                    </m:mcPr>
                                  </m:mc>
                                </m:mcs>
                                <m:ctrlPr>
                                  <w:ins w:id="259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CD0306" w:rsidP="003B4533">
                  <w:pPr>
                    <w:pStyle w:val="LGTdoc1"/>
                    <w:widowControl w:val="0"/>
                    <w:snapToGrid/>
                    <w:spacing w:beforeLines="0" w:before="100" w:beforeAutospacing="1"/>
                    <w:contextualSpacing/>
                    <w:jc w:val="center"/>
                    <w:rPr>
                      <w:b w:val="0"/>
                      <w:sz w:val="16"/>
                      <w:szCs w:val="18"/>
                    </w:rPr>
                  </w:pPr>
                  <m:oMath>
                    <m:f>
                      <m:fPr>
                        <m:ctrlPr>
                          <w:ins w:id="259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96" w:author="Apple - Naveen Palle" w:date="2022-03-31T07:49:00Z">
                            <w:rPr>
                              <w:rFonts w:ascii="Cambria Math" w:hAnsi="Cambria Math" w:cs="Times"/>
                              <w:sz w:val="16"/>
                              <w:szCs w:val="18"/>
                              <w:lang w:eastAsia="zh-CN"/>
                            </w:rPr>
                          </w:ins>
                        </m:ctrlPr>
                      </m:dPr>
                      <m:e>
                        <m:eqArr>
                          <m:eqArrPr>
                            <m:ctrlPr>
                              <w:ins w:id="259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9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9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0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1" w:author="Apple - Naveen Palle" w:date="2022-03-31T07:49:00Z">
                            <w:rPr>
                              <w:rFonts w:ascii="Cambria Math" w:hAnsi="Cambria Math" w:cs="Times"/>
                              <w:sz w:val="16"/>
                              <w:szCs w:val="18"/>
                              <w:lang w:eastAsia="zh-CN"/>
                            </w:rPr>
                          </w:ins>
                        </m:ctrlPr>
                      </m:dPr>
                      <m:e>
                        <m:eqArr>
                          <m:eqArrPr>
                            <m:ctrlPr>
                              <w:ins w:id="260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0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0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6" w:author="Apple - Naveen Palle" w:date="2022-03-31T07:49:00Z">
                            <w:rPr>
                              <w:rFonts w:ascii="Cambria Math" w:hAnsi="Cambria Math" w:cs="Times"/>
                              <w:sz w:val="16"/>
                              <w:szCs w:val="18"/>
                              <w:lang w:eastAsia="zh-CN"/>
                            </w:rPr>
                          </w:ins>
                        </m:ctrlPr>
                      </m:dPr>
                      <m:e>
                        <m:eqArr>
                          <m:eqArrPr>
                            <m:ctrlPr>
                              <w:ins w:id="260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0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1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11" w:author="Apple - Naveen Palle" w:date="2022-03-31T07:49:00Z">
                            <w:rPr>
                              <w:rFonts w:ascii="Cambria Math" w:hAnsi="Cambria Math" w:cs="Times"/>
                              <w:sz w:val="16"/>
                              <w:szCs w:val="18"/>
                              <w:lang w:eastAsia="zh-CN"/>
                            </w:rPr>
                          </w:ins>
                        </m:ctrlPr>
                      </m:dPr>
                      <m:e>
                        <m:eqArr>
                          <m:eqArrPr>
                            <m:ctrlPr>
                              <w:ins w:id="261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1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61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16" w:author="Apple - Naveen Palle" w:date="2022-03-31T07:49:00Z">
                            <w:rPr>
                              <w:rFonts w:ascii="Cambria Math" w:hAnsi="Cambria Math" w:cs="Times"/>
                              <w:sz w:val="16"/>
                              <w:szCs w:val="18"/>
                            </w:rPr>
                          </w:ins>
                        </m:ctrlPr>
                      </m:dPr>
                      <m:e>
                        <m:eqArr>
                          <m:eqArrPr>
                            <m:ctrlPr>
                              <w:ins w:id="2617" w:author="Apple - Naveen Palle" w:date="2022-03-31T07:49:00Z">
                                <w:rPr>
                                  <w:rFonts w:ascii="Cambria Math" w:hAnsi="Cambria Math" w:cs="Times"/>
                                  <w:i/>
                                  <w:sz w:val="16"/>
                                  <w:szCs w:val="18"/>
                                </w:rPr>
                              </w:ins>
                            </m:ctrlPr>
                          </m:eqArrPr>
                          <m:e>
                            <m:m>
                              <m:mPr>
                                <m:mcs>
                                  <m:mc>
                                    <m:mcPr>
                                      <m:count m:val="2"/>
                                      <m:mcJc m:val="center"/>
                                    </m:mcPr>
                                  </m:mc>
                                </m:mcs>
                                <m:ctrlPr>
                                  <w:ins w:id="261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1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620" w:author="Apple - Naveen Palle" w:date="2022-03-31T07:49:00Z">
                                <w:rPr>
                                  <w:rFonts w:ascii="Cambria Math" w:eastAsia="Cambria Math" w:hAnsi="Cambria Math" w:cs="Cambria Math"/>
                                  <w:i/>
                                  <w:sz w:val="16"/>
                                  <w:szCs w:val="18"/>
                                </w:rPr>
                              </w:ins>
                            </m:ctrlPr>
                          </m:e>
                          <m:e>
                            <m:m>
                              <m:mPr>
                                <m:mcs>
                                  <m:mc>
                                    <m:mcPr>
                                      <m:count m:val="2"/>
                                      <m:mcJc m:val="center"/>
                                    </m:mcPr>
                                  </m:mc>
                                </m:mcs>
                                <m:ctrlPr>
                                  <w:ins w:id="262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22" w:author="Apple - Naveen Palle" w:date="2022-03-31T07:49:00Z">
                                <w:rPr>
                                  <w:rFonts w:ascii="Cambria Math" w:eastAsia="Cambria Math" w:hAnsi="Cambria Math" w:cs="Cambria Math"/>
                                  <w:i/>
                                  <w:sz w:val="16"/>
                                  <w:szCs w:val="18"/>
                                </w:rPr>
                              </w:ins>
                            </m:ctrlPr>
                          </m:e>
                          <m:e>
                            <m:m>
                              <m:mPr>
                                <m:mcs>
                                  <m:mc>
                                    <m:mcPr>
                                      <m:count m:val="2"/>
                                      <m:mcJc m:val="center"/>
                                    </m:mcPr>
                                  </m:mc>
                                </m:mcs>
                                <m:ctrlPr>
                                  <w:ins w:id="262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2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25" w:author="Apple - Naveen Palle" w:date="2022-03-31T07:49:00Z">
                            <w:rPr>
                              <w:rFonts w:ascii="Cambria Math" w:hAnsi="Cambria Math" w:cs="Times"/>
                              <w:sz w:val="16"/>
                              <w:szCs w:val="18"/>
                            </w:rPr>
                          </w:ins>
                        </m:ctrlPr>
                      </m:dPr>
                      <m:e>
                        <m:eqArr>
                          <m:eqArrPr>
                            <m:ctrlPr>
                              <w:ins w:id="2626" w:author="Apple - Naveen Palle" w:date="2022-03-31T07:49:00Z">
                                <w:rPr>
                                  <w:rFonts w:ascii="Cambria Math" w:hAnsi="Cambria Math" w:cs="Times"/>
                                  <w:i/>
                                  <w:sz w:val="16"/>
                                  <w:szCs w:val="18"/>
                                </w:rPr>
                              </w:ins>
                            </m:ctrlPr>
                          </m:eqArrPr>
                          <m:e>
                            <m:m>
                              <m:mPr>
                                <m:mcs>
                                  <m:mc>
                                    <m:mcPr>
                                      <m:count m:val="2"/>
                                      <m:mcJc m:val="center"/>
                                    </m:mcPr>
                                  </m:mc>
                                </m:mcs>
                                <m:ctrlPr>
                                  <w:ins w:id="262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2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629" w:author="Apple - Naveen Palle" w:date="2022-03-31T07:49:00Z">
                                <w:rPr>
                                  <w:rFonts w:ascii="Cambria Math" w:eastAsia="Cambria Math" w:hAnsi="Cambria Math" w:cs="Cambria Math"/>
                                  <w:i/>
                                  <w:sz w:val="16"/>
                                  <w:szCs w:val="18"/>
                                </w:rPr>
                              </w:ins>
                            </m:ctrlPr>
                          </m:e>
                          <m:e>
                            <m:m>
                              <m:mPr>
                                <m:mcs>
                                  <m:mc>
                                    <m:mcPr>
                                      <m:count m:val="2"/>
                                      <m:mcJc m:val="center"/>
                                    </m:mcPr>
                                  </m:mc>
                                </m:mcs>
                                <m:ctrlPr>
                                  <w:ins w:id="263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631" w:author="Apple - Naveen Palle" w:date="2022-03-31T07:49:00Z">
                                <w:rPr>
                                  <w:rFonts w:ascii="Cambria Math" w:eastAsia="Cambria Math" w:hAnsi="Cambria Math" w:cs="Cambria Math"/>
                                  <w:i/>
                                  <w:sz w:val="16"/>
                                  <w:szCs w:val="18"/>
                                </w:rPr>
                              </w:ins>
                            </m:ctrlPr>
                          </m:e>
                          <m:e>
                            <m:m>
                              <m:mPr>
                                <m:mcs>
                                  <m:mc>
                                    <m:mcPr>
                                      <m:count m:val="2"/>
                                      <m:mcJc m:val="center"/>
                                    </m:mcPr>
                                  </m:mc>
                                </m:mcs>
                                <m:ctrlPr>
                                  <w:ins w:id="263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63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34" w:author="Apple - Naveen Palle" w:date="2022-03-31T07:49:00Z">
                            <w:rPr>
                              <w:rFonts w:ascii="Cambria Math" w:hAnsi="Cambria Math" w:cs="Times"/>
                              <w:sz w:val="16"/>
                              <w:szCs w:val="18"/>
                            </w:rPr>
                          </w:ins>
                        </m:ctrlPr>
                      </m:dPr>
                      <m:e>
                        <m:eqArr>
                          <m:eqArrPr>
                            <m:ctrlPr>
                              <w:ins w:id="2635" w:author="Apple - Naveen Palle" w:date="2022-03-31T07:49:00Z">
                                <w:rPr>
                                  <w:rFonts w:ascii="Cambria Math" w:hAnsi="Cambria Math" w:cs="Times"/>
                                  <w:i/>
                                  <w:sz w:val="16"/>
                                  <w:szCs w:val="18"/>
                                </w:rPr>
                              </w:ins>
                            </m:ctrlPr>
                          </m:eqArrPr>
                          <m:e>
                            <m:m>
                              <m:mPr>
                                <m:mcs>
                                  <m:mc>
                                    <m:mcPr>
                                      <m:count m:val="2"/>
                                      <m:mcJc m:val="center"/>
                                    </m:mcPr>
                                  </m:mc>
                                </m:mcs>
                                <m:ctrlPr>
                                  <w:ins w:id="263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63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38" w:author="Apple - Naveen Palle" w:date="2022-03-31T07:49:00Z">
                                <w:rPr>
                                  <w:rFonts w:ascii="Cambria Math" w:eastAsia="Cambria Math" w:hAnsi="Cambria Math" w:cs="Cambria Math"/>
                                  <w:i/>
                                  <w:sz w:val="16"/>
                                  <w:szCs w:val="18"/>
                                </w:rPr>
                              </w:ins>
                            </m:ctrlPr>
                          </m:e>
                          <m:e>
                            <m:m>
                              <m:mPr>
                                <m:mcs>
                                  <m:mc>
                                    <m:mcPr>
                                      <m:count m:val="2"/>
                                      <m:mcJc m:val="center"/>
                                    </m:mcPr>
                                  </m:mc>
                                </m:mcs>
                                <m:ctrlPr>
                                  <w:ins w:id="263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40" w:author="Apple - Naveen Palle" w:date="2022-03-31T07:49:00Z">
                                <w:rPr>
                                  <w:rFonts w:ascii="Cambria Math" w:eastAsia="Cambria Math" w:hAnsi="Cambria Math" w:cs="Cambria Math"/>
                                  <w:i/>
                                  <w:sz w:val="16"/>
                                  <w:szCs w:val="18"/>
                                </w:rPr>
                              </w:ins>
                            </m:ctrlPr>
                          </m:e>
                          <m:e>
                            <m:m>
                              <m:mPr>
                                <m:mcs>
                                  <m:mc>
                                    <m:mcPr>
                                      <m:count m:val="2"/>
                                      <m:mcJc m:val="center"/>
                                    </m:mcPr>
                                  </m:mc>
                                </m:mcs>
                                <m:ctrlPr>
                                  <w:ins w:id="264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4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43" w:author="Apple - Naveen Palle" w:date="2022-03-31T07:49:00Z">
                            <w:rPr>
                              <w:rFonts w:ascii="Cambria Math" w:hAnsi="Cambria Math" w:cs="Times"/>
                              <w:sz w:val="16"/>
                              <w:szCs w:val="18"/>
                            </w:rPr>
                          </w:ins>
                        </m:ctrlPr>
                      </m:dPr>
                      <m:e>
                        <m:eqArr>
                          <m:eqArrPr>
                            <m:ctrlPr>
                              <w:ins w:id="2644" w:author="Apple - Naveen Palle" w:date="2022-03-31T07:49:00Z">
                                <w:rPr>
                                  <w:rFonts w:ascii="Cambria Math" w:hAnsi="Cambria Math" w:cs="Times"/>
                                  <w:i/>
                                  <w:sz w:val="16"/>
                                  <w:szCs w:val="18"/>
                                </w:rPr>
                              </w:ins>
                            </m:ctrlPr>
                          </m:eqArrPr>
                          <m:e>
                            <m:m>
                              <m:mPr>
                                <m:mcs>
                                  <m:mc>
                                    <m:mcPr>
                                      <m:count m:val="3"/>
                                      <m:mcJc m:val="center"/>
                                    </m:mcPr>
                                  </m:mc>
                                </m:mcs>
                                <m:ctrlPr>
                                  <w:ins w:id="264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64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47" w:author="Apple - Naveen Palle" w:date="2022-03-31T07:49:00Z">
                                <w:rPr>
                                  <w:rFonts w:ascii="Cambria Math" w:eastAsia="Cambria Math" w:hAnsi="Cambria Math" w:cs="Cambria Math"/>
                                  <w:i/>
                                  <w:sz w:val="16"/>
                                  <w:szCs w:val="18"/>
                                </w:rPr>
                              </w:ins>
                            </m:ctrlPr>
                          </m:e>
                          <m:e>
                            <m:m>
                              <m:mPr>
                                <m:mcs>
                                  <m:mc>
                                    <m:mcPr>
                                      <m:count m:val="3"/>
                                      <m:mcJc m:val="center"/>
                                    </m:mcPr>
                                  </m:mc>
                                </m:mcs>
                                <m:ctrlPr>
                                  <w:ins w:id="264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49" w:author="Apple - Naveen Palle" w:date="2022-03-31T07:49:00Z">
                                <w:rPr>
                                  <w:rFonts w:ascii="Cambria Math" w:eastAsia="Cambria Math" w:hAnsi="Cambria Math" w:cs="Cambria Math"/>
                                  <w:i/>
                                  <w:sz w:val="16"/>
                                  <w:szCs w:val="18"/>
                                </w:rPr>
                              </w:ins>
                            </m:ctrlPr>
                          </m:e>
                          <m:e>
                            <m:m>
                              <m:mPr>
                                <m:mcs>
                                  <m:mc>
                                    <m:mcPr>
                                      <m:count m:val="3"/>
                                      <m:mcJc m:val="center"/>
                                    </m:mcPr>
                                  </m:mc>
                                </m:mcs>
                                <m:ctrlPr>
                                  <w:ins w:id="265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CD0306" w:rsidP="003B4533">
                  <w:pPr>
                    <w:pStyle w:val="LGTdoc1"/>
                    <w:widowControl w:val="0"/>
                    <w:snapToGrid/>
                    <w:spacing w:beforeLines="0" w:before="100" w:beforeAutospacing="1"/>
                    <w:contextualSpacing/>
                    <w:jc w:val="center"/>
                    <w:rPr>
                      <w:rFonts w:cs="Times"/>
                      <w:b w:val="0"/>
                      <w:sz w:val="16"/>
                      <w:szCs w:val="18"/>
                      <w:lang w:eastAsia="zh-CN"/>
                    </w:rPr>
                  </w:pPr>
                  <m:oMath>
                    <m:f>
                      <m:fPr>
                        <m:ctrlPr>
                          <w:ins w:id="265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2" w:author="Apple - Naveen Palle" w:date="2022-03-31T07:49:00Z">
                            <w:rPr>
                              <w:rFonts w:ascii="Cambria Math" w:hAnsi="Cambria Math" w:cs="Times"/>
                              <w:sz w:val="16"/>
                              <w:szCs w:val="18"/>
                              <w:lang w:eastAsia="zh-CN"/>
                            </w:rPr>
                          </w:ins>
                        </m:ctrlPr>
                      </m:dPr>
                      <m:e>
                        <m:eqArr>
                          <m:eqArrPr>
                            <m:ctrlPr>
                              <w:ins w:id="265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5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5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7" w:author="Apple - Naveen Palle" w:date="2022-03-31T07:49:00Z">
                            <w:rPr>
                              <w:rFonts w:ascii="Cambria Math" w:hAnsi="Cambria Math" w:cs="Times"/>
                              <w:sz w:val="16"/>
                              <w:szCs w:val="18"/>
                              <w:lang w:eastAsia="zh-CN"/>
                            </w:rPr>
                          </w:ins>
                        </m:ctrlPr>
                      </m:dPr>
                      <m:e>
                        <m:eqArr>
                          <m:eqArrPr>
                            <m:ctrlPr>
                              <w:ins w:id="265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6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2" w:author="Apple - Naveen Palle" w:date="2022-03-31T07:49:00Z">
                            <w:rPr>
                              <w:rFonts w:ascii="Cambria Math" w:hAnsi="Cambria Math" w:cs="Times"/>
                              <w:sz w:val="16"/>
                              <w:szCs w:val="18"/>
                              <w:lang w:eastAsia="zh-CN"/>
                            </w:rPr>
                          </w:ins>
                        </m:ctrlPr>
                      </m:dPr>
                      <m:e>
                        <m:eqArr>
                          <m:eqArrPr>
                            <m:ctrlPr>
                              <w:ins w:id="266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7" w:author="Apple - Naveen Palle" w:date="2022-03-31T07:49:00Z">
                            <w:rPr>
                              <w:rFonts w:ascii="Cambria Math" w:hAnsi="Cambria Math" w:cs="Times"/>
                              <w:sz w:val="16"/>
                              <w:szCs w:val="18"/>
                              <w:lang w:eastAsia="zh-CN"/>
                            </w:rPr>
                          </w:ins>
                        </m:ctrlPr>
                      </m:dPr>
                      <m:e>
                        <m:eqArr>
                          <m:eqArrPr>
                            <m:ctrlPr>
                              <w:ins w:id="26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6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2" w:author="Apple - Naveen Palle" w:date="2022-03-31T07:49:00Z">
                            <w:rPr>
                              <w:rFonts w:ascii="Cambria Math" w:hAnsi="Cambria Math" w:cs="Times"/>
                              <w:sz w:val="16"/>
                              <w:szCs w:val="18"/>
                              <w:lang w:eastAsia="zh-CN"/>
                            </w:rPr>
                          </w:ins>
                        </m:ctrlPr>
                      </m:dPr>
                      <m:e>
                        <m:eqArr>
                          <m:eqArrPr>
                            <m:ctrlPr>
                              <w:ins w:id="26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6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7" w:author="Apple - Naveen Palle" w:date="2022-03-31T07:49:00Z">
                            <w:rPr>
                              <w:rFonts w:ascii="Cambria Math" w:hAnsi="Cambria Math" w:cs="Times"/>
                              <w:sz w:val="16"/>
                              <w:szCs w:val="18"/>
                              <w:lang w:eastAsia="zh-CN"/>
                            </w:rPr>
                          </w:ins>
                        </m:ctrlPr>
                      </m:dPr>
                      <m:e>
                        <m:eqArr>
                          <m:eqArrPr>
                            <m:ctrlPr>
                              <w:ins w:id="26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68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2" w:author="Apple - Naveen Palle" w:date="2022-03-31T07:49:00Z">
                            <w:rPr>
                              <w:rFonts w:ascii="Cambria Math" w:hAnsi="Cambria Math" w:cs="Times"/>
                              <w:sz w:val="16"/>
                              <w:szCs w:val="18"/>
                              <w:lang w:eastAsia="zh-CN"/>
                            </w:rPr>
                          </w:ins>
                        </m:ctrlPr>
                      </m:dPr>
                      <m:e>
                        <m:eqArr>
                          <m:eqArrPr>
                            <m:ctrlPr>
                              <w:ins w:id="268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68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7" w:author="Apple - Naveen Palle" w:date="2022-03-31T07:49:00Z">
                            <w:rPr>
                              <w:rFonts w:ascii="Cambria Math" w:hAnsi="Cambria Math" w:cs="Times"/>
                              <w:sz w:val="16"/>
                              <w:szCs w:val="18"/>
                              <w:lang w:eastAsia="zh-CN"/>
                            </w:rPr>
                          </w:ins>
                        </m:ctrlPr>
                      </m:dPr>
                      <m:e>
                        <m:eqArr>
                          <m:eqArrPr>
                            <m:ctrlPr>
                              <w:ins w:id="268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9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CD0306" w:rsidP="003B4533">
                  <w:pPr>
                    <w:widowControl w:val="0"/>
                    <w:spacing w:before="100" w:beforeAutospacing="1" w:after="100" w:afterAutospacing="1"/>
                    <w:contextualSpacing/>
                    <w:jc w:val="center"/>
                    <w:rPr>
                      <w:rFonts w:cs="Times"/>
                      <w:sz w:val="16"/>
                      <w:szCs w:val="18"/>
                    </w:rPr>
                  </w:pPr>
                  <m:oMath>
                    <m:f>
                      <m:fPr>
                        <m:ctrlPr>
                          <w:ins w:id="269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692" w:author="Apple - Naveen Palle" w:date="2022-03-31T07:49:00Z">
                            <w:rPr>
                              <w:rFonts w:ascii="Cambria Math" w:hAnsi="Cambria Math" w:cs="Times"/>
                              <w:sz w:val="16"/>
                              <w:szCs w:val="18"/>
                            </w:rPr>
                          </w:ins>
                        </m:ctrlPr>
                      </m:dPr>
                      <m:e>
                        <m:eqArr>
                          <m:eqArrPr>
                            <m:ctrlPr>
                              <w:ins w:id="2693" w:author="Apple - Naveen Palle" w:date="2022-03-31T07:49:00Z">
                                <w:rPr>
                                  <w:rFonts w:ascii="Cambria Math" w:hAnsi="Cambria Math" w:cs="Times"/>
                                  <w:i/>
                                  <w:sz w:val="16"/>
                                  <w:szCs w:val="18"/>
                                </w:rPr>
                              </w:ins>
                            </m:ctrlPr>
                          </m:eqArrPr>
                          <m:e>
                            <m:m>
                              <m:mPr>
                                <m:mcs>
                                  <m:mc>
                                    <m:mcPr>
                                      <m:count m:val="2"/>
                                      <m:mcJc m:val="center"/>
                                    </m:mcPr>
                                  </m:mc>
                                </m:mcs>
                                <m:ctrlPr>
                                  <w:ins w:id="269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69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696" w:author="Apple - Naveen Palle" w:date="2022-03-31T07:49:00Z">
                                <w:rPr>
                                  <w:rFonts w:ascii="Cambria Math" w:eastAsia="Cambria Math" w:hAnsi="Cambria Math" w:cs="Cambria Math"/>
                                  <w:i/>
                                  <w:sz w:val="16"/>
                                  <w:szCs w:val="18"/>
                                </w:rPr>
                              </w:ins>
                            </m:ctrlPr>
                          </m:e>
                          <m:e>
                            <m:m>
                              <m:mPr>
                                <m:mcs>
                                  <m:mc>
                                    <m:mcPr>
                                      <m:count m:val="2"/>
                                      <m:mcJc m:val="center"/>
                                    </m:mcPr>
                                  </m:mc>
                                </m:mcs>
                                <m:ctrlPr>
                                  <w:ins w:id="269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698" w:author="Apple - Naveen Palle" w:date="2022-03-31T07:49:00Z">
                                <w:rPr>
                                  <w:rFonts w:ascii="Cambria Math" w:eastAsia="Cambria Math" w:hAnsi="Cambria Math" w:cs="Cambria Math"/>
                                  <w:i/>
                                  <w:sz w:val="16"/>
                                  <w:szCs w:val="18"/>
                                </w:rPr>
                              </w:ins>
                            </m:ctrlPr>
                          </m:e>
                          <m:e>
                            <m:m>
                              <m:mPr>
                                <m:mcs>
                                  <m:mc>
                                    <m:mcPr>
                                      <m:count m:val="2"/>
                                      <m:mcJc m:val="center"/>
                                    </m:mcPr>
                                  </m:mc>
                                </m:mcs>
                                <m:ctrlPr>
                                  <w:ins w:id="269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0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01" w:author="Apple - Naveen Palle" w:date="2022-03-31T07:49:00Z">
                            <w:rPr>
                              <w:rFonts w:ascii="Cambria Math" w:hAnsi="Cambria Math" w:cs="Times"/>
                              <w:sz w:val="16"/>
                              <w:szCs w:val="18"/>
                            </w:rPr>
                          </w:ins>
                        </m:ctrlPr>
                      </m:dPr>
                      <m:e>
                        <m:eqArr>
                          <m:eqArrPr>
                            <m:ctrlPr>
                              <w:ins w:id="2702" w:author="Apple - Naveen Palle" w:date="2022-03-31T07:49:00Z">
                                <w:rPr>
                                  <w:rFonts w:ascii="Cambria Math" w:hAnsi="Cambria Math" w:cs="Times"/>
                                  <w:i/>
                                  <w:sz w:val="16"/>
                                  <w:szCs w:val="18"/>
                                </w:rPr>
                              </w:ins>
                            </m:ctrlPr>
                          </m:eqArrPr>
                          <m:e>
                            <m:m>
                              <m:mPr>
                                <m:mcs>
                                  <m:mc>
                                    <m:mcPr>
                                      <m:count m:val="2"/>
                                      <m:mcJc m:val="center"/>
                                    </m:mcPr>
                                  </m:mc>
                                </m:mcs>
                                <m:ctrlPr>
                                  <w:ins w:id="270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0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05" w:author="Apple - Naveen Palle" w:date="2022-03-31T07:49:00Z">
                                <w:rPr>
                                  <w:rFonts w:ascii="Cambria Math" w:eastAsia="Cambria Math" w:hAnsi="Cambria Math" w:cs="Cambria Math"/>
                                  <w:i/>
                                  <w:sz w:val="16"/>
                                  <w:szCs w:val="18"/>
                                </w:rPr>
                              </w:ins>
                            </m:ctrlPr>
                          </m:e>
                          <m:e>
                            <m:m>
                              <m:mPr>
                                <m:mcs>
                                  <m:mc>
                                    <m:mcPr>
                                      <m:count m:val="2"/>
                                      <m:mcJc m:val="center"/>
                                    </m:mcPr>
                                  </m:mc>
                                </m:mcs>
                                <m:ctrlPr>
                                  <w:ins w:id="270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07" w:author="Apple - Naveen Palle" w:date="2022-03-31T07:49:00Z">
                                <w:rPr>
                                  <w:rFonts w:ascii="Cambria Math" w:eastAsia="Cambria Math" w:hAnsi="Cambria Math" w:cs="Cambria Math"/>
                                  <w:i/>
                                  <w:sz w:val="16"/>
                                  <w:szCs w:val="18"/>
                                </w:rPr>
                              </w:ins>
                            </m:ctrlPr>
                          </m:e>
                          <m:e>
                            <m:m>
                              <m:mPr>
                                <m:mcs>
                                  <m:mc>
                                    <m:mcPr>
                                      <m:count m:val="2"/>
                                      <m:mcJc m:val="center"/>
                                    </m:mcPr>
                                  </m:mc>
                                </m:mcs>
                                <m:ctrlPr>
                                  <w:ins w:id="270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0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10" w:author="Apple - Naveen Palle" w:date="2022-03-31T07:49:00Z">
                            <w:rPr>
                              <w:rFonts w:ascii="Cambria Math" w:hAnsi="Cambria Math" w:cs="Times"/>
                              <w:sz w:val="16"/>
                              <w:szCs w:val="18"/>
                            </w:rPr>
                          </w:ins>
                        </m:ctrlPr>
                      </m:dPr>
                      <m:e>
                        <m:eqArr>
                          <m:eqArrPr>
                            <m:ctrlPr>
                              <w:ins w:id="2711" w:author="Apple - Naveen Palle" w:date="2022-03-31T07:49:00Z">
                                <w:rPr>
                                  <w:rFonts w:ascii="Cambria Math" w:hAnsi="Cambria Math" w:cs="Times"/>
                                  <w:i/>
                                  <w:sz w:val="16"/>
                                  <w:szCs w:val="18"/>
                                </w:rPr>
                              </w:ins>
                            </m:ctrlPr>
                          </m:eqArrPr>
                          <m:e>
                            <m:m>
                              <m:mPr>
                                <m:mcs>
                                  <m:mc>
                                    <m:mcPr>
                                      <m:count m:val="2"/>
                                      <m:mcJc m:val="center"/>
                                    </m:mcPr>
                                  </m:mc>
                                </m:mcs>
                                <m:ctrlPr>
                                  <w:ins w:id="271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1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14" w:author="Apple - Naveen Palle" w:date="2022-03-31T07:49:00Z">
                                <w:rPr>
                                  <w:rFonts w:ascii="Cambria Math" w:eastAsia="Cambria Math" w:hAnsi="Cambria Math" w:cs="Cambria Math"/>
                                  <w:i/>
                                  <w:sz w:val="16"/>
                                  <w:szCs w:val="18"/>
                                </w:rPr>
                              </w:ins>
                            </m:ctrlPr>
                          </m:e>
                          <m:e>
                            <m:m>
                              <m:mPr>
                                <m:mcs>
                                  <m:mc>
                                    <m:mcPr>
                                      <m:count m:val="2"/>
                                      <m:mcJc m:val="center"/>
                                    </m:mcPr>
                                  </m:mc>
                                </m:mcs>
                                <m:ctrlPr>
                                  <w:ins w:id="271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16" w:author="Apple - Naveen Palle" w:date="2022-03-31T07:49:00Z">
                                <w:rPr>
                                  <w:rFonts w:ascii="Cambria Math" w:eastAsia="Cambria Math" w:hAnsi="Cambria Math" w:cs="Cambria Math"/>
                                  <w:i/>
                                  <w:sz w:val="16"/>
                                  <w:szCs w:val="18"/>
                                </w:rPr>
                              </w:ins>
                            </m:ctrlPr>
                          </m:e>
                          <m:e>
                            <m:m>
                              <m:mPr>
                                <m:mcs>
                                  <m:mc>
                                    <m:mcPr>
                                      <m:count m:val="2"/>
                                      <m:mcJc m:val="center"/>
                                    </m:mcPr>
                                  </m:mc>
                                </m:mcs>
                                <m:ctrlPr>
                                  <w:ins w:id="271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71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19" w:author="Apple - Naveen Palle" w:date="2022-03-31T07:49:00Z">
                            <w:rPr>
                              <w:rFonts w:ascii="Cambria Math" w:hAnsi="Cambria Math" w:cs="Times"/>
                              <w:sz w:val="16"/>
                              <w:szCs w:val="18"/>
                            </w:rPr>
                          </w:ins>
                        </m:ctrlPr>
                      </m:dPr>
                      <m:e>
                        <m:eqArr>
                          <m:eqArrPr>
                            <m:ctrlPr>
                              <w:ins w:id="2720" w:author="Apple - Naveen Palle" w:date="2022-03-31T07:49:00Z">
                                <w:rPr>
                                  <w:rFonts w:ascii="Cambria Math" w:hAnsi="Cambria Math" w:cs="Times"/>
                                  <w:i/>
                                  <w:sz w:val="16"/>
                                  <w:szCs w:val="18"/>
                                </w:rPr>
                              </w:ins>
                            </m:ctrlPr>
                          </m:eqArrPr>
                          <m:e>
                            <m:m>
                              <m:mPr>
                                <m:mcs>
                                  <m:mc>
                                    <m:mcPr>
                                      <m:count m:val="2"/>
                                      <m:mcJc m:val="center"/>
                                    </m:mcPr>
                                  </m:mc>
                                </m:mcs>
                                <m:ctrlPr>
                                  <w:ins w:id="272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2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23" w:author="Apple - Naveen Palle" w:date="2022-03-31T07:49:00Z">
                                <w:rPr>
                                  <w:rFonts w:ascii="Cambria Math" w:eastAsia="Cambria Math" w:hAnsi="Cambria Math" w:cs="Cambria Math"/>
                                  <w:i/>
                                  <w:sz w:val="16"/>
                                  <w:szCs w:val="18"/>
                                </w:rPr>
                              </w:ins>
                            </m:ctrlPr>
                          </m:e>
                          <m:e>
                            <m:m>
                              <m:mPr>
                                <m:mcs>
                                  <m:mc>
                                    <m:mcPr>
                                      <m:count m:val="2"/>
                                      <m:mcJc m:val="center"/>
                                    </m:mcPr>
                                  </m:mc>
                                </m:mcs>
                                <m:ctrlPr>
                                  <w:ins w:id="272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25" w:author="Apple - Naveen Palle" w:date="2022-03-31T07:49:00Z">
                                <w:rPr>
                                  <w:rFonts w:ascii="Cambria Math" w:eastAsia="Cambria Math" w:hAnsi="Cambria Math" w:cs="Cambria Math"/>
                                  <w:i/>
                                  <w:sz w:val="16"/>
                                  <w:szCs w:val="18"/>
                                </w:rPr>
                              </w:ins>
                            </m:ctrlPr>
                          </m:e>
                          <m:e>
                            <m:m>
                              <m:mPr>
                                <m:mcs>
                                  <m:mc>
                                    <m:mcPr>
                                      <m:count m:val="2"/>
                                      <m:mcJc m:val="center"/>
                                    </m:mcPr>
                                  </m:mc>
                                </m:mcs>
                                <m:ctrlPr>
                                  <w:ins w:id="272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72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28" w:author="Apple - Naveen Palle" w:date="2022-03-31T07:49:00Z">
                            <w:rPr>
                              <w:rFonts w:ascii="Cambria Math" w:hAnsi="Cambria Math" w:cs="Times"/>
                              <w:sz w:val="16"/>
                              <w:szCs w:val="18"/>
                            </w:rPr>
                          </w:ins>
                        </m:ctrlPr>
                      </m:dPr>
                      <m:e>
                        <m:eqArr>
                          <m:eqArrPr>
                            <m:ctrlPr>
                              <w:ins w:id="2729" w:author="Apple - Naveen Palle" w:date="2022-03-31T07:49:00Z">
                                <w:rPr>
                                  <w:rFonts w:ascii="Cambria Math" w:hAnsi="Cambria Math" w:cs="Times"/>
                                  <w:i/>
                                  <w:sz w:val="16"/>
                                  <w:szCs w:val="18"/>
                                </w:rPr>
                              </w:ins>
                            </m:ctrlPr>
                          </m:eqArrPr>
                          <m:e>
                            <m:m>
                              <m:mPr>
                                <m:mcs>
                                  <m:mc>
                                    <m:mcPr>
                                      <m:count m:val="2"/>
                                      <m:mcJc m:val="center"/>
                                    </m:mcPr>
                                  </m:mc>
                                </m:mcs>
                                <m:ctrlPr>
                                  <w:ins w:id="273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3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32" w:author="Apple - Naveen Palle" w:date="2022-03-31T07:49:00Z">
                                <w:rPr>
                                  <w:rFonts w:ascii="Cambria Math" w:eastAsia="Cambria Math" w:hAnsi="Cambria Math" w:cs="Cambria Math"/>
                                  <w:i/>
                                  <w:sz w:val="16"/>
                                  <w:szCs w:val="18"/>
                                </w:rPr>
                              </w:ins>
                            </m:ctrlPr>
                          </m:e>
                          <m:e>
                            <m:m>
                              <m:mPr>
                                <m:mcs>
                                  <m:mc>
                                    <m:mcPr>
                                      <m:count m:val="2"/>
                                      <m:mcJc m:val="center"/>
                                    </m:mcPr>
                                  </m:mc>
                                </m:mcs>
                                <m:ctrlPr>
                                  <w:ins w:id="273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34" w:author="Apple - Naveen Palle" w:date="2022-03-31T07:49:00Z">
                                <w:rPr>
                                  <w:rFonts w:ascii="Cambria Math" w:eastAsia="Cambria Math" w:hAnsi="Cambria Math" w:cs="Cambria Math"/>
                                  <w:i/>
                                  <w:sz w:val="16"/>
                                  <w:szCs w:val="18"/>
                                </w:rPr>
                              </w:ins>
                            </m:ctrlPr>
                          </m:e>
                          <m:e>
                            <m:m>
                              <m:mPr>
                                <m:mcs>
                                  <m:mc>
                                    <m:mcPr>
                                      <m:count m:val="2"/>
                                      <m:mcJc m:val="center"/>
                                    </m:mcPr>
                                  </m:mc>
                                </m:mcs>
                                <m:ctrlPr>
                                  <w:ins w:id="273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73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37" w:author="Apple - Naveen Palle" w:date="2022-03-31T07:49:00Z">
                            <w:rPr>
                              <w:rFonts w:ascii="Cambria Math" w:hAnsi="Cambria Math" w:cs="Times"/>
                              <w:sz w:val="16"/>
                              <w:szCs w:val="18"/>
                            </w:rPr>
                          </w:ins>
                        </m:ctrlPr>
                      </m:dPr>
                      <m:e>
                        <m:eqArr>
                          <m:eqArrPr>
                            <m:ctrlPr>
                              <w:ins w:id="2738" w:author="Apple - Naveen Palle" w:date="2022-03-31T07:49:00Z">
                                <w:rPr>
                                  <w:rFonts w:ascii="Cambria Math" w:hAnsi="Cambria Math" w:cs="Times"/>
                                  <w:i/>
                                  <w:sz w:val="16"/>
                                  <w:szCs w:val="18"/>
                                </w:rPr>
                              </w:ins>
                            </m:ctrlPr>
                          </m:eqArrPr>
                          <m:e>
                            <m:m>
                              <m:mPr>
                                <m:mcs>
                                  <m:mc>
                                    <m:mcPr>
                                      <m:count m:val="2"/>
                                      <m:mcJc m:val="center"/>
                                    </m:mcPr>
                                  </m:mc>
                                </m:mcs>
                                <m:ctrlPr>
                                  <w:ins w:id="273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4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41" w:author="Apple - Naveen Palle" w:date="2022-03-31T07:49:00Z">
                                <w:rPr>
                                  <w:rFonts w:ascii="Cambria Math" w:eastAsia="Cambria Math" w:hAnsi="Cambria Math" w:cs="Cambria Math"/>
                                  <w:i/>
                                  <w:sz w:val="16"/>
                                  <w:szCs w:val="18"/>
                                </w:rPr>
                              </w:ins>
                            </m:ctrlPr>
                          </m:e>
                          <m:e>
                            <m:m>
                              <m:mPr>
                                <m:mcs>
                                  <m:mc>
                                    <m:mcPr>
                                      <m:count m:val="2"/>
                                      <m:mcJc m:val="center"/>
                                    </m:mcPr>
                                  </m:mc>
                                </m:mcs>
                                <m:ctrlPr>
                                  <w:ins w:id="274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743" w:author="Apple - Naveen Palle" w:date="2022-03-31T07:49:00Z">
                                <w:rPr>
                                  <w:rFonts w:ascii="Cambria Math" w:eastAsia="Cambria Math" w:hAnsi="Cambria Math" w:cs="Cambria Math"/>
                                  <w:i/>
                                  <w:sz w:val="16"/>
                                  <w:szCs w:val="18"/>
                                </w:rPr>
                              </w:ins>
                            </m:ctrlPr>
                          </m:e>
                          <m:e>
                            <m:m>
                              <m:mPr>
                                <m:mcs>
                                  <m:mc>
                                    <m:mcPr>
                                      <m:count m:val="2"/>
                                      <m:mcJc m:val="center"/>
                                    </m:mcPr>
                                  </m:mc>
                                </m:mcs>
                                <m:ctrlPr>
                                  <w:ins w:id="274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74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46" w:author="Apple - Naveen Palle" w:date="2022-03-31T07:49:00Z">
                            <w:rPr>
                              <w:rFonts w:ascii="Cambria Math" w:hAnsi="Cambria Math" w:cs="Times"/>
                              <w:sz w:val="16"/>
                              <w:szCs w:val="18"/>
                            </w:rPr>
                          </w:ins>
                        </m:ctrlPr>
                      </m:dPr>
                      <m:e>
                        <m:eqArr>
                          <m:eqArrPr>
                            <m:ctrlPr>
                              <w:ins w:id="2747" w:author="Apple - Naveen Palle" w:date="2022-03-31T07:49:00Z">
                                <w:rPr>
                                  <w:rFonts w:ascii="Cambria Math" w:hAnsi="Cambria Math" w:cs="Times"/>
                                  <w:i/>
                                  <w:sz w:val="16"/>
                                  <w:szCs w:val="18"/>
                                </w:rPr>
                              </w:ins>
                            </m:ctrlPr>
                          </m:eqArrPr>
                          <m:e>
                            <m:m>
                              <m:mPr>
                                <m:mcs>
                                  <m:mc>
                                    <m:mcPr>
                                      <m:count m:val="3"/>
                                      <m:mcJc m:val="center"/>
                                    </m:mcPr>
                                  </m:mc>
                                </m:mcs>
                                <m:ctrlPr>
                                  <w:ins w:id="274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74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750" w:author="Apple - Naveen Palle" w:date="2022-03-31T07:49:00Z">
                                <w:rPr>
                                  <w:rFonts w:ascii="Cambria Math" w:eastAsia="Cambria Math" w:hAnsi="Cambria Math" w:cs="Cambria Math"/>
                                  <w:i/>
                                  <w:sz w:val="16"/>
                                  <w:szCs w:val="18"/>
                                </w:rPr>
                              </w:ins>
                            </m:ctrlPr>
                          </m:e>
                          <m:e>
                            <m:m>
                              <m:mPr>
                                <m:mcs>
                                  <m:mc>
                                    <m:mcPr>
                                      <m:count m:val="3"/>
                                      <m:mcJc m:val="center"/>
                                    </m:mcPr>
                                  </m:mc>
                                </m:mcs>
                                <m:ctrlPr>
                                  <w:ins w:id="275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52" w:author="Apple - Naveen Palle" w:date="2022-03-31T07:49:00Z">
                                <w:rPr>
                                  <w:rFonts w:ascii="Cambria Math" w:eastAsia="Cambria Math" w:hAnsi="Cambria Math" w:cs="Cambria Math"/>
                                  <w:i/>
                                  <w:sz w:val="16"/>
                                  <w:szCs w:val="18"/>
                                </w:rPr>
                              </w:ins>
                            </m:ctrlPr>
                          </m:e>
                          <m:e>
                            <m:m>
                              <m:mPr>
                                <m:mcs>
                                  <m:mc>
                                    <m:mcPr>
                                      <m:count m:val="3"/>
                                      <m:mcJc m:val="center"/>
                                    </m:mcPr>
                                  </m:mc>
                                </m:mcs>
                                <m:ctrlPr>
                                  <w:ins w:id="275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2754" w:name="_Toc90724026"/>
      <w:r w:rsidRPr="001F4300">
        <w:lastRenderedPageBreak/>
        <w:t>4.2.7.8</w:t>
      </w:r>
      <w:r w:rsidRPr="001F4300">
        <w:tab/>
      </w:r>
      <w:r w:rsidRPr="001F4300">
        <w:rPr>
          <w:i/>
        </w:rPr>
        <w:t>FeatureSetUplinkPerCC</w:t>
      </w:r>
      <w:r w:rsidRPr="001F4300">
        <w:t xml:space="preserve"> parameters</w:t>
      </w:r>
      <w:bookmarkEnd w:id="27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755" w:author="NR_feMIMO-Core" w:date="2022-03-23T17:07:00Z"/>
        </w:trPr>
        <w:tc>
          <w:tcPr>
            <w:tcW w:w="6917" w:type="dxa"/>
          </w:tcPr>
          <w:p w14:paraId="75975A35" w14:textId="3B5702CC" w:rsidR="0041066C" w:rsidRDefault="003D2E26" w:rsidP="00167068">
            <w:pPr>
              <w:pStyle w:val="TAL"/>
              <w:rPr>
                <w:ins w:id="2756" w:author="NR_feMIMO-Core" w:date="2022-03-23T17:07:00Z"/>
                <w:b/>
                <w:bCs/>
                <w:i/>
                <w:iCs/>
              </w:rPr>
            </w:pPr>
            <w:ins w:id="2757" w:author="NR_feMIMO-Core" w:date="2022-03-23T17:09:00Z">
              <w:r w:rsidRPr="003D2E26">
                <w:rPr>
                  <w:b/>
                  <w:bCs/>
                  <w:i/>
                  <w:iCs/>
                </w:rPr>
                <w:t>mTRP-PUSCH-</w:t>
              </w:r>
            </w:ins>
            <w:ins w:id="2758" w:author="NR_feMIMO-Core" w:date="2022-03-23T17:11:00Z">
              <w:r w:rsidR="00BF0355">
                <w:rPr>
                  <w:b/>
                  <w:bCs/>
                  <w:i/>
                  <w:iCs/>
                </w:rPr>
                <w:t>Repetition</w:t>
              </w:r>
            </w:ins>
            <w:ins w:id="2759" w:author="NR_feMIMO-Core" w:date="2022-03-23T17:09:00Z">
              <w:r>
                <w:rPr>
                  <w:b/>
                  <w:bCs/>
                  <w:i/>
                  <w:iCs/>
                </w:rPr>
                <w:t>TypeB</w:t>
              </w:r>
            </w:ins>
            <w:ins w:id="2760" w:author="NR_feMIMO-Core" w:date="2022-03-23T17:07:00Z">
              <w:r w:rsidR="0041066C" w:rsidRPr="004B4D76">
                <w:rPr>
                  <w:b/>
                  <w:bCs/>
                  <w:i/>
                  <w:iCs/>
                </w:rPr>
                <w:t>-</w:t>
              </w:r>
            </w:ins>
            <w:ins w:id="2761" w:author="NR_feMIMO-Core" w:date="2022-03-24T08:14:00Z">
              <w:r w:rsidR="002F22D5">
                <w:rPr>
                  <w:b/>
                  <w:bCs/>
                  <w:i/>
                  <w:iCs/>
                </w:rPr>
                <w:t>r17</w:t>
              </w:r>
            </w:ins>
          </w:p>
          <w:p w14:paraId="4A6C93F2" w14:textId="658787AC" w:rsidR="0041066C" w:rsidRPr="001F4300" w:rsidRDefault="00AF0EDA" w:rsidP="00167068">
            <w:pPr>
              <w:pStyle w:val="TAL"/>
              <w:rPr>
                <w:ins w:id="2762" w:author="NR_feMIMO-Core" w:date="2022-03-23T17:07:00Z"/>
                <w:b/>
                <w:bCs/>
                <w:i/>
                <w:iCs/>
              </w:rPr>
            </w:pPr>
            <w:ins w:id="2763"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764"/>
              <w:r>
                <w:rPr>
                  <w:bCs/>
                  <w:iCs/>
                </w:rPr>
                <w:t xml:space="preserve">The UE indicating this feature </w:t>
              </w:r>
            </w:ins>
            <w:ins w:id="2765" w:author="NR_feMIMO-Core-v1" w:date="2022-04-08T21:16:00Z">
              <w:r w:rsidR="00C86B81">
                <w:rPr>
                  <w:bCs/>
                  <w:iCs/>
                </w:rPr>
                <w:t xml:space="preserve">shall </w:t>
              </w:r>
            </w:ins>
            <w:ins w:id="2766" w:author="NR_feMIMO-Core" w:date="2022-03-23T17:13:00Z">
              <w:r>
                <w:rPr>
                  <w:bCs/>
                  <w:iCs/>
                </w:rPr>
                <w:t xml:space="preserve">also </w:t>
              </w:r>
            </w:ins>
            <w:ins w:id="2767" w:author="NR_feMIMO-Core-v1" w:date="2022-04-08T21:15:00Z">
              <w:r w:rsidR="00C86B81">
                <w:rPr>
                  <w:bCs/>
                  <w:iCs/>
                </w:rPr>
                <w:t xml:space="preserve">support </w:t>
              </w:r>
            </w:ins>
            <w:ins w:id="2768" w:author="NR_feMIMO-Core" w:date="2022-03-23T17:13:00Z">
              <w:r w:rsidRPr="00FB21F0">
                <w:rPr>
                  <w:bCs/>
                  <w:iCs/>
                </w:rPr>
                <w:t>two SRS resource sets with usage set to 'nonCodebook'</w:t>
              </w:r>
              <w:r>
                <w:rPr>
                  <w:bCs/>
                  <w:iCs/>
                </w:rPr>
                <w:t>.</w:t>
              </w:r>
            </w:ins>
            <w:ins w:id="2769" w:author="NR_feMIMO-Core" w:date="2022-03-23T17:07:00Z">
              <w:r w:rsidR="0041066C" w:rsidRPr="004B4D76">
                <w:rPr>
                  <w:b/>
                  <w:bCs/>
                  <w:i/>
                  <w:iCs/>
                </w:rPr>
                <w:tab/>
              </w:r>
            </w:ins>
            <w:commentRangeEnd w:id="2764"/>
            <w:r w:rsidR="009671B5">
              <w:rPr>
                <w:rStyle w:val="CommentReference"/>
                <w:rFonts w:ascii="Times New Roman" w:hAnsi="Times New Roman"/>
              </w:rPr>
              <w:commentReference w:id="2764"/>
            </w:r>
            <w:ins w:id="2770"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771" w:author="NR_feMIMO-Core" w:date="2022-03-23T17:07:00Z"/>
              </w:rPr>
            </w:pPr>
            <w:ins w:id="2772" w:author="NR_feMIMO-Core" w:date="2022-03-23T17:07:00Z">
              <w:r>
                <w:t>FSPC</w:t>
              </w:r>
            </w:ins>
          </w:p>
        </w:tc>
        <w:tc>
          <w:tcPr>
            <w:tcW w:w="567" w:type="dxa"/>
          </w:tcPr>
          <w:p w14:paraId="0C29A560" w14:textId="77777777" w:rsidR="0041066C" w:rsidRPr="001F4300" w:rsidRDefault="0041066C" w:rsidP="00167068">
            <w:pPr>
              <w:pStyle w:val="TAL"/>
              <w:jc w:val="center"/>
              <w:rPr>
                <w:ins w:id="2773" w:author="NR_feMIMO-Core" w:date="2022-03-23T17:07:00Z"/>
              </w:rPr>
            </w:pPr>
            <w:ins w:id="2774" w:author="NR_feMIMO-Core" w:date="2022-03-23T17:07:00Z">
              <w:r>
                <w:t>No</w:t>
              </w:r>
            </w:ins>
          </w:p>
        </w:tc>
        <w:tc>
          <w:tcPr>
            <w:tcW w:w="709" w:type="dxa"/>
          </w:tcPr>
          <w:p w14:paraId="34B9FAEA" w14:textId="77777777" w:rsidR="0041066C" w:rsidRPr="001F4300" w:rsidRDefault="0041066C" w:rsidP="00167068">
            <w:pPr>
              <w:pStyle w:val="TAL"/>
              <w:jc w:val="center"/>
              <w:rPr>
                <w:ins w:id="2775" w:author="NR_feMIMO-Core" w:date="2022-03-23T17:07:00Z"/>
                <w:bCs/>
                <w:iCs/>
              </w:rPr>
            </w:pPr>
            <w:ins w:id="2776"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777" w:author="NR_feMIMO-Core" w:date="2022-03-23T17:07:00Z"/>
                <w:bCs/>
                <w:iCs/>
              </w:rPr>
            </w:pPr>
            <w:ins w:id="2778"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lastRenderedPageBreak/>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2779" w:name="_Toc90724027"/>
      <w:r w:rsidRPr="001F4300">
        <w:lastRenderedPageBreak/>
        <w:t>4.2.7.9</w:t>
      </w:r>
      <w:r w:rsidRPr="001F4300">
        <w:tab/>
      </w:r>
      <w:r w:rsidRPr="001F4300">
        <w:rPr>
          <w:i/>
        </w:rPr>
        <w:t>MRDC-Parameters</w:t>
      </w:r>
      <w:bookmarkEnd w:id="2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2780" w:name="_Toc90724028"/>
      <w:r w:rsidRPr="001F4300">
        <w:t>4.2.7.10</w:t>
      </w:r>
      <w:r w:rsidRPr="001F4300">
        <w:tab/>
      </w:r>
      <w:r w:rsidRPr="001F4300">
        <w:rPr>
          <w:i/>
        </w:rPr>
        <w:t>Phy-Parameters</w:t>
      </w:r>
      <w:bookmarkEnd w:id="27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781" w:author="NR_cov_enh-Core" w:date="2022-03-24T10:47:00Z"/>
        </w:trPr>
        <w:tc>
          <w:tcPr>
            <w:tcW w:w="6917" w:type="dxa"/>
          </w:tcPr>
          <w:p w14:paraId="2A685DD3" w14:textId="4D514652" w:rsidR="00F43B9C" w:rsidRPr="00D06C6E" w:rsidRDefault="00F43B9C" w:rsidP="00F43B9C">
            <w:pPr>
              <w:pStyle w:val="TAL"/>
              <w:rPr>
                <w:ins w:id="2782" w:author="NR_cov_enh-Core" w:date="2022-03-24T10:47:00Z"/>
                <w:b/>
                <w:i/>
                <w:lang w:val="en-US" w:eastAsia="zh-CN"/>
              </w:rPr>
            </w:pPr>
            <w:commentRangeStart w:id="2783"/>
            <w:commentRangeStart w:id="2784"/>
            <w:commentRangeStart w:id="2785"/>
            <w:ins w:id="2786" w:author="NR_cov_enh-Core" w:date="2022-03-24T10:47:00Z">
              <w:r w:rsidRPr="001F4300">
                <w:rPr>
                  <w:b/>
                  <w:i/>
                </w:rPr>
                <w:t>s</w:t>
              </w:r>
              <w:r>
                <w:rPr>
                  <w:b/>
                  <w:i/>
                </w:rPr>
                <w:t>lotBasedDynamicPUCCH</w:t>
              </w:r>
            </w:ins>
            <w:commentRangeEnd w:id="2783"/>
            <w:r w:rsidR="00DA2EB0">
              <w:rPr>
                <w:rStyle w:val="CommentReference"/>
                <w:rFonts w:ascii="Times New Roman" w:hAnsi="Times New Roman"/>
              </w:rPr>
              <w:commentReference w:id="2783"/>
            </w:r>
            <w:ins w:id="2787" w:author="NR_cov_enh-Core" w:date="2022-03-24T10:47:00Z">
              <w:r>
                <w:rPr>
                  <w:b/>
                  <w:i/>
                </w:rPr>
                <w:t>-Rep-r17</w:t>
              </w:r>
            </w:ins>
            <w:commentRangeEnd w:id="2784"/>
            <w:r w:rsidR="00D06C6E">
              <w:rPr>
                <w:rStyle w:val="CommentReference"/>
                <w:rFonts w:ascii="Times New Roman" w:hAnsi="Times New Roman"/>
              </w:rPr>
              <w:commentReference w:id="2784"/>
            </w:r>
            <w:commentRangeEnd w:id="2785"/>
            <w:r w:rsidR="009671B5">
              <w:rPr>
                <w:rStyle w:val="CommentReference"/>
                <w:rFonts w:ascii="Times New Roman" w:hAnsi="Times New Roman"/>
              </w:rPr>
              <w:commentReference w:id="2785"/>
            </w:r>
          </w:p>
          <w:p w14:paraId="5AADB06D" w14:textId="4D359873" w:rsidR="00F43B9C" w:rsidRPr="001F4300" w:rsidRDefault="00F43B9C" w:rsidP="00F43B9C">
            <w:pPr>
              <w:pStyle w:val="TAL"/>
              <w:rPr>
                <w:ins w:id="2788" w:author="NR_cov_enh-Core" w:date="2022-03-24T10:47:00Z"/>
                <w:rFonts w:cs="Arial"/>
                <w:b/>
                <w:bCs/>
                <w:i/>
                <w:iCs/>
                <w:szCs w:val="18"/>
              </w:rPr>
            </w:pPr>
            <w:ins w:id="2789" w:author="NR_cov_enh-Core" w:date="2022-03-24T10:47:00Z">
              <w:r w:rsidRPr="001F4300">
                <w:t xml:space="preserve">Indicates whether the UE supports </w:t>
              </w:r>
            </w:ins>
            <w:ins w:id="2790" w:author="NR_cov_enh-Core-v1" w:date="2022-04-08T21:22:00Z">
              <w:r w:rsidR="00717121">
                <w:t xml:space="preserve">both </w:t>
              </w:r>
            </w:ins>
            <w:ins w:id="2791" w:author="NR_cov_enh-Core" w:date="2022-03-24T10:47:00Z">
              <w:r w:rsidRPr="000E2F7E">
                <w:t xml:space="preserve">slot based dynamic PUCCH repetition </w:t>
              </w:r>
            </w:ins>
            <w:ins w:id="2792" w:author="NR_cov_enh-Core-v1" w:date="2022-04-08T21:23:00Z">
              <w:r w:rsidR="009C7C00">
                <w:t>and rep</w:t>
              </w:r>
              <w:r w:rsidR="00B66ED3">
                <w:t xml:space="preserve">etition </w:t>
              </w:r>
            </w:ins>
            <w:ins w:id="2793" w:author="NR_cov_enh-Core" w:date="2022-03-24T10:47:00Z">
              <w:r w:rsidRPr="000E2F7E">
                <w:t>indication for PUCCH formats 0/1/2/3/4</w:t>
              </w:r>
              <w:r>
                <w:t>.</w:t>
              </w:r>
            </w:ins>
          </w:p>
        </w:tc>
        <w:tc>
          <w:tcPr>
            <w:tcW w:w="709" w:type="dxa"/>
          </w:tcPr>
          <w:p w14:paraId="545637F0" w14:textId="4D304D49" w:rsidR="00F43B9C" w:rsidRPr="001F4300" w:rsidRDefault="00F43B9C" w:rsidP="00F43B9C">
            <w:pPr>
              <w:pStyle w:val="TAL"/>
              <w:jc w:val="center"/>
              <w:rPr>
                <w:ins w:id="2794" w:author="NR_cov_enh-Core" w:date="2022-03-24T10:47:00Z"/>
              </w:rPr>
            </w:pPr>
            <w:ins w:id="2795"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796" w:author="NR_cov_enh-Core" w:date="2022-03-24T10:47:00Z"/>
              </w:rPr>
            </w:pPr>
            <w:ins w:id="2797" w:author="NR_cov_enh-Core" w:date="2022-03-24T10:47:00Z">
              <w:r>
                <w:t>No</w:t>
              </w:r>
            </w:ins>
          </w:p>
        </w:tc>
        <w:tc>
          <w:tcPr>
            <w:tcW w:w="709" w:type="dxa"/>
          </w:tcPr>
          <w:p w14:paraId="232A2E0F" w14:textId="312D214F" w:rsidR="00F43B9C" w:rsidRPr="001F4300" w:rsidRDefault="00F43B9C" w:rsidP="00F43B9C">
            <w:pPr>
              <w:pStyle w:val="TAL"/>
              <w:jc w:val="center"/>
              <w:rPr>
                <w:ins w:id="2798" w:author="NR_cov_enh-Core" w:date="2022-03-24T10:47:00Z"/>
              </w:rPr>
            </w:pPr>
            <w:ins w:id="2799"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800" w:author="NR_cov_enh-Core" w:date="2022-03-24T10:47:00Z"/>
              </w:rPr>
            </w:pPr>
            <w:ins w:id="2801"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2802" w:name="_Toc90724029"/>
      <w:r w:rsidRPr="001F4300">
        <w:lastRenderedPageBreak/>
        <w:t>4.2.7.11</w:t>
      </w:r>
      <w:r w:rsidRPr="001F4300">
        <w:tab/>
        <w:t>Other PHY parameters</w:t>
      </w:r>
      <w:bookmarkEnd w:id="28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2803" w:name="_Toc90724030"/>
      <w:r w:rsidRPr="001F4300">
        <w:lastRenderedPageBreak/>
        <w:t>4.2.7.12</w:t>
      </w:r>
      <w:r w:rsidRPr="001F4300">
        <w:tab/>
      </w:r>
      <w:r w:rsidRPr="001F4300">
        <w:rPr>
          <w:i/>
        </w:rPr>
        <w:t>NRDC-Parameters</w:t>
      </w:r>
      <w:bookmarkEnd w:id="28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2804" w:name="_Toc90724031"/>
      <w:r w:rsidRPr="001F4300">
        <w:t>4.2.7.13</w:t>
      </w:r>
      <w:r w:rsidRPr="001F4300">
        <w:tab/>
      </w:r>
      <w:r w:rsidRPr="001F4300">
        <w:rPr>
          <w:i/>
        </w:rPr>
        <w:t>CarrierAggregationVariant</w:t>
      </w:r>
      <w:bookmarkEnd w:id="280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2805" w:name="_Toc90724032"/>
      <w:r w:rsidRPr="001F4300">
        <w:lastRenderedPageBreak/>
        <w:t>4.2.7.14</w:t>
      </w:r>
      <w:r w:rsidRPr="001F4300">
        <w:tab/>
      </w:r>
      <w:r w:rsidRPr="001F4300">
        <w:rPr>
          <w:i/>
        </w:rPr>
        <w:t>Phy-ParametersSharedSpectrumChAccess</w:t>
      </w:r>
      <w:bookmarkEnd w:id="2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806" w:name="_Toc12750905"/>
      <w:bookmarkStart w:id="2807" w:name="_Toc29382270"/>
      <w:bookmarkStart w:id="2808" w:name="_Toc37093387"/>
      <w:bookmarkStart w:id="2809" w:name="_Toc37238663"/>
      <w:bookmarkStart w:id="2810" w:name="_Toc37238777"/>
      <w:bookmarkStart w:id="2811" w:name="_Toc46488674"/>
      <w:bookmarkStart w:id="2812" w:name="_Toc52574095"/>
      <w:bookmarkStart w:id="2813" w:name="_Toc52574181"/>
      <w:bookmarkStart w:id="2814"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2815" w:name="_Toc90724034"/>
      <w:r w:rsidRPr="001F4300">
        <w:lastRenderedPageBreak/>
        <w:t>4.2.9</w:t>
      </w:r>
      <w:r w:rsidRPr="001F4300">
        <w:tab/>
      </w:r>
      <w:r w:rsidRPr="001F4300">
        <w:rPr>
          <w:i/>
        </w:rPr>
        <w:t>MeasAndMobParameters</w:t>
      </w:r>
      <w:bookmarkEnd w:id="281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816"/>
            <w:r w:rsidRPr="00A70285">
              <w:rPr>
                <w:b/>
                <w:i/>
              </w:rPr>
              <w:lastRenderedPageBreak/>
              <w:t>ncsg</w:t>
            </w:r>
            <w:r>
              <w:rPr>
                <w:b/>
                <w:i/>
              </w:rPr>
              <w:t>-</w:t>
            </w:r>
            <w:r w:rsidRPr="00A70285">
              <w:rPr>
                <w:b/>
                <w:i/>
              </w:rPr>
              <w:t>MeasGap-r17</w:t>
            </w:r>
            <w:commentRangeEnd w:id="2816"/>
            <w:r w:rsidR="00677FCB">
              <w:rPr>
                <w:rStyle w:val="CommentReference"/>
                <w:rFonts w:ascii="Times New Roman" w:hAnsi="Times New Roman"/>
              </w:rPr>
              <w:commentReference w:id="2816"/>
            </w:r>
          </w:p>
          <w:p w14:paraId="3102DF7C" w14:textId="77777777" w:rsidR="004A4ECB" w:rsidRDefault="004A4ECB" w:rsidP="004A4ECB">
            <w:pPr>
              <w:pStyle w:val="TAL"/>
              <w:rPr>
                <w:ins w:id="2817" w:author="NR_MG_enh-Core-v1" w:date="2022-04-09T06:53:00Z"/>
                <w:bCs/>
                <w:iCs/>
              </w:rPr>
            </w:pPr>
            <w:r w:rsidRPr="00A70285">
              <w:rPr>
                <w:bCs/>
                <w:iCs/>
              </w:rPr>
              <w:t xml:space="preserve">Indicates whether the UE supports the NCSG measurement gap as specified in TS 38.133 [5]. </w:t>
            </w:r>
            <w:ins w:id="2818" w:author="NR_MG_enh-Core-v1" w:date="2022-04-09T06:53:00Z">
              <w:r w:rsidR="00321C06">
                <w:rPr>
                  <w:bCs/>
                  <w:iCs/>
                </w:rPr>
                <w:t>The feature comprises the following features:</w:t>
              </w:r>
            </w:ins>
          </w:p>
          <w:p w14:paraId="2A834146" w14:textId="77777777" w:rsidR="00321C06" w:rsidRDefault="00321C06" w:rsidP="004A4ECB">
            <w:pPr>
              <w:pStyle w:val="TAL"/>
              <w:rPr>
                <w:ins w:id="2819" w:author="NR_MG_enh-Core-v1" w:date="2022-04-09T06:53:00Z"/>
                <w:bCs/>
                <w:iCs/>
              </w:rPr>
            </w:pPr>
          </w:p>
          <w:p w14:paraId="7FB2FD27" w14:textId="50387F83" w:rsidR="002E313C" w:rsidRDefault="00B205EC" w:rsidP="002E313C">
            <w:pPr>
              <w:pStyle w:val="TAL"/>
              <w:ind w:left="284"/>
              <w:rPr>
                <w:ins w:id="2820" w:author="NR_MG_enh-Core-v1" w:date="2022-04-09T06:57:00Z"/>
                <w:bCs/>
                <w:iCs/>
              </w:rPr>
            </w:pPr>
            <w:ins w:id="2821" w:author="NR_MG_enh-Core-v1" w:date="2022-04-09T06:54:00Z">
              <w:r w:rsidRPr="00B205EC">
                <w:rPr>
                  <w:bCs/>
                  <w:i/>
                </w:rPr>
                <w:t>ncsg-MeasGapNR-Patterns-r17</w:t>
              </w:r>
              <w:r w:rsidRPr="00A70285">
                <w:rPr>
                  <w:bCs/>
                  <w:iCs/>
                </w:rPr>
                <w:t xml:space="preserve"> </w:t>
              </w:r>
              <w:r>
                <w:rPr>
                  <w:bCs/>
                  <w:iCs/>
                </w:rPr>
                <w:t>i</w:t>
              </w:r>
              <w:r w:rsidRPr="00A70285">
                <w:rPr>
                  <w:bCs/>
                  <w:iCs/>
                </w:rPr>
                <w:t xml:space="preserve">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22" w:author="NR_MG_enh-Core-v1" w:date="2022-04-09T07:13:00Z">
              <w:r w:rsidR="00A37844">
                <w:rPr>
                  <w:bCs/>
                  <w:iCs/>
                </w:rPr>
                <w:t>3</w:t>
              </w:r>
            </w:ins>
            <w:ins w:id="2823" w:author="NR_MG_enh-Core-v1" w:date="2022-04-09T06:54:00Z">
              <w:r>
                <w:rPr>
                  <w:bCs/>
                  <w:iCs/>
                </w:rPr>
                <w:t>. A bit in the bitmap is set to 1 if the corresponding pattern is supported by the UE. NCSG patterns #0 to #2</w:t>
              </w:r>
            </w:ins>
            <w:ins w:id="2824" w:author="NR_MG_enh-Core-v1" w:date="2022-04-09T07:13:00Z">
              <w:r w:rsidR="00A37844">
                <w:rPr>
                  <w:bCs/>
                  <w:iCs/>
                </w:rPr>
                <w:t>3</w:t>
              </w:r>
            </w:ins>
            <w:ins w:id="2825" w:author="NR_MG_enh-Core-v1" w:date="2022-04-09T06:54:00Z">
              <w:r>
                <w:rPr>
                  <w:bCs/>
                  <w:iCs/>
                </w:rPr>
                <w:t xml:space="preserve"> are as specified in TS38.133 [5].</w:t>
              </w:r>
            </w:ins>
            <w:ins w:id="2826" w:author="NR_MG_enh-Core-v1" w:date="2022-04-09T06:55:00Z">
              <w:r w:rsidR="002E313C">
                <w:rPr>
                  <w:bCs/>
                  <w:iCs/>
                </w:rPr>
                <w:t xml:space="preserve"> </w:t>
              </w:r>
              <w:r w:rsidR="002E313C" w:rsidRPr="00C749B5">
                <w:rPr>
                  <w:bCs/>
                  <w:iCs/>
                </w:rPr>
                <w:t>NCSG patterns #2 and #3 ar</w:t>
              </w:r>
              <w:r w:rsidR="002E313C">
                <w:rPr>
                  <w:bCs/>
                  <w:iCs/>
                </w:rPr>
                <w:t xml:space="preserve">e </w:t>
              </w:r>
              <w:r w:rsidR="002E313C" w:rsidRPr="00C749B5">
                <w:rPr>
                  <w:bCs/>
                  <w:iCs/>
                </w:rPr>
                <w:t>mandatory</w:t>
              </w:r>
              <w:r w:rsidR="002E313C">
                <w:rPr>
                  <w:bCs/>
                  <w:iCs/>
                </w:rPr>
                <w:t xml:space="preserve"> (i.e. the corresponding bits in the bit map is set to 1). </w:t>
              </w:r>
              <w:r w:rsidR="002E313C" w:rsidRPr="00C749B5">
                <w:rPr>
                  <w:bCs/>
                  <w:iCs/>
                </w:rPr>
                <w:t>NCSG patterns #17 and #18</w:t>
              </w:r>
              <w:r w:rsidR="002E313C">
                <w:rPr>
                  <w:bCs/>
                  <w:iCs/>
                </w:rPr>
                <w:t xml:space="preserve"> (i.e. the corresponding bits in the bit map is set to 1)</w:t>
              </w:r>
              <w:r w:rsidR="002E313C" w:rsidRPr="00C749B5">
                <w:rPr>
                  <w:bCs/>
                  <w:iCs/>
                </w:rPr>
                <w:t xml:space="preserve"> are</w:t>
              </w:r>
              <w:r w:rsidR="002E313C">
                <w:rPr>
                  <w:bCs/>
                  <w:iCs/>
                </w:rPr>
                <w:t xml:space="preserve"> </w:t>
              </w:r>
              <w:r w:rsidR="002E313C" w:rsidRPr="00C749B5">
                <w:rPr>
                  <w:bCs/>
                  <w:iCs/>
                </w:rPr>
                <w:t>mandatory if UE supports a FR2 band</w:t>
              </w:r>
              <w:r w:rsidR="002E313C">
                <w:rPr>
                  <w:bCs/>
                  <w:iCs/>
                </w:rPr>
                <w:t>.</w:t>
              </w:r>
            </w:ins>
          </w:p>
          <w:p w14:paraId="67C7D90A" w14:textId="77777777" w:rsidR="00F61B35" w:rsidRDefault="00F61B35" w:rsidP="002E313C">
            <w:pPr>
              <w:pStyle w:val="TAL"/>
              <w:ind w:left="284"/>
              <w:rPr>
                <w:ins w:id="2827" w:author="NR_MG_enh-Core-v1" w:date="2022-04-09T06:56:00Z"/>
                <w:bCs/>
                <w:iCs/>
              </w:rPr>
            </w:pPr>
          </w:p>
          <w:p w14:paraId="7951F1CD" w14:textId="3E305244" w:rsidR="00F61B35" w:rsidRDefault="00F61B35" w:rsidP="00F61B35">
            <w:pPr>
              <w:pStyle w:val="TAL"/>
              <w:ind w:left="284"/>
              <w:rPr>
                <w:ins w:id="2828" w:author="NR_MG_enh-Core-v1" w:date="2022-04-09T06:56:00Z"/>
                <w:bCs/>
                <w:iCs/>
              </w:rPr>
            </w:pPr>
            <w:ins w:id="2829" w:author="NR_MG_enh-Core-v1" w:date="2022-04-09T06:56:00Z">
              <w:r w:rsidRPr="00F61B35">
                <w:rPr>
                  <w:bCs/>
                  <w:i/>
                </w:rPr>
                <w:t>ncsg-MeasGapPatterns-r17</w:t>
              </w:r>
              <w:r w:rsidRPr="00A70285">
                <w:rPr>
                  <w:bCs/>
                  <w:iCs/>
                </w:rPr>
                <w:t xml:space="preserve"> </w:t>
              </w:r>
            </w:ins>
            <w:ins w:id="2830" w:author="NR_MG_enh-Core-v1" w:date="2022-04-09T06:58:00Z">
              <w:r w:rsidR="00462EC0">
                <w:rPr>
                  <w:bCs/>
                  <w:iCs/>
                </w:rPr>
                <w:t>i</w:t>
              </w:r>
            </w:ins>
            <w:ins w:id="2831" w:author="NR_MG_enh-Core-v1" w:date="2022-04-09T06:56:00Z">
              <w:r w:rsidRPr="00A70285">
                <w:rPr>
                  <w:bCs/>
                  <w:iCs/>
                </w:rPr>
                <w:t xml:space="preserve">ndicates whether the UE supports 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32" w:author="NR_MG_enh-Core-v1" w:date="2022-04-09T07:14:00Z">
              <w:r w:rsidR="00A37844">
                <w:rPr>
                  <w:bCs/>
                  <w:iCs/>
                </w:rPr>
                <w:t>3</w:t>
              </w:r>
            </w:ins>
            <w:ins w:id="2833" w:author="NR_MG_enh-Core-v1" w:date="2022-04-09T06:56:00Z">
              <w:r>
                <w:rPr>
                  <w:bCs/>
                  <w:iCs/>
                </w:rPr>
                <w:t>. A bit in the bitmap is set to 1 if the corresponding pattern is supported by the UE. NCSG patterns #0 to #2</w:t>
              </w:r>
            </w:ins>
            <w:ins w:id="2834" w:author="NR_MG_enh-Core-v1" w:date="2022-04-09T07:14:00Z">
              <w:r w:rsidR="00A37844">
                <w:rPr>
                  <w:bCs/>
                  <w:iCs/>
                </w:rPr>
                <w:t>3</w:t>
              </w:r>
            </w:ins>
            <w:ins w:id="2835" w:author="NR_MG_enh-Core-v1" w:date="2022-04-09T06:56:00Z">
              <w:r>
                <w:rPr>
                  <w:bCs/>
                  <w:iCs/>
                </w:rPr>
                <w:t xml:space="preserve"> are as specified in TS38.133 [5]. </w:t>
              </w:r>
              <w:r w:rsidRPr="00E11ABF">
                <w:rPr>
                  <w:bCs/>
                  <w:iCs/>
                </w:rPr>
                <w:t>NCSG patterns #0</w:t>
              </w:r>
              <w:r>
                <w:rPr>
                  <w:bCs/>
                  <w:iCs/>
                </w:rPr>
                <w:t xml:space="preserve"> and</w:t>
              </w:r>
              <w:r w:rsidRPr="00E11ABF">
                <w:rPr>
                  <w:bCs/>
                  <w:iCs/>
                </w:rPr>
                <w:t xml:space="preserve"> #1</w:t>
              </w:r>
              <w:r>
                <w:rPr>
                  <w:bCs/>
                  <w:iCs/>
                </w:rPr>
                <w:t xml:space="preserve"> (i.e. the corresponding bits in the bit map is set to 1)</w:t>
              </w:r>
              <w:r w:rsidRPr="00E11ABF">
                <w:rPr>
                  <w:bCs/>
                  <w:iCs/>
                </w:rPr>
                <w:t xml:space="preserve"> are mandatory</w:t>
              </w:r>
              <w:r>
                <w:rPr>
                  <w:bCs/>
                  <w:iCs/>
                </w:rPr>
                <w:t xml:space="preserve">. </w:t>
              </w:r>
              <w:r w:rsidRPr="00E11ABF">
                <w:rPr>
                  <w:bCs/>
                  <w:iCs/>
                </w:rPr>
                <w:t>NCSG patterns #13</w:t>
              </w:r>
              <w:r>
                <w:rPr>
                  <w:bCs/>
                  <w:iCs/>
                </w:rPr>
                <w:t xml:space="preserve"> and</w:t>
              </w:r>
              <w:r w:rsidRPr="00E11ABF">
                <w:rPr>
                  <w:bCs/>
                  <w:iCs/>
                </w:rPr>
                <w:t xml:space="preserve"> #14</w:t>
              </w:r>
              <w:r>
                <w:rPr>
                  <w:bCs/>
                  <w:iCs/>
                </w:rPr>
                <w:t xml:space="preserve"> (i.e. the corresponding bits in the bit map is set to 1)</w:t>
              </w:r>
              <w:r w:rsidRPr="00E11ABF">
                <w:rPr>
                  <w:bCs/>
                  <w:iCs/>
                </w:rPr>
                <w:t xml:space="preserve"> are mandatory if UE supports </w:t>
              </w:r>
              <w:r w:rsidRPr="00476D80">
                <w:rPr>
                  <w:bCs/>
                  <w:i/>
                </w:rPr>
                <w:t>ncsg-MeasGapPerFR-r17</w:t>
              </w:r>
              <w:r>
                <w:rPr>
                  <w:bCs/>
                  <w:iCs/>
                </w:rPr>
                <w:t>.</w:t>
              </w:r>
            </w:ins>
          </w:p>
          <w:p w14:paraId="6D574555" w14:textId="57B64560" w:rsidR="00F61B35" w:rsidRDefault="00F61B35" w:rsidP="002E313C">
            <w:pPr>
              <w:pStyle w:val="TAL"/>
              <w:ind w:left="284"/>
              <w:rPr>
                <w:ins w:id="2836" w:author="NR_MG_enh-Core-v1" w:date="2022-04-09T06:55:00Z"/>
                <w:bCs/>
                <w:iCs/>
              </w:rPr>
            </w:pPr>
          </w:p>
          <w:p w14:paraId="62761DE9" w14:textId="5ED21C2F" w:rsidR="00462EC0" w:rsidRDefault="00462EC0" w:rsidP="00462EC0">
            <w:pPr>
              <w:pStyle w:val="TAL"/>
              <w:ind w:left="284"/>
              <w:rPr>
                <w:ins w:id="2837" w:author="NR_MG_enh-Core-v1" w:date="2022-04-09T06:58:00Z"/>
                <w:bCs/>
                <w:iCs/>
              </w:rPr>
            </w:pPr>
            <w:ins w:id="2838" w:author="NR_MG_enh-Core-v1" w:date="2022-04-09T06:57:00Z">
              <w:r w:rsidRPr="00462EC0">
                <w:rPr>
                  <w:bCs/>
                  <w:i/>
                </w:rPr>
                <w:t>ncsg-MeasGapPerFR-r17</w:t>
              </w:r>
            </w:ins>
            <w:ins w:id="2839" w:author="NR_MG_enh-Core-v1" w:date="2022-04-09T06:58:00Z">
              <w:r w:rsidRPr="00A70285">
                <w:rPr>
                  <w:bCs/>
                  <w:iCs/>
                </w:rPr>
                <w:t xml:space="preserve"> </w:t>
              </w:r>
              <w:r>
                <w:rPr>
                  <w:bCs/>
                  <w:iCs/>
                </w:rPr>
                <w:t>i</w:t>
              </w:r>
              <w:r w:rsidRPr="00A70285">
                <w:rPr>
                  <w:bCs/>
                  <w:iCs/>
                </w:rPr>
                <w:t>ndicates whether the UE supports</w:t>
              </w:r>
              <w:r>
                <w:rPr>
                  <w:bCs/>
                  <w:iCs/>
                </w:rPr>
                <w:t xml:space="preserve"> per-FR NCSG</w:t>
              </w:r>
              <w:r w:rsidRPr="00A70285">
                <w:rPr>
                  <w:bCs/>
                  <w:iCs/>
                </w:rPr>
                <w:t xml:space="preserve">. </w:t>
              </w:r>
            </w:ins>
          </w:p>
          <w:p w14:paraId="7B27EA6B" w14:textId="10A6C831" w:rsidR="00321C06" w:rsidRPr="00B205EC" w:rsidRDefault="00321C06" w:rsidP="00462EC0">
            <w:pPr>
              <w:pStyle w:val="TAL"/>
              <w:rPr>
                <w:bCs/>
                <w:i/>
              </w:rPr>
            </w:pP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840" w:author="NR_MG_enh-Core" w:date="2022-03-24T09:52:00Z"/>
        </w:trPr>
        <w:tc>
          <w:tcPr>
            <w:tcW w:w="6807" w:type="dxa"/>
          </w:tcPr>
          <w:p w14:paraId="43C806EE" w14:textId="4A22F91D" w:rsidR="00137078" w:rsidRPr="00A70285" w:rsidDel="00643B9D" w:rsidRDefault="00137078" w:rsidP="00137078">
            <w:pPr>
              <w:pStyle w:val="TAL"/>
              <w:rPr>
                <w:ins w:id="2841" w:author="NR_MG_enh-Core" w:date="2022-03-24T09:53:00Z"/>
                <w:del w:id="2842" w:author="NR_MG_enh-Core-v1" w:date="2022-04-09T07:01:00Z"/>
                <w:b/>
                <w:i/>
              </w:rPr>
            </w:pPr>
            <w:ins w:id="2843" w:author="NR_MG_enh-Core" w:date="2022-03-24T09:53:00Z">
              <w:del w:id="2844"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NR-Patterns</w:delText>
                </w:r>
                <w:r w:rsidRPr="00A70285" w:rsidDel="00643B9D">
                  <w:rPr>
                    <w:b/>
                    <w:i/>
                  </w:rPr>
                  <w:delText>-r17</w:delText>
                </w:r>
              </w:del>
            </w:ins>
          </w:p>
          <w:p w14:paraId="4B9A4382" w14:textId="256FCD90" w:rsidR="00137078" w:rsidDel="00643B9D" w:rsidRDefault="00137078" w:rsidP="00137078">
            <w:pPr>
              <w:pStyle w:val="TAL"/>
              <w:rPr>
                <w:ins w:id="2845" w:author="NR_MG_enh-Core" w:date="2022-03-24T09:54:00Z"/>
                <w:del w:id="2846" w:author="NR_MG_enh-Core-v1" w:date="2022-04-09T07:01:00Z"/>
                <w:bCs/>
                <w:iCs/>
              </w:rPr>
            </w:pPr>
            <w:ins w:id="2847" w:author="NR_MG_enh-Core" w:date="2022-03-24T09:53:00Z">
              <w:del w:id="2848" w:author="NR_MG_enh-Core-v1" w:date="2022-04-09T07:01:00Z">
                <w:r w:rsidRPr="00A70285" w:rsidDel="00643B9D">
                  <w:rPr>
                    <w:bCs/>
                    <w:iCs/>
                  </w:rPr>
                  <w:delText xml:space="preserve">Indicates whether the UE supports </w:delText>
                </w:r>
                <w:r w:rsidDel="00643B9D">
                  <w:rPr>
                    <w:bCs/>
                    <w:iCs/>
                  </w:rPr>
                  <w:delText xml:space="preserve">NR-only </w:delText>
                </w:r>
                <w:r w:rsidRPr="00A70285" w:rsidDel="00643B9D">
                  <w:rPr>
                    <w:bCs/>
                    <w:iCs/>
                  </w:rPr>
                  <w:delText xml:space="preserve">NCSG </w:delText>
                </w:r>
                <w:r w:rsidDel="00643B9D">
                  <w:rPr>
                    <w:bCs/>
                    <w:iCs/>
                  </w:rPr>
                  <w:delText>patterns</w:delText>
                </w:r>
                <w:r w:rsidRPr="00A70285" w:rsidDel="00643B9D">
                  <w:rPr>
                    <w:bCs/>
                    <w:iCs/>
                  </w:rPr>
                  <w:delText xml:space="preserve">. </w:delText>
                </w:r>
              </w:del>
            </w:ins>
            <w:ins w:id="2849" w:author="NR_MG_enh-Core" w:date="2022-03-26T10:18:00Z">
              <w:del w:id="2850" w:author="NR_MG_enh-Core-v1" w:date="2022-04-09T07:01:00Z">
                <w:r w:rsidR="00C064D5" w:rsidDel="00643B9D">
                  <w:rPr>
                    <w:bCs/>
                    <w:iCs/>
                  </w:rPr>
                  <w:delText>The left most</w:delText>
                </w:r>
              </w:del>
            </w:ins>
            <w:ins w:id="2851" w:author="NR_MG_enh-Core" w:date="2022-03-26T10:43:00Z">
              <w:del w:id="2852" w:author="NR_MG_enh-Core-v1" w:date="2022-04-09T07:01:00Z">
                <w:r w:rsidR="002278A0" w:rsidDel="00643B9D">
                  <w:rPr>
                    <w:bCs/>
                    <w:iCs/>
                  </w:rPr>
                  <w:delText xml:space="preserve"> bit</w:delText>
                </w:r>
              </w:del>
            </w:ins>
            <w:ins w:id="2853" w:author="NR_MG_enh-Core" w:date="2022-03-26T10:18:00Z">
              <w:del w:id="2854" w:author="NR_MG_enh-Core-v1" w:date="2022-04-09T07:01:00Z">
                <w:r w:rsidR="00C064D5" w:rsidDel="00643B9D">
                  <w:rPr>
                    <w:bCs/>
                    <w:iCs/>
                  </w:rPr>
                  <w:delText xml:space="preserve"> in the bitmap corresponds to NCSG pattern #</w:delText>
                </w:r>
                <w:r w:rsidR="00A34611" w:rsidDel="00643B9D">
                  <w:rPr>
                    <w:bCs/>
                    <w:iCs/>
                  </w:rPr>
                  <w:delText>0</w:delText>
                </w:r>
                <w:r w:rsidR="00C064D5" w:rsidDel="00643B9D">
                  <w:rPr>
                    <w:bCs/>
                    <w:iCs/>
                  </w:rPr>
                  <w:delText xml:space="preserve"> and the right most bit in the bitmap corresponds to NCSG pattern </w:delText>
                </w:r>
                <w:commentRangeStart w:id="2855"/>
                <w:r w:rsidR="00C064D5" w:rsidDel="00643B9D">
                  <w:rPr>
                    <w:bCs/>
                    <w:iCs/>
                  </w:rPr>
                  <w:delText>#2</w:delText>
                </w:r>
              </w:del>
            </w:ins>
            <w:ins w:id="2856" w:author="NR_MG_enh-Core" w:date="2022-03-26T10:32:00Z">
              <w:del w:id="2857" w:author="NR_MG_enh-Core-v1" w:date="2022-04-09T07:01:00Z">
                <w:r w:rsidR="00760B92" w:rsidDel="00643B9D">
                  <w:rPr>
                    <w:bCs/>
                    <w:iCs/>
                  </w:rPr>
                  <w:delText>5</w:delText>
                </w:r>
              </w:del>
            </w:ins>
            <w:commentRangeEnd w:id="2855"/>
            <w:del w:id="2858" w:author="NR_MG_enh-Core-v1" w:date="2022-04-09T07:01:00Z">
              <w:r w:rsidR="00887A15" w:rsidDel="00643B9D">
                <w:rPr>
                  <w:rStyle w:val="CommentReference"/>
                  <w:rFonts w:ascii="Times New Roman" w:hAnsi="Times New Roman"/>
                </w:rPr>
                <w:commentReference w:id="2855"/>
              </w:r>
            </w:del>
            <w:ins w:id="2859" w:author="NR_MG_enh-Core" w:date="2022-03-26T10:18:00Z">
              <w:del w:id="2860" w:author="NR_MG_enh-Core-v1" w:date="2022-04-09T07:01:00Z">
                <w:r w:rsidR="00C064D5" w:rsidDel="00643B9D">
                  <w:rPr>
                    <w:bCs/>
                    <w:iCs/>
                  </w:rPr>
                  <w:delText>.</w:delText>
                </w:r>
              </w:del>
            </w:ins>
            <w:ins w:id="2861" w:author="NR_MG_enh-Core" w:date="2022-03-26T10:32:00Z">
              <w:del w:id="2862" w:author="NR_MG_enh-Core-v1" w:date="2022-04-09T07:01:00Z">
                <w:r w:rsidR="00BC1BA2" w:rsidDel="00643B9D">
                  <w:rPr>
                    <w:bCs/>
                    <w:iCs/>
                  </w:rPr>
                  <w:delText xml:space="preserve"> </w:delText>
                </w:r>
              </w:del>
            </w:ins>
            <w:ins w:id="2863" w:author="NR_MG_enh-Core" w:date="2022-03-26T21:56:00Z">
              <w:del w:id="2864" w:author="NR_MG_enh-Core-v1" w:date="2022-04-09T07:01:00Z">
                <w:r w:rsidR="00BD0C33" w:rsidDel="00643B9D">
                  <w:rPr>
                    <w:bCs/>
                    <w:iCs/>
                  </w:rPr>
                  <w:delText>A</w:delText>
                </w:r>
              </w:del>
            </w:ins>
            <w:ins w:id="2865" w:author="NR_MG_enh-Core" w:date="2022-03-26T10:46:00Z">
              <w:del w:id="2866" w:author="NR_MG_enh-Core-v1" w:date="2022-04-09T07:01:00Z">
                <w:r w:rsidR="00B06A7F" w:rsidDel="00643B9D">
                  <w:rPr>
                    <w:bCs/>
                    <w:iCs/>
                  </w:rPr>
                  <w:delText xml:space="preserve"> bit in the bitmap is set</w:delText>
                </w:r>
              </w:del>
            </w:ins>
            <w:ins w:id="2867" w:author="NR_MG_enh-Core" w:date="2022-03-26T10:47:00Z">
              <w:del w:id="2868" w:author="NR_MG_enh-Core-v1" w:date="2022-04-09T07:01:00Z">
                <w:r w:rsidR="00712361" w:rsidDel="00643B9D">
                  <w:rPr>
                    <w:bCs/>
                    <w:iCs/>
                  </w:rPr>
                  <w:delText xml:space="preserve"> </w:delText>
                </w:r>
                <w:r w:rsidR="00CC0F2F" w:rsidDel="00643B9D">
                  <w:rPr>
                    <w:bCs/>
                    <w:iCs/>
                  </w:rPr>
                  <w:delText>to 1 if</w:delText>
                </w:r>
              </w:del>
            </w:ins>
            <w:ins w:id="2869" w:author="NR_MG_enh-Core" w:date="2022-03-26T10:46:00Z">
              <w:del w:id="2870" w:author="NR_MG_enh-Core-v1" w:date="2022-04-09T07:01:00Z">
                <w:r w:rsidR="00B06A7F" w:rsidDel="00643B9D">
                  <w:rPr>
                    <w:bCs/>
                    <w:iCs/>
                  </w:rPr>
                  <w:delText xml:space="preserve"> the </w:delText>
                </w:r>
              </w:del>
            </w:ins>
            <w:ins w:id="2871" w:author="NR_MG_enh-Core" w:date="2022-03-26T10:47:00Z">
              <w:del w:id="2872" w:author="NR_MG_enh-Core-v1" w:date="2022-04-09T07:01:00Z">
                <w:r w:rsidR="00CC0F2F" w:rsidDel="00643B9D">
                  <w:rPr>
                    <w:bCs/>
                    <w:iCs/>
                  </w:rPr>
                  <w:delText xml:space="preserve">corresponding </w:delText>
                </w:r>
              </w:del>
            </w:ins>
            <w:ins w:id="2873" w:author="NR_MG_enh-Core" w:date="2022-03-26T10:46:00Z">
              <w:del w:id="2874" w:author="NR_MG_enh-Core-v1" w:date="2022-04-09T07:01:00Z">
                <w:r w:rsidR="00B06A7F" w:rsidDel="00643B9D">
                  <w:rPr>
                    <w:bCs/>
                    <w:iCs/>
                  </w:rPr>
                  <w:delText>pa</w:delText>
                </w:r>
                <w:r w:rsidR="00712361" w:rsidDel="00643B9D">
                  <w:rPr>
                    <w:bCs/>
                    <w:iCs/>
                  </w:rPr>
                  <w:delText>ttern</w:delText>
                </w:r>
              </w:del>
            </w:ins>
            <w:ins w:id="2875" w:author="NR_MG_enh-Core" w:date="2022-03-26T10:47:00Z">
              <w:del w:id="2876" w:author="NR_MG_enh-Core-v1" w:date="2022-04-09T07:01:00Z">
                <w:r w:rsidR="00712361" w:rsidDel="00643B9D">
                  <w:rPr>
                    <w:bCs/>
                    <w:iCs/>
                  </w:rPr>
                  <w:delText xml:space="preserve"> is supported by the UE</w:delText>
                </w:r>
              </w:del>
            </w:ins>
            <w:ins w:id="2877" w:author="NR_MG_enh-Core" w:date="2022-03-26T10:48:00Z">
              <w:del w:id="2878" w:author="NR_MG_enh-Core-v1" w:date="2022-04-09T07:01:00Z">
                <w:r w:rsidR="00CC0F2F" w:rsidDel="00643B9D">
                  <w:rPr>
                    <w:bCs/>
                    <w:iCs/>
                  </w:rPr>
                  <w:delText xml:space="preserve">. </w:delText>
                </w:r>
              </w:del>
            </w:ins>
            <w:ins w:id="2879" w:author="NR_MG_enh-Core" w:date="2022-03-26T10:33:00Z">
              <w:del w:id="2880" w:author="NR_MG_enh-Core-v1" w:date="2022-04-09T07:01:00Z">
                <w:r w:rsidR="004E774D" w:rsidDel="00643B9D">
                  <w:rPr>
                    <w:bCs/>
                    <w:iCs/>
                  </w:rPr>
                  <w:delText>NCSG p</w:delText>
                </w:r>
              </w:del>
            </w:ins>
            <w:ins w:id="2881" w:author="NR_MG_enh-Core" w:date="2022-03-26T10:32:00Z">
              <w:del w:id="2882" w:author="NR_MG_enh-Core-v1" w:date="2022-04-09T07:01:00Z">
                <w:r w:rsidR="00BC1BA2" w:rsidDel="00643B9D">
                  <w:rPr>
                    <w:bCs/>
                    <w:iCs/>
                  </w:rPr>
                  <w:delText>attern</w:delText>
                </w:r>
              </w:del>
            </w:ins>
            <w:ins w:id="2883" w:author="NR_MG_enh-Core" w:date="2022-03-26T10:33:00Z">
              <w:del w:id="2884" w:author="NR_MG_enh-Core-v1" w:date="2022-04-09T07:01:00Z">
                <w:r w:rsidR="004E774D" w:rsidDel="00643B9D">
                  <w:rPr>
                    <w:bCs/>
                    <w:iCs/>
                  </w:rPr>
                  <w:delText xml:space="preserve">s </w:delText>
                </w:r>
              </w:del>
            </w:ins>
            <w:ins w:id="2885" w:author="NR_MG_enh-Core" w:date="2022-03-26T10:32:00Z">
              <w:del w:id="2886" w:author="NR_MG_enh-Core-v1" w:date="2022-04-09T07:01:00Z">
                <w:r w:rsidR="00BC1BA2" w:rsidDel="00643B9D">
                  <w:rPr>
                    <w:bCs/>
                    <w:iCs/>
                  </w:rPr>
                  <w:delText xml:space="preserve">#0 to #25 are </w:delText>
                </w:r>
              </w:del>
            </w:ins>
            <w:ins w:id="2887" w:author="NR_MG_enh-Core" w:date="2022-03-28T09:38:00Z">
              <w:del w:id="2888" w:author="NR_MG_enh-Core-v1" w:date="2022-04-09T07:01:00Z">
                <w:r w:rsidR="001508F4" w:rsidDel="00643B9D">
                  <w:rPr>
                    <w:bCs/>
                    <w:iCs/>
                  </w:rPr>
                  <w:delText xml:space="preserve">as </w:delText>
                </w:r>
              </w:del>
            </w:ins>
            <w:ins w:id="2889" w:author="NR_MG_enh-Core" w:date="2022-03-26T10:32:00Z">
              <w:del w:id="2890" w:author="NR_MG_enh-Core-v1" w:date="2022-04-09T07:01:00Z">
                <w:r w:rsidR="00BC1BA2" w:rsidDel="00643B9D">
                  <w:rPr>
                    <w:bCs/>
                    <w:iCs/>
                  </w:rPr>
                  <w:delText>specified in TS38.133</w:delText>
                </w:r>
              </w:del>
            </w:ins>
            <w:ins w:id="2891" w:author="NR_MG_enh-Core" w:date="2022-03-26T10:33:00Z">
              <w:del w:id="2892" w:author="NR_MG_enh-Core-v1" w:date="2022-04-09T07:01:00Z">
                <w:r w:rsidR="00BC1BA2" w:rsidDel="00643B9D">
                  <w:rPr>
                    <w:bCs/>
                    <w:iCs/>
                  </w:rPr>
                  <w:delText xml:space="preserve"> [</w:delText>
                </w:r>
                <w:r w:rsidR="004E774D" w:rsidDel="00643B9D">
                  <w:rPr>
                    <w:bCs/>
                    <w:iCs/>
                  </w:rPr>
                  <w:delText>5</w:delText>
                </w:r>
                <w:r w:rsidR="00BC1BA2" w:rsidDel="00643B9D">
                  <w:rPr>
                    <w:bCs/>
                    <w:iCs/>
                  </w:rPr>
                  <w:delText>]</w:delText>
                </w:r>
                <w:r w:rsidR="004E774D" w:rsidDel="00643B9D">
                  <w:rPr>
                    <w:bCs/>
                    <w:iCs/>
                  </w:rPr>
                  <w:delText>.</w:delText>
                </w:r>
              </w:del>
            </w:ins>
            <w:ins w:id="2893" w:author="NR_MG_enh-Core" w:date="2022-03-26T10:46:00Z">
              <w:del w:id="2894" w:author="NR_MG_enh-Core-v1" w:date="2022-04-09T07:01:00Z">
                <w:r w:rsidR="00B06A7F" w:rsidDel="00643B9D">
                  <w:rPr>
                    <w:bCs/>
                    <w:iCs/>
                  </w:rPr>
                  <w:delText xml:space="preserve"> </w:delText>
                </w:r>
              </w:del>
            </w:ins>
          </w:p>
          <w:p w14:paraId="00E4C420" w14:textId="4D2DD11F" w:rsidR="00C8292C" w:rsidDel="00643B9D" w:rsidRDefault="00C8292C" w:rsidP="00137078">
            <w:pPr>
              <w:pStyle w:val="TAL"/>
              <w:rPr>
                <w:ins w:id="2895" w:author="NR_MG_enh-Core" w:date="2022-03-24T09:54:00Z"/>
                <w:del w:id="2896" w:author="NR_MG_enh-Core-v1" w:date="2022-04-09T07:01:00Z"/>
                <w:bCs/>
                <w:iCs/>
              </w:rPr>
            </w:pPr>
          </w:p>
          <w:p w14:paraId="7595B180" w14:textId="6AAA8038" w:rsidR="00C8292C" w:rsidDel="00643B9D" w:rsidRDefault="00C8292C" w:rsidP="00137078">
            <w:pPr>
              <w:pStyle w:val="TAL"/>
              <w:rPr>
                <w:ins w:id="2897" w:author="NR_MG_enh-Core" w:date="2022-03-24T09:56:00Z"/>
                <w:del w:id="2898" w:author="NR_MG_enh-Core-v1" w:date="2022-04-09T07:01:00Z"/>
                <w:bCs/>
                <w:iCs/>
              </w:rPr>
            </w:pPr>
            <w:ins w:id="2899" w:author="NR_MG_enh-Core" w:date="2022-03-24T09:54:00Z">
              <w:del w:id="2900" w:author="NR_MG_enh-Core-v1" w:date="2022-04-09T07:01:00Z">
                <w:r w:rsidRPr="00C749B5" w:rsidDel="00643B9D">
                  <w:rPr>
                    <w:bCs/>
                    <w:iCs/>
                  </w:rPr>
                  <w:delText>NCSG patterns #2 and #3 ar</w:delText>
                </w:r>
                <w:r w:rsidR="00422FDA" w:rsidDel="00643B9D">
                  <w:rPr>
                    <w:bCs/>
                    <w:iCs/>
                  </w:rPr>
                  <w:delText xml:space="preserve">e </w:delText>
                </w:r>
                <w:r w:rsidRPr="00C749B5" w:rsidDel="00643B9D">
                  <w:rPr>
                    <w:bCs/>
                    <w:iCs/>
                  </w:rPr>
                  <w:delText>mandatory</w:delText>
                </w:r>
              </w:del>
            </w:ins>
            <w:ins w:id="2901" w:author="NR_MG_enh-Core" w:date="2022-03-26T10:45:00Z">
              <w:del w:id="2902" w:author="NR_MG_enh-Core-v1" w:date="2022-04-09T07:01:00Z">
                <w:r w:rsidR="00E14985" w:rsidDel="00643B9D">
                  <w:rPr>
                    <w:bCs/>
                    <w:iCs/>
                  </w:rPr>
                  <w:delText xml:space="preserve"> (i.e. the corresponding bit</w:delText>
                </w:r>
                <w:r w:rsidR="00B06A7F" w:rsidDel="00643B9D">
                  <w:rPr>
                    <w:bCs/>
                    <w:iCs/>
                  </w:rPr>
                  <w:delText xml:space="preserve">s in the bit map </w:delText>
                </w:r>
              </w:del>
            </w:ins>
            <w:ins w:id="2903" w:author="NR_MG_enh-Core" w:date="2022-03-26T22:02:00Z">
              <w:del w:id="2904" w:author="NR_MG_enh-Core-v1" w:date="2022-04-09T07:01:00Z">
                <w:r w:rsidR="008344DB" w:rsidDel="00643B9D">
                  <w:rPr>
                    <w:bCs/>
                    <w:iCs/>
                  </w:rPr>
                  <w:delText>is</w:delText>
                </w:r>
              </w:del>
            </w:ins>
            <w:ins w:id="2905" w:author="NR_MG_enh-Core" w:date="2022-03-26T10:45:00Z">
              <w:del w:id="2906" w:author="NR_MG_enh-Core-v1" w:date="2022-04-09T07:01:00Z">
                <w:r w:rsidR="00B06A7F" w:rsidDel="00643B9D">
                  <w:rPr>
                    <w:bCs/>
                    <w:iCs/>
                  </w:rPr>
                  <w:delText xml:space="preserve"> </w:delText>
                </w:r>
              </w:del>
            </w:ins>
            <w:ins w:id="2907" w:author="NR_MG_enh-Core" w:date="2022-03-26T10:46:00Z">
              <w:del w:id="2908" w:author="NR_MG_enh-Core-v1" w:date="2022-04-09T07:01:00Z">
                <w:r w:rsidR="00B06A7F" w:rsidDel="00643B9D">
                  <w:rPr>
                    <w:bCs/>
                    <w:iCs/>
                  </w:rPr>
                  <w:delText>set</w:delText>
                </w:r>
              </w:del>
            </w:ins>
            <w:ins w:id="2909" w:author="NR_MG_enh-Core" w:date="2022-03-26T10:48:00Z">
              <w:del w:id="2910" w:author="NR_MG_enh-Core-v1" w:date="2022-04-09T07:01:00Z">
                <w:r w:rsidR="00722C41" w:rsidDel="00643B9D">
                  <w:rPr>
                    <w:bCs/>
                    <w:iCs/>
                  </w:rPr>
                  <w:delText xml:space="preserve"> to 1</w:delText>
                </w:r>
              </w:del>
            </w:ins>
            <w:ins w:id="2911" w:author="NR_MG_enh-Core" w:date="2022-03-26T10:46:00Z">
              <w:del w:id="2912" w:author="NR_MG_enh-Core-v1" w:date="2022-04-09T07:01:00Z">
                <w:r w:rsidR="00B06A7F" w:rsidDel="00643B9D">
                  <w:rPr>
                    <w:bCs/>
                    <w:iCs/>
                  </w:rPr>
                  <w:delText>)</w:delText>
                </w:r>
              </w:del>
            </w:ins>
            <w:ins w:id="2913" w:author="NR_MG_enh-Core" w:date="2022-03-24T09:54:00Z">
              <w:del w:id="2914" w:author="NR_MG_enh-Core-v1" w:date="2022-04-09T07:01:00Z">
                <w:r w:rsidRPr="00C749B5" w:rsidDel="00643B9D">
                  <w:rPr>
                    <w:bCs/>
                    <w:iCs/>
                  </w:rPr>
                  <w:delText xml:space="preserve"> if UE supports </w:delText>
                </w:r>
                <w:r w:rsidRPr="000971C4" w:rsidDel="00643B9D">
                  <w:rPr>
                    <w:bCs/>
                    <w:i/>
                  </w:rPr>
                  <w:delText>ncsg-MeasGa</w:delText>
                </w:r>
              </w:del>
            </w:ins>
            <w:ins w:id="2915" w:author="NR_MG_enh-Core" w:date="2022-03-24T09:55:00Z">
              <w:del w:id="2916" w:author="NR_MG_enh-Core-v1" w:date="2022-04-09T07:01:00Z">
                <w:r w:rsidR="000971C4" w:rsidRPr="000971C4" w:rsidDel="00643B9D">
                  <w:rPr>
                    <w:bCs/>
                    <w:i/>
                  </w:rPr>
                  <w:delText>p</w:delText>
                </w:r>
              </w:del>
            </w:ins>
            <w:ins w:id="2917" w:author="NR_MG_enh-Core" w:date="2022-03-24T09:54:00Z">
              <w:del w:id="2918" w:author="NR_MG_enh-Core-v1" w:date="2022-04-09T07:01:00Z">
                <w:r w:rsidRPr="000971C4" w:rsidDel="00643B9D">
                  <w:rPr>
                    <w:bCs/>
                    <w:i/>
                  </w:rPr>
                  <w:delText>-r17</w:delText>
                </w:r>
                <w:r w:rsidDel="00643B9D">
                  <w:rPr>
                    <w:bCs/>
                    <w:iCs/>
                  </w:rPr>
                  <w:delText xml:space="preserve">. </w:delText>
                </w:r>
                <w:r w:rsidRPr="00C749B5" w:rsidDel="00643B9D">
                  <w:rPr>
                    <w:bCs/>
                    <w:iCs/>
                  </w:rPr>
                  <w:delText>NCSG patterns #17 and #18</w:delText>
                </w:r>
              </w:del>
            </w:ins>
            <w:ins w:id="2919" w:author="NR_MG_enh-Core" w:date="2022-03-26T10:49:00Z">
              <w:del w:id="2920" w:author="NR_MG_enh-Core-v1" w:date="2022-04-09T07:01:00Z">
                <w:r w:rsidR="00721C44" w:rsidDel="00643B9D">
                  <w:rPr>
                    <w:bCs/>
                    <w:iCs/>
                  </w:rPr>
                  <w:delText xml:space="preserve"> (i.e. the corresponding bits in the bit map </w:delText>
                </w:r>
              </w:del>
            </w:ins>
            <w:ins w:id="2921" w:author="NR_MG_enh-Core" w:date="2022-03-26T22:02:00Z">
              <w:del w:id="2922" w:author="NR_MG_enh-Core-v1" w:date="2022-04-09T07:01:00Z">
                <w:r w:rsidR="008344DB" w:rsidDel="00643B9D">
                  <w:rPr>
                    <w:bCs/>
                    <w:iCs/>
                  </w:rPr>
                  <w:delText>is</w:delText>
                </w:r>
              </w:del>
            </w:ins>
            <w:ins w:id="2923" w:author="NR_MG_enh-Core" w:date="2022-03-26T10:49:00Z">
              <w:del w:id="2924" w:author="NR_MG_enh-Core-v1" w:date="2022-04-09T07:01:00Z">
                <w:r w:rsidR="00721C44" w:rsidDel="00643B9D">
                  <w:rPr>
                    <w:bCs/>
                    <w:iCs/>
                  </w:rPr>
                  <w:delText xml:space="preserve"> set to 1)</w:delText>
                </w:r>
              </w:del>
            </w:ins>
            <w:ins w:id="2925" w:author="NR_MG_enh-Core" w:date="2022-03-24T09:54:00Z">
              <w:del w:id="2926" w:author="NR_MG_enh-Core-v1" w:date="2022-04-09T07:01:00Z">
                <w:r w:rsidRPr="00C749B5" w:rsidDel="00643B9D">
                  <w:rPr>
                    <w:bCs/>
                    <w:iCs/>
                  </w:rPr>
                  <w:delText xml:space="preserve"> are</w:delText>
                </w:r>
              </w:del>
            </w:ins>
            <w:ins w:id="2927" w:author="NR_MG_enh-Core" w:date="2022-03-24T09:55:00Z">
              <w:del w:id="2928" w:author="NR_MG_enh-Core-v1" w:date="2022-04-09T07:01:00Z">
                <w:r w:rsidR="005F51B1" w:rsidDel="00643B9D">
                  <w:rPr>
                    <w:bCs/>
                    <w:iCs/>
                  </w:rPr>
                  <w:delText xml:space="preserve"> </w:delText>
                </w:r>
              </w:del>
            </w:ins>
            <w:ins w:id="2929" w:author="NR_MG_enh-Core" w:date="2022-03-24T09:54:00Z">
              <w:del w:id="2930" w:author="NR_MG_enh-Core-v1" w:date="2022-04-09T07:01:00Z">
                <w:r w:rsidRPr="00C749B5" w:rsidDel="00643B9D">
                  <w:rPr>
                    <w:bCs/>
                    <w:iCs/>
                  </w:rPr>
                  <w:delText xml:space="preserve">mandatory if UE supports </w:delText>
                </w:r>
                <w:r w:rsidRPr="005F51B1" w:rsidDel="00643B9D">
                  <w:rPr>
                    <w:bCs/>
                    <w:i/>
                  </w:rPr>
                  <w:delText>ncsg-MeasGap-r17</w:delText>
                </w:r>
                <w:r w:rsidRPr="00C749B5" w:rsidDel="00643B9D">
                  <w:rPr>
                    <w:bCs/>
                    <w:iCs/>
                  </w:rPr>
                  <w:delText xml:space="preserve"> and a FR2 band</w:delText>
                </w:r>
                <w:r w:rsidDel="00643B9D">
                  <w:rPr>
                    <w:bCs/>
                    <w:iCs/>
                  </w:rPr>
                  <w:delText>.</w:delText>
                </w:r>
              </w:del>
            </w:ins>
          </w:p>
          <w:p w14:paraId="207A2A61" w14:textId="2A05C574" w:rsidR="002C4B12" w:rsidDel="00643B9D" w:rsidRDefault="002C4B12" w:rsidP="00137078">
            <w:pPr>
              <w:pStyle w:val="TAL"/>
              <w:rPr>
                <w:ins w:id="2931" w:author="NR_MG_enh-Core" w:date="2022-03-24T09:56:00Z"/>
                <w:del w:id="2932" w:author="NR_MG_enh-Core-v1" w:date="2022-04-09T07:01:00Z"/>
                <w:bCs/>
                <w:iCs/>
              </w:rPr>
            </w:pPr>
          </w:p>
          <w:p w14:paraId="7EF9FBF2" w14:textId="1E08E472" w:rsidR="002C4B12" w:rsidRPr="00A70285" w:rsidRDefault="002C4B12" w:rsidP="00137078">
            <w:pPr>
              <w:pStyle w:val="TAL"/>
              <w:rPr>
                <w:ins w:id="2933" w:author="NR_MG_enh-Core" w:date="2022-03-24T09:52:00Z"/>
                <w:b/>
                <w:i/>
              </w:rPr>
            </w:pPr>
            <w:commentRangeStart w:id="2934"/>
            <w:ins w:id="2935" w:author="NR_MG_enh-Core" w:date="2022-03-24T09:56:00Z">
              <w:del w:id="2936" w:author="NR_MG_enh-Core-v1" w:date="2022-04-09T07:01:00Z">
                <w:r w:rsidDel="00643B9D">
                  <w:rPr>
                    <w:bCs/>
                    <w:iCs/>
                  </w:rPr>
                  <w:delText>UE indicates support of this sha</w:delText>
                </w:r>
              </w:del>
            </w:ins>
            <w:ins w:id="2937" w:author="NR_MG_enh-Core" w:date="2022-03-24T09:57:00Z">
              <w:del w:id="2938" w:author="NR_MG_enh-Core-v1" w:date="2022-04-09T07:01:00Z">
                <w:r w:rsidDel="00643B9D">
                  <w:rPr>
                    <w:bCs/>
                    <w:iCs/>
                  </w:rPr>
                  <w:delText xml:space="preserve">ll also indicate support of </w:delText>
                </w:r>
                <w:r w:rsidR="00BF400D" w:rsidRPr="000971C4" w:rsidDel="00643B9D">
                  <w:rPr>
                    <w:bCs/>
                    <w:i/>
                  </w:rPr>
                  <w:delText>ncsg-MeasGap-r17</w:delText>
                </w:r>
                <w:r w:rsidR="00BF400D" w:rsidDel="00643B9D">
                  <w:rPr>
                    <w:bCs/>
                    <w:i/>
                  </w:rPr>
                  <w:delText>.</w:delText>
                </w:r>
              </w:del>
            </w:ins>
            <w:commentRangeEnd w:id="2934"/>
            <w:del w:id="2939" w:author="NR_MG_enh-Core-v1" w:date="2022-04-09T07:01:00Z">
              <w:r w:rsidR="00BF3915" w:rsidDel="00643B9D">
                <w:rPr>
                  <w:rStyle w:val="CommentReference"/>
                  <w:rFonts w:ascii="Times New Roman" w:hAnsi="Times New Roman"/>
                </w:rPr>
                <w:commentReference w:id="2934"/>
              </w:r>
            </w:del>
          </w:p>
        </w:tc>
        <w:tc>
          <w:tcPr>
            <w:tcW w:w="709" w:type="dxa"/>
          </w:tcPr>
          <w:p w14:paraId="5743797C" w14:textId="4AC1FE06" w:rsidR="00137078" w:rsidRPr="00A70285" w:rsidRDefault="00137078" w:rsidP="00137078">
            <w:pPr>
              <w:pStyle w:val="TAL"/>
              <w:jc w:val="center"/>
              <w:rPr>
                <w:ins w:id="2940" w:author="NR_MG_enh-Core" w:date="2022-03-24T09:52:00Z"/>
              </w:rPr>
            </w:pPr>
            <w:ins w:id="2941" w:author="NR_MG_enh-Core" w:date="2022-03-24T09:53:00Z">
              <w:del w:id="2942" w:author="NR_MG_enh-Core-v1" w:date="2022-04-09T07:01:00Z">
                <w:r w:rsidRPr="00A70285" w:rsidDel="00643B9D">
                  <w:delText>UE</w:delText>
                </w:r>
              </w:del>
            </w:ins>
          </w:p>
        </w:tc>
        <w:tc>
          <w:tcPr>
            <w:tcW w:w="564" w:type="dxa"/>
          </w:tcPr>
          <w:p w14:paraId="52986C94" w14:textId="79519B5B" w:rsidR="00137078" w:rsidRPr="00A70285" w:rsidRDefault="00137078" w:rsidP="00137078">
            <w:pPr>
              <w:pStyle w:val="TAL"/>
              <w:jc w:val="center"/>
              <w:rPr>
                <w:ins w:id="2943" w:author="NR_MG_enh-Core" w:date="2022-03-24T09:52:00Z"/>
              </w:rPr>
            </w:pPr>
            <w:ins w:id="2944" w:author="NR_MG_enh-Core" w:date="2022-03-24T09:53:00Z">
              <w:del w:id="2945" w:author="NR_MG_enh-Core-v1" w:date="2022-04-09T07:01:00Z">
                <w:r w:rsidRPr="00A70285" w:rsidDel="00643B9D">
                  <w:delText>No</w:delText>
                </w:r>
              </w:del>
            </w:ins>
          </w:p>
        </w:tc>
        <w:tc>
          <w:tcPr>
            <w:tcW w:w="712" w:type="dxa"/>
          </w:tcPr>
          <w:p w14:paraId="3C8A3E23" w14:textId="51565D99" w:rsidR="00137078" w:rsidRPr="00A70285" w:rsidRDefault="00137078" w:rsidP="00137078">
            <w:pPr>
              <w:pStyle w:val="TAL"/>
              <w:jc w:val="center"/>
              <w:rPr>
                <w:ins w:id="2946" w:author="NR_MG_enh-Core" w:date="2022-03-24T09:52:00Z"/>
              </w:rPr>
            </w:pPr>
            <w:ins w:id="2947" w:author="NR_MG_enh-Core" w:date="2022-03-24T09:53:00Z">
              <w:del w:id="2948" w:author="NR_MG_enh-Core-v1" w:date="2022-04-09T07:01:00Z">
                <w:r w:rsidRPr="00A70285" w:rsidDel="00643B9D">
                  <w:delText>No</w:delText>
                </w:r>
              </w:del>
            </w:ins>
          </w:p>
        </w:tc>
        <w:tc>
          <w:tcPr>
            <w:tcW w:w="737" w:type="dxa"/>
          </w:tcPr>
          <w:p w14:paraId="1E7E8C6C" w14:textId="256290B6" w:rsidR="00137078" w:rsidRPr="00A70285" w:rsidRDefault="00137078" w:rsidP="00137078">
            <w:pPr>
              <w:pStyle w:val="TAL"/>
              <w:jc w:val="center"/>
              <w:rPr>
                <w:ins w:id="2949" w:author="NR_MG_enh-Core" w:date="2022-03-24T09:52:00Z"/>
                <w:rFonts w:eastAsia="MS Mincho"/>
              </w:rPr>
            </w:pPr>
            <w:ins w:id="2950" w:author="NR_MG_enh-Core" w:date="2022-03-24T09:53:00Z">
              <w:del w:id="2951" w:author="NR_MG_enh-Core-v1" w:date="2022-04-09T07:01:00Z">
                <w:r w:rsidRPr="00A70285" w:rsidDel="00643B9D">
                  <w:rPr>
                    <w:rFonts w:eastAsia="MS Mincho"/>
                  </w:rPr>
                  <w:delText>No</w:delText>
                </w:r>
              </w:del>
            </w:ins>
          </w:p>
        </w:tc>
      </w:tr>
      <w:tr w:rsidR="00137078" w:rsidRPr="001F4300" w14:paraId="5A01920B" w14:textId="77777777" w:rsidTr="003B4533">
        <w:trPr>
          <w:cantSplit/>
          <w:ins w:id="2952" w:author="NR_MG_enh-Core" w:date="2022-03-24T09:53:00Z"/>
        </w:trPr>
        <w:tc>
          <w:tcPr>
            <w:tcW w:w="6807" w:type="dxa"/>
          </w:tcPr>
          <w:p w14:paraId="6C7A0151" w14:textId="20288F75" w:rsidR="00137078" w:rsidRPr="00A70285" w:rsidDel="00643B9D" w:rsidRDefault="00137078" w:rsidP="00137078">
            <w:pPr>
              <w:pStyle w:val="TAL"/>
              <w:rPr>
                <w:ins w:id="2953" w:author="NR_MG_enh-Core" w:date="2022-03-24T09:53:00Z"/>
                <w:del w:id="2954" w:author="NR_MG_enh-Core-v1" w:date="2022-04-09T07:01:00Z"/>
                <w:b/>
                <w:i/>
              </w:rPr>
            </w:pPr>
            <w:ins w:id="2955" w:author="NR_MG_enh-Core" w:date="2022-03-24T09:53:00Z">
              <w:del w:id="2956"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atterns</w:delText>
                </w:r>
                <w:r w:rsidRPr="00A70285" w:rsidDel="00643B9D">
                  <w:rPr>
                    <w:b/>
                    <w:i/>
                  </w:rPr>
                  <w:delText>-r17</w:delText>
                </w:r>
              </w:del>
            </w:ins>
          </w:p>
          <w:p w14:paraId="10557D93" w14:textId="65D4F020" w:rsidR="002366E1" w:rsidDel="00643B9D" w:rsidRDefault="00137078" w:rsidP="002366E1">
            <w:pPr>
              <w:pStyle w:val="TAL"/>
              <w:rPr>
                <w:ins w:id="2957" w:author="NR_MG_enh-Core" w:date="2022-03-26T10:52:00Z"/>
                <w:del w:id="2958" w:author="NR_MG_enh-Core-v1" w:date="2022-04-09T07:01:00Z"/>
                <w:bCs/>
                <w:iCs/>
              </w:rPr>
            </w:pPr>
            <w:ins w:id="2959" w:author="NR_MG_enh-Core" w:date="2022-03-24T09:53:00Z">
              <w:del w:id="2960" w:author="NR_MG_enh-Core-v1" w:date="2022-04-09T07:01:00Z">
                <w:r w:rsidRPr="00A70285" w:rsidDel="00643B9D">
                  <w:rPr>
                    <w:bCs/>
                    <w:iCs/>
                  </w:rPr>
                  <w:delText xml:space="preserve">Indicates whether the UE supports NCSG </w:delText>
                </w:r>
                <w:r w:rsidDel="00643B9D">
                  <w:rPr>
                    <w:bCs/>
                    <w:iCs/>
                  </w:rPr>
                  <w:delText>patterns</w:delText>
                </w:r>
                <w:r w:rsidRPr="00A70285" w:rsidDel="00643B9D">
                  <w:rPr>
                    <w:bCs/>
                    <w:iCs/>
                  </w:rPr>
                  <w:delText xml:space="preserve">. </w:delText>
                </w:r>
              </w:del>
            </w:ins>
            <w:ins w:id="2961" w:author="NR_MG_enh-Core" w:date="2022-03-26T10:43:00Z">
              <w:del w:id="2962" w:author="NR_MG_enh-Core-v1" w:date="2022-04-09T07:01:00Z">
                <w:r w:rsidR="008E4F14" w:rsidDel="00643B9D">
                  <w:rPr>
                    <w:bCs/>
                    <w:iCs/>
                  </w:rPr>
                  <w:delText>The left most</w:delText>
                </w:r>
              </w:del>
            </w:ins>
            <w:ins w:id="2963" w:author="NR_MG_enh-Core" w:date="2022-03-26T10:52:00Z">
              <w:del w:id="2964" w:author="NR_MG_enh-Core-v1" w:date="2022-04-09T07:01:00Z">
                <w:r w:rsidR="002366E1" w:rsidDel="00643B9D">
                  <w:rPr>
                    <w:bCs/>
                    <w:iCs/>
                  </w:rPr>
                  <w:delText xml:space="preserve"> bit</w:delText>
                </w:r>
              </w:del>
            </w:ins>
            <w:ins w:id="2965" w:author="NR_MG_enh-Core" w:date="2022-03-26T10:43:00Z">
              <w:del w:id="2966" w:author="NR_MG_enh-Core-v1" w:date="2022-04-09T07:01:00Z">
                <w:r w:rsidR="008E4F14" w:rsidDel="00643B9D">
                  <w:rPr>
                    <w:bCs/>
                    <w:iCs/>
                  </w:rPr>
                  <w:delText xml:space="preserve"> in the bitmap corresponds to NCSG pattern #</w:delText>
                </w:r>
              </w:del>
            </w:ins>
            <w:ins w:id="2967" w:author="NR_MG_enh-Core" w:date="2022-03-26T10:52:00Z">
              <w:del w:id="2968" w:author="NR_MG_enh-Core-v1" w:date="2022-04-09T07:01:00Z">
                <w:r w:rsidR="002366E1" w:rsidDel="00643B9D">
                  <w:rPr>
                    <w:bCs/>
                    <w:iCs/>
                  </w:rPr>
                  <w:delText>0</w:delText>
                </w:r>
              </w:del>
            </w:ins>
            <w:ins w:id="2969" w:author="NR_MG_enh-Core" w:date="2022-03-26T10:43:00Z">
              <w:del w:id="2970" w:author="NR_MG_enh-Core-v1" w:date="2022-04-09T07:01:00Z">
                <w:r w:rsidR="008E4F14" w:rsidDel="00643B9D">
                  <w:rPr>
                    <w:bCs/>
                    <w:iCs/>
                  </w:rPr>
                  <w:delText xml:space="preserve"> and the right most bit in the bitmap corresponds to NCSG pattern </w:delText>
                </w:r>
                <w:commentRangeStart w:id="2971"/>
                <w:r w:rsidR="008E4F14" w:rsidDel="00643B9D">
                  <w:rPr>
                    <w:bCs/>
                    <w:iCs/>
                  </w:rPr>
                  <w:delText>#25</w:delText>
                </w:r>
              </w:del>
            </w:ins>
            <w:commentRangeEnd w:id="2971"/>
            <w:del w:id="2972" w:author="NR_MG_enh-Core-v1" w:date="2022-04-09T07:01:00Z">
              <w:r w:rsidR="00F35268" w:rsidDel="00643B9D">
                <w:rPr>
                  <w:rStyle w:val="CommentReference"/>
                  <w:rFonts w:ascii="Times New Roman" w:hAnsi="Times New Roman"/>
                </w:rPr>
                <w:commentReference w:id="2971"/>
              </w:r>
            </w:del>
            <w:ins w:id="2973" w:author="NR_MG_enh-Core" w:date="2022-03-26T10:43:00Z">
              <w:del w:id="2974" w:author="NR_MG_enh-Core-v1" w:date="2022-04-09T07:01:00Z">
                <w:r w:rsidR="008E4F14" w:rsidDel="00643B9D">
                  <w:rPr>
                    <w:bCs/>
                    <w:iCs/>
                  </w:rPr>
                  <w:delText>.</w:delText>
                </w:r>
              </w:del>
            </w:ins>
            <w:ins w:id="2975" w:author="NR_MG_enh-Core" w:date="2022-03-26T10:52:00Z">
              <w:del w:id="2976" w:author="NR_MG_enh-Core-v1" w:date="2022-04-09T07:01:00Z">
                <w:r w:rsidR="002366E1" w:rsidDel="00643B9D">
                  <w:rPr>
                    <w:bCs/>
                    <w:iCs/>
                  </w:rPr>
                  <w:delText xml:space="preserve"> </w:delText>
                </w:r>
              </w:del>
            </w:ins>
            <w:ins w:id="2977" w:author="NR_MG_enh-Core" w:date="2022-03-26T21:59:00Z">
              <w:del w:id="2978" w:author="NR_MG_enh-Core-v1" w:date="2022-04-09T07:01:00Z">
                <w:r w:rsidR="003B0C38" w:rsidDel="00643B9D">
                  <w:rPr>
                    <w:bCs/>
                    <w:iCs/>
                  </w:rPr>
                  <w:delText>A</w:delText>
                </w:r>
              </w:del>
            </w:ins>
            <w:ins w:id="2979" w:author="NR_MG_enh-Core" w:date="2022-03-26T10:52:00Z">
              <w:del w:id="2980" w:author="NR_MG_enh-Core-v1" w:date="2022-04-09T07:01:00Z">
                <w:r w:rsidR="002366E1" w:rsidDel="00643B9D">
                  <w:rPr>
                    <w:bCs/>
                    <w:iCs/>
                  </w:rPr>
                  <w:delText xml:space="preserve"> bit in the bitmap is set to 1 if the corresponding pattern is supported by the UE. NCSG patterns #0 to #25 are </w:delText>
                </w:r>
              </w:del>
            </w:ins>
            <w:ins w:id="2981" w:author="NR_MG_enh-Core" w:date="2022-03-28T09:38:00Z">
              <w:del w:id="2982" w:author="NR_MG_enh-Core-v1" w:date="2022-04-09T07:01:00Z">
                <w:r w:rsidR="001508F4" w:rsidDel="00643B9D">
                  <w:rPr>
                    <w:bCs/>
                    <w:iCs/>
                  </w:rPr>
                  <w:delText xml:space="preserve">as </w:delText>
                </w:r>
              </w:del>
            </w:ins>
            <w:ins w:id="2983" w:author="NR_MG_enh-Core" w:date="2022-03-26T10:52:00Z">
              <w:del w:id="2984" w:author="NR_MG_enh-Core-v1" w:date="2022-04-09T07:01:00Z">
                <w:r w:rsidR="002366E1" w:rsidDel="00643B9D">
                  <w:rPr>
                    <w:bCs/>
                    <w:iCs/>
                  </w:rPr>
                  <w:delText xml:space="preserve">specified in TS38.133 [5]. </w:delText>
                </w:r>
              </w:del>
            </w:ins>
          </w:p>
          <w:p w14:paraId="02A85C56" w14:textId="350CFB4E" w:rsidR="003B41B9" w:rsidDel="00643B9D" w:rsidRDefault="003B41B9" w:rsidP="00137078">
            <w:pPr>
              <w:pStyle w:val="TAL"/>
              <w:rPr>
                <w:ins w:id="2985" w:author="NR_MG_enh-Core" w:date="2022-03-24T09:58:00Z"/>
                <w:del w:id="2986" w:author="NR_MG_enh-Core-v1" w:date="2022-04-09T07:01:00Z"/>
                <w:bCs/>
                <w:iCs/>
              </w:rPr>
            </w:pPr>
          </w:p>
          <w:p w14:paraId="462D3A82" w14:textId="0C8F5D4D" w:rsidR="00137078" w:rsidDel="00643B9D" w:rsidRDefault="00137078" w:rsidP="00137078">
            <w:pPr>
              <w:pStyle w:val="TAL"/>
              <w:rPr>
                <w:ins w:id="2987" w:author="NR_MG_enh-Core" w:date="2022-03-24T09:58:00Z"/>
                <w:del w:id="2988" w:author="NR_MG_enh-Core-v1" w:date="2022-04-09T07:01:00Z"/>
                <w:bCs/>
                <w:iCs/>
              </w:rPr>
            </w:pPr>
            <w:ins w:id="2989" w:author="NR_MG_enh-Core" w:date="2022-03-24T09:53:00Z">
              <w:del w:id="2990" w:author="NR_MG_enh-Core-v1" w:date="2022-04-09T07:01:00Z">
                <w:r w:rsidRPr="00E11ABF" w:rsidDel="00643B9D">
                  <w:rPr>
                    <w:bCs/>
                    <w:iCs/>
                  </w:rPr>
                  <w:delText>NCSG patterns #0</w:delText>
                </w:r>
              </w:del>
            </w:ins>
            <w:ins w:id="2991" w:author="NR_MG_enh-Core" w:date="2022-03-26T10:49:00Z">
              <w:del w:id="2992" w:author="NR_MG_enh-Core-v1" w:date="2022-04-09T07:01:00Z">
                <w:r w:rsidR="00721C44" w:rsidDel="00643B9D">
                  <w:rPr>
                    <w:bCs/>
                    <w:iCs/>
                  </w:rPr>
                  <w:delText xml:space="preserve"> and</w:delText>
                </w:r>
              </w:del>
            </w:ins>
            <w:ins w:id="2993" w:author="NR_MG_enh-Core" w:date="2022-03-24T09:53:00Z">
              <w:del w:id="2994" w:author="NR_MG_enh-Core-v1" w:date="2022-04-09T07:01:00Z">
                <w:r w:rsidRPr="00E11ABF" w:rsidDel="00643B9D">
                  <w:rPr>
                    <w:bCs/>
                    <w:iCs/>
                  </w:rPr>
                  <w:delText xml:space="preserve"> #1</w:delText>
                </w:r>
              </w:del>
            </w:ins>
            <w:ins w:id="2995" w:author="NR_MG_enh-Core" w:date="2022-03-26T10:49:00Z">
              <w:del w:id="2996" w:author="NR_MG_enh-Core-v1" w:date="2022-04-09T07:01:00Z">
                <w:r w:rsidR="00721C44" w:rsidDel="00643B9D">
                  <w:rPr>
                    <w:bCs/>
                    <w:iCs/>
                  </w:rPr>
                  <w:delText xml:space="preserve"> (i.e. the corresponding bits in the bit map </w:delText>
                </w:r>
              </w:del>
            </w:ins>
            <w:ins w:id="2997" w:author="NR_MG_enh-Core" w:date="2022-03-26T22:01:00Z">
              <w:del w:id="2998" w:author="NR_MG_enh-Core-v1" w:date="2022-04-09T07:01:00Z">
                <w:r w:rsidR="005D097D" w:rsidDel="00643B9D">
                  <w:rPr>
                    <w:bCs/>
                    <w:iCs/>
                  </w:rPr>
                  <w:delText>is</w:delText>
                </w:r>
              </w:del>
            </w:ins>
            <w:ins w:id="2999" w:author="NR_MG_enh-Core" w:date="2022-03-26T10:49:00Z">
              <w:del w:id="3000" w:author="NR_MG_enh-Core-v1" w:date="2022-04-09T07:01:00Z">
                <w:r w:rsidR="00721C44" w:rsidDel="00643B9D">
                  <w:rPr>
                    <w:bCs/>
                    <w:iCs/>
                  </w:rPr>
                  <w:delText xml:space="preserve"> set to 1)</w:delText>
                </w:r>
              </w:del>
            </w:ins>
            <w:ins w:id="3001" w:author="NR_MG_enh-Core" w:date="2022-03-24T09:53:00Z">
              <w:del w:id="3002" w:author="NR_MG_enh-Core-v1" w:date="2022-04-09T07:01:00Z">
                <w:r w:rsidRPr="00E11ABF" w:rsidDel="00643B9D">
                  <w:rPr>
                    <w:bCs/>
                    <w:iCs/>
                  </w:rPr>
                  <w:delText xml:space="preserve"> are mandatory if UE supports </w:delText>
                </w:r>
                <w:r w:rsidRPr="003B41B9" w:rsidDel="00643B9D">
                  <w:rPr>
                    <w:bCs/>
                    <w:i/>
                  </w:rPr>
                  <w:delText>ncsg-MeasGap-r17</w:delText>
                </w:r>
                <w:r w:rsidDel="00643B9D">
                  <w:rPr>
                    <w:bCs/>
                    <w:iCs/>
                  </w:rPr>
                  <w:delText xml:space="preserve">. </w:delText>
                </w:r>
                <w:r w:rsidRPr="00E11ABF" w:rsidDel="00643B9D">
                  <w:rPr>
                    <w:bCs/>
                    <w:iCs/>
                  </w:rPr>
                  <w:delText>NCSG patterns #13</w:delText>
                </w:r>
              </w:del>
            </w:ins>
            <w:ins w:id="3003" w:author="NR_MG_enh-Core" w:date="2022-03-26T10:50:00Z">
              <w:del w:id="3004" w:author="NR_MG_enh-Core-v1" w:date="2022-04-09T07:01:00Z">
                <w:r w:rsidR="00721C44" w:rsidDel="00643B9D">
                  <w:rPr>
                    <w:bCs/>
                    <w:iCs/>
                  </w:rPr>
                  <w:delText xml:space="preserve"> and</w:delText>
                </w:r>
              </w:del>
            </w:ins>
            <w:ins w:id="3005" w:author="NR_MG_enh-Core" w:date="2022-03-24T09:53:00Z">
              <w:del w:id="3006" w:author="NR_MG_enh-Core-v1" w:date="2022-04-09T07:01:00Z">
                <w:r w:rsidRPr="00E11ABF" w:rsidDel="00643B9D">
                  <w:rPr>
                    <w:bCs/>
                    <w:iCs/>
                  </w:rPr>
                  <w:delText xml:space="preserve"> #14</w:delText>
                </w:r>
              </w:del>
            </w:ins>
            <w:ins w:id="3007" w:author="NR_MG_enh-Core" w:date="2022-03-26T10:50:00Z">
              <w:del w:id="3008" w:author="NR_MG_enh-Core-v1" w:date="2022-04-09T07:01:00Z">
                <w:r w:rsidR="00721C44" w:rsidDel="00643B9D">
                  <w:rPr>
                    <w:bCs/>
                    <w:iCs/>
                  </w:rPr>
                  <w:delText xml:space="preserve"> (i.e. the corresponding bits in the bit map </w:delText>
                </w:r>
              </w:del>
            </w:ins>
            <w:ins w:id="3009" w:author="NR_MG_enh-Core" w:date="2022-03-26T22:02:00Z">
              <w:del w:id="3010" w:author="NR_MG_enh-Core-v1" w:date="2022-04-09T07:01:00Z">
                <w:r w:rsidR="008344DB" w:rsidDel="00643B9D">
                  <w:rPr>
                    <w:bCs/>
                    <w:iCs/>
                  </w:rPr>
                  <w:delText>is</w:delText>
                </w:r>
              </w:del>
            </w:ins>
            <w:ins w:id="3011" w:author="NR_MG_enh-Core" w:date="2022-03-26T10:50:00Z">
              <w:del w:id="3012" w:author="NR_MG_enh-Core-v1" w:date="2022-04-09T07:01:00Z">
                <w:r w:rsidR="00721C44" w:rsidDel="00643B9D">
                  <w:rPr>
                    <w:bCs/>
                    <w:iCs/>
                  </w:rPr>
                  <w:delText xml:space="preserve"> set to 1)</w:delText>
                </w:r>
              </w:del>
            </w:ins>
            <w:ins w:id="3013" w:author="NR_MG_enh-Core" w:date="2022-03-24T09:53:00Z">
              <w:del w:id="3014" w:author="NR_MG_enh-Core-v1" w:date="2022-04-09T07:01:00Z">
                <w:r w:rsidRPr="00E11ABF" w:rsidDel="00643B9D">
                  <w:rPr>
                    <w:bCs/>
                    <w:iCs/>
                  </w:rPr>
                  <w:delText xml:space="preserve"> are mandatory if UE supports </w:delText>
                </w:r>
                <w:r w:rsidRPr="00476D80" w:rsidDel="00643B9D">
                  <w:rPr>
                    <w:bCs/>
                    <w:i/>
                  </w:rPr>
                  <w:delText>ncsg-MeasGap-r17</w:delText>
                </w:r>
                <w:r w:rsidDel="00643B9D">
                  <w:rPr>
                    <w:bCs/>
                    <w:iCs/>
                  </w:rPr>
                  <w:delText xml:space="preserve"> and </w:delText>
                </w:r>
                <w:r w:rsidRPr="00476D80" w:rsidDel="00643B9D">
                  <w:rPr>
                    <w:bCs/>
                    <w:i/>
                  </w:rPr>
                  <w:delText>ncsg-MeasGapPerFR-r17</w:delText>
                </w:r>
                <w:r w:rsidDel="00643B9D">
                  <w:rPr>
                    <w:bCs/>
                    <w:iCs/>
                  </w:rPr>
                  <w:delText>.</w:delText>
                </w:r>
              </w:del>
            </w:ins>
          </w:p>
          <w:p w14:paraId="073C37C8" w14:textId="72FB0625" w:rsidR="003B41B9" w:rsidDel="00643B9D" w:rsidRDefault="003B41B9" w:rsidP="00137078">
            <w:pPr>
              <w:pStyle w:val="TAL"/>
              <w:rPr>
                <w:ins w:id="3015" w:author="NR_MG_enh-Core" w:date="2022-03-24T09:58:00Z"/>
                <w:del w:id="3016" w:author="NR_MG_enh-Core-v1" w:date="2022-04-09T07:01:00Z"/>
                <w:bCs/>
                <w:iCs/>
              </w:rPr>
            </w:pPr>
          </w:p>
          <w:p w14:paraId="04106109" w14:textId="59BBB2C6" w:rsidR="003B41B9" w:rsidRPr="00A70285" w:rsidRDefault="003B41B9" w:rsidP="00137078">
            <w:pPr>
              <w:pStyle w:val="TAL"/>
              <w:rPr>
                <w:ins w:id="3017" w:author="NR_MG_enh-Core" w:date="2022-03-24T09:53:00Z"/>
                <w:b/>
                <w:i/>
              </w:rPr>
            </w:pPr>
            <w:ins w:id="3018" w:author="NR_MG_enh-Core" w:date="2022-03-24T09:58:00Z">
              <w:del w:id="3019"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03675391" w14:textId="786593BD" w:rsidR="00137078" w:rsidRPr="00A70285" w:rsidRDefault="00137078" w:rsidP="00137078">
            <w:pPr>
              <w:pStyle w:val="TAL"/>
              <w:jc w:val="center"/>
              <w:rPr>
                <w:ins w:id="3020" w:author="NR_MG_enh-Core" w:date="2022-03-24T09:53:00Z"/>
              </w:rPr>
            </w:pPr>
            <w:ins w:id="3021" w:author="NR_MG_enh-Core" w:date="2022-03-24T09:53:00Z">
              <w:del w:id="3022" w:author="NR_MG_enh-Core-v1" w:date="2022-04-09T07:01:00Z">
                <w:r w:rsidRPr="00A70285" w:rsidDel="00643B9D">
                  <w:delText>UE</w:delText>
                </w:r>
              </w:del>
            </w:ins>
          </w:p>
        </w:tc>
        <w:tc>
          <w:tcPr>
            <w:tcW w:w="564" w:type="dxa"/>
          </w:tcPr>
          <w:p w14:paraId="2DFD851E" w14:textId="3EA91A5F" w:rsidR="00137078" w:rsidRPr="00A70285" w:rsidRDefault="00137078" w:rsidP="00137078">
            <w:pPr>
              <w:pStyle w:val="TAL"/>
              <w:jc w:val="center"/>
              <w:rPr>
                <w:ins w:id="3023" w:author="NR_MG_enh-Core" w:date="2022-03-24T09:53:00Z"/>
              </w:rPr>
            </w:pPr>
            <w:ins w:id="3024" w:author="NR_MG_enh-Core" w:date="2022-03-24T09:53:00Z">
              <w:del w:id="3025" w:author="NR_MG_enh-Core-v1" w:date="2022-04-09T07:01:00Z">
                <w:r w:rsidRPr="00A70285" w:rsidDel="00643B9D">
                  <w:delText>No</w:delText>
                </w:r>
              </w:del>
            </w:ins>
          </w:p>
        </w:tc>
        <w:tc>
          <w:tcPr>
            <w:tcW w:w="712" w:type="dxa"/>
          </w:tcPr>
          <w:p w14:paraId="71E8A683" w14:textId="2189CDCE" w:rsidR="00137078" w:rsidRPr="00A70285" w:rsidRDefault="00137078" w:rsidP="00137078">
            <w:pPr>
              <w:pStyle w:val="TAL"/>
              <w:jc w:val="center"/>
              <w:rPr>
                <w:ins w:id="3026" w:author="NR_MG_enh-Core" w:date="2022-03-24T09:53:00Z"/>
              </w:rPr>
            </w:pPr>
            <w:ins w:id="3027" w:author="NR_MG_enh-Core" w:date="2022-03-24T09:53:00Z">
              <w:del w:id="3028" w:author="NR_MG_enh-Core-v1" w:date="2022-04-09T07:01:00Z">
                <w:r w:rsidRPr="00A70285" w:rsidDel="00643B9D">
                  <w:delText>No</w:delText>
                </w:r>
              </w:del>
            </w:ins>
          </w:p>
        </w:tc>
        <w:tc>
          <w:tcPr>
            <w:tcW w:w="737" w:type="dxa"/>
          </w:tcPr>
          <w:p w14:paraId="0548EEE6" w14:textId="563099D1" w:rsidR="00137078" w:rsidRPr="00A70285" w:rsidRDefault="00137078" w:rsidP="00137078">
            <w:pPr>
              <w:pStyle w:val="TAL"/>
              <w:jc w:val="center"/>
              <w:rPr>
                <w:ins w:id="3029" w:author="NR_MG_enh-Core" w:date="2022-03-24T09:53:00Z"/>
                <w:rFonts w:eastAsia="MS Mincho"/>
              </w:rPr>
            </w:pPr>
            <w:ins w:id="3030" w:author="NR_MG_enh-Core" w:date="2022-03-24T09:53:00Z">
              <w:del w:id="3031" w:author="NR_MG_enh-Core-v1" w:date="2022-04-09T07:01:00Z">
                <w:r w:rsidRPr="00A70285" w:rsidDel="00643B9D">
                  <w:rPr>
                    <w:rFonts w:eastAsia="MS Mincho"/>
                  </w:rPr>
                  <w:delText>No</w:delText>
                </w:r>
              </w:del>
            </w:ins>
          </w:p>
        </w:tc>
      </w:tr>
      <w:tr w:rsidR="00137078" w:rsidRPr="001F4300" w14:paraId="31DD2FDE" w14:textId="77777777" w:rsidTr="003B4533">
        <w:trPr>
          <w:cantSplit/>
          <w:ins w:id="3032" w:author="NR_MG_enh-Core" w:date="2022-03-24T09:53:00Z"/>
        </w:trPr>
        <w:tc>
          <w:tcPr>
            <w:tcW w:w="6807" w:type="dxa"/>
          </w:tcPr>
          <w:p w14:paraId="76C7071A" w14:textId="296B3CCC" w:rsidR="00137078" w:rsidRPr="00A70285" w:rsidDel="00643B9D" w:rsidRDefault="00137078" w:rsidP="00137078">
            <w:pPr>
              <w:pStyle w:val="TAL"/>
              <w:rPr>
                <w:ins w:id="3033" w:author="NR_MG_enh-Core" w:date="2022-03-24T09:53:00Z"/>
                <w:del w:id="3034" w:author="NR_MG_enh-Core-v1" w:date="2022-04-09T07:01:00Z"/>
                <w:b/>
                <w:i/>
              </w:rPr>
            </w:pPr>
            <w:ins w:id="3035" w:author="NR_MG_enh-Core" w:date="2022-03-24T09:53:00Z">
              <w:del w:id="3036"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erFR</w:delText>
                </w:r>
                <w:r w:rsidRPr="00A70285" w:rsidDel="00643B9D">
                  <w:rPr>
                    <w:b/>
                    <w:i/>
                  </w:rPr>
                  <w:delText>-r17</w:delText>
                </w:r>
              </w:del>
            </w:ins>
          </w:p>
          <w:p w14:paraId="6CA02190" w14:textId="202C7C4F" w:rsidR="00137078" w:rsidDel="00643B9D" w:rsidRDefault="00137078" w:rsidP="00137078">
            <w:pPr>
              <w:pStyle w:val="TAL"/>
              <w:rPr>
                <w:ins w:id="3037" w:author="NR_MG_enh-Core" w:date="2022-03-24T09:57:00Z"/>
                <w:del w:id="3038" w:author="NR_MG_enh-Core-v1" w:date="2022-04-09T07:01:00Z"/>
                <w:bCs/>
                <w:iCs/>
              </w:rPr>
            </w:pPr>
            <w:ins w:id="3039" w:author="NR_MG_enh-Core" w:date="2022-03-24T09:53:00Z">
              <w:del w:id="3040" w:author="NR_MG_enh-Core-v1" w:date="2022-04-09T07:01:00Z">
                <w:r w:rsidRPr="00A70285" w:rsidDel="00643B9D">
                  <w:rPr>
                    <w:bCs/>
                    <w:iCs/>
                  </w:rPr>
                  <w:delText>Indicates whether the UE supports</w:delText>
                </w:r>
                <w:r w:rsidDel="00643B9D">
                  <w:rPr>
                    <w:bCs/>
                    <w:iCs/>
                  </w:rPr>
                  <w:delText xml:space="preserve"> per-FR NCSG</w:delText>
                </w:r>
                <w:r w:rsidRPr="00A70285" w:rsidDel="00643B9D">
                  <w:rPr>
                    <w:bCs/>
                    <w:iCs/>
                  </w:rPr>
                  <w:delText xml:space="preserve">. </w:delText>
                </w:r>
              </w:del>
            </w:ins>
          </w:p>
          <w:p w14:paraId="381E7987" w14:textId="65A9937A" w:rsidR="00BF400D" w:rsidDel="00643B9D" w:rsidRDefault="00BF400D" w:rsidP="00137078">
            <w:pPr>
              <w:pStyle w:val="TAL"/>
              <w:rPr>
                <w:ins w:id="3041" w:author="NR_MG_enh-Core" w:date="2022-03-24T09:57:00Z"/>
                <w:del w:id="3042" w:author="NR_MG_enh-Core-v1" w:date="2022-04-09T07:01:00Z"/>
                <w:bCs/>
                <w:iCs/>
              </w:rPr>
            </w:pPr>
          </w:p>
          <w:p w14:paraId="29C42349" w14:textId="3C2C0B2E" w:rsidR="00BF400D" w:rsidRPr="00A70285" w:rsidRDefault="00BF400D" w:rsidP="00137078">
            <w:pPr>
              <w:pStyle w:val="TAL"/>
              <w:rPr>
                <w:ins w:id="3043" w:author="NR_MG_enh-Core" w:date="2022-03-24T09:53:00Z"/>
                <w:b/>
                <w:i/>
              </w:rPr>
            </w:pPr>
            <w:ins w:id="3044" w:author="NR_MG_enh-Core" w:date="2022-03-24T09:57:00Z">
              <w:del w:id="3045"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648A822E" w14:textId="489303F6" w:rsidR="00137078" w:rsidRPr="00A70285" w:rsidRDefault="00137078" w:rsidP="00137078">
            <w:pPr>
              <w:pStyle w:val="TAL"/>
              <w:jc w:val="center"/>
              <w:rPr>
                <w:ins w:id="3046" w:author="NR_MG_enh-Core" w:date="2022-03-24T09:53:00Z"/>
              </w:rPr>
            </w:pPr>
            <w:ins w:id="3047" w:author="NR_MG_enh-Core" w:date="2022-03-24T09:53:00Z">
              <w:del w:id="3048" w:author="NR_MG_enh-Core-v1" w:date="2022-04-09T07:01:00Z">
                <w:r w:rsidRPr="00A70285" w:rsidDel="00643B9D">
                  <w:delText>UE</w:delText>
                </w:r>
              </w:del>
            </w:ins>
          </w:p>
        </w:tc>
        <w:tc>
          <w:tcPr>
            <w:tcW w:w="564" w:type="dxa"/>
          </w:tcPr>
          <w:p w14:paraId="30B116AC" w14:textId="7A41C798" w:rsidR="00137078" w:rsidRPr="00A70285" w:rsidRDefault="00137078" w:rsidP="00137078">
            <w:pPr>
              <w:pStyle w:val="TAL"/>
              <w:jc w:val="center"/>
              <w:rPr>
                <w:ins w:id="3049" w:author="NR_MG_enh-Core" w:date="2022-03-24T09:53:00Z"/>
              </w:rPr>
            </w:pPr>
            <w:ins w:id="3050" w:author="NR_MG_enh-Core" w:date="2022-03-24T09:53:00Z">
              <w:del w:id="3051" w:author="NR_MG_enh-Core-v1" w:date="2022-04-09T07:01:00Z">
                <w:r w:rsidRPr="00A70285" w:rsidDel="00643B9D">
                  <w:delText>No</w:delText>
                </w:r>
              </w:del>
            </w:ins>
          </w:p>
        </w:tc>
        <w:tc>
          <w:tcPr>
            <w:tcW w:w="712" w:type="dxa"/>
          </w:tcPr>
          <w:p w14:paraId="14BF96E9" w14:textId="22A6F640" w:rsidR="00137078" w:rsidRPr="00A70285" w:rsidRDefault="00137078" w:rsidP="00137078">
            <w:pPr>
              <w:pStyle w:val="TAL"/>
              <w:jc w:val="center"/>
              <w:rPr>
                <w:ins w:id="3052" w:author="NR_MG_enh-Core" w:date="2022-03-24T09:53:00Z"/>
              </w:rPr>
            </w:pPr>
            <w:ins w:id="3053" w:author="NR_MG_enh-Core" w:date="2022-03-24T09:53:00Z">
              <w:del w:id="3054" w:author="NR_MG_enh-Core-v1" w:date="2022-04-09T07:01:00Z">
                <w:r w:rsidRPr="00A70285" w:rsidDel="00643B9D">
                  <w:delText>No</w:delText>
                </w:r>
              </w:del>
            </w:ins>
          </w:p>
        </w:tc>
        <w:tc>
          <w:tcPr>
            <w:tcW w:w="737" w:type="dxa"/>
          </w:tcPr>
          <w:p w14:paraId="150D14A1" w14:textId="10C64DE5" w:rsidR="00137078" w:rsidRPr="00A70285" w:rsidRDefault="00137078" w:rsidP="00137078">
            <w:pPr>
              <w:pStyle w:val="TAL"/>
              <w:jc w:val="center"/>
              <w:rPr>
                <w:ins w:id="3055" w:author="NR_MG_enh-Core" w:date="2022-03-24T09:53:00Z"/>
                <w:rFonts w:eastAsia="MS Mincho"/>
              </w:rPr>
            </w:pPr>
            <w:ins w:id="3056" w:author="NR_MG_enh-Core" w:date="2022-03-24T09:53:00Z">
              <w:del w:id="3057" w:author="NR_MG_enh-Core-v1" w:date="2022-04-09T07:01:00Z">
                <w:r w:rsidRPr="00A70285" w:rsidDel="00643B9D">
                  <w:rPr>
                    <w:rFonts w:eastAsia="MS Mincho"/>
                  </w:rPr>
                  <w:delText>No</w:delText>
                </w:r>
              </w:del>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lastRenderedPageBreak/>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lastRenderedPageBreak/>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6E712925"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ins w:id="3058" w:author="NR_MG_enh-Core-v1" w:date="2022-04-09T07:17:00Z">
              <w:r w:rsidR="00A2705D" w:rsidRPr="00C236DD">
                <w:rPr>
                  <w:rFonts w:ascii="Arial" w:hAnsi="Arial"/>
                  <w:bCs/>
                  <w:iCs/>
                  <w:sz w:val="18"/>
                </w:rPr>
                <w:t>UE autonomous</w:t>
              </w:r>
              <w:r w:rsidR="00A2705D" w:rsidRPr="005A6054" w:rsidDel="00A2705D">
                <w:rPr>
                  <w:rFonts w:ascii="Arial" w:hAnsi="Arial"/>
                  <w:bCs/>
                  <w:iCs/>
                  <w:sz w:val="18"/>
                </w:rPr>
                <w:t xml:space="preserve"> </w:t>
              </w:r>
            </w:ins>
            <w:del w:id="3059" w:author="NR_MG_enh-Core-v1" w:date="2022-04-09T07:17:00Z">
              <w:r w:rsidRPr="005A6054" w:rsidDel="00A2705D">
                <w:rPr>
                  <w:rFonts w:ascii="Arial" w:hAnsi="Arial"/>
                  <w:bCs/>
                  <w:iCs/>
                  <w:sz w:val="18"/>
                </w:rPr>
                <w:delText>network-</w:delText>
              </w:r>
              <w:commentRangeStart w:id="3060"/>
              <w:r w:rsidRPr="005A6054" w:rsidDel="00A2705D">
                <w:rPr>
                  <w:rFonts w:ascii="Arial" w:hAnsi="Arial"/>
                  <w:bCs/>
                  <w:iCs/>
                  <w:sz w:val="18"/>
                </w:rPr>
                <w:delText>controlled</w:delText>
              </w:r>
              <w:commentRangeEnd w:id="3060"/>
              <w:r w:rsidR="005239FE" w:rsidDel="00A2705D">
                <w:rPr>
                  <w:rStyle w:val="CommentReference"/>
                </w:rPr>
                <w:commentReference w:id="3060"/>
              </w:r>
              <w:r w:rsidRPr="005A6054" w:rsidDel="00A2705D">
                <w:rPr>
                  <w:rFonts w:ascii="Arial" w:hAnsi="Arial"/>
                  <w:bCs/>
                  <w:iCs/>
                  <w:sz w:val="18"/>
                </w:rPr>
                <w:delText xml:space="preserve"> </w:delText>
              </w:r>
            </w:del>
            <w:r w:rsidRPr="005A6054">
              <w:rPr>
                <w:rFonts w:ascii="Arial" w:hAnsi="Arial"/>
                <w:bCs/>
                <w:iCs/>
                <w:sz w:val="18"/>
              </w:rPr>
              <w:t xml:space="preserve">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2360FC2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del w:id="3061" w:author="NR_MG_enh-Core-v1" w:date="2022-04-09T07:17:00Z">
              <w:r w:rsidRPr="00C236DD" w:rsidDel="00A2705D">
                <w:rPr>
                  <w:rFonts w:ascii="Arial" w:hAnsi="Arial"/>
                  <w:bCs/>
                  <w:iCs/>
                  <w:sz w:val="18"/>
                </w:rPr>
                <w:delText>UE autonomous</w:delText>
              </w:r>
            </w:del>
            <w:ins w:id="3062" w:author="NR_MG_enh-Core-v1" w:date="2022-04-09T07:17:00Z">
              <w:r w:rsidR="00A2705D">
                <w:rPr>
                  <w:rFonts w:ascii="Arial" w:hAnsi="Arial"/>
                  <w:bCs/>
                  <w:iCs/>
                  <w:sz w:val="18"/>
                </w:rPr>
                <w:t>network</w:t>
              </w:r>
              <w:r w:rsidR="00477482">
                <w:rPr>
                  <w:rFonts w:ascii="Arial" w:hAnsi="Arial"/>
                  <w:bCs/>
                  <w:iCs/>
                  <w:sz w:val="18"/>
                </w:rPr>
                <w:t>-controlled</w:t>
              </w:r>
            </w:ins>
            <w:r w:rsidRPr="00C236DD">
              <w:rPr>
                <w:rFonts w:ascii="Arial" w:hAnsi="Arial"/>
                <w:bCs/>
                <w:iCs/>
                <w:sz w:val="18"/>
              </w:rPr>
              <w:t xml:space="preserve"> </w:t>
            </w:r>
            <w:commentRangeStart w:id="3063"/>
            <w:r w:rsidRPr="00C236DD">
              <w:rPr>
                <w:rFonts w:ascii="Arial" w:hAnsi="Arial"/>
                <w:bCs/>
                <w:iCs/>
                <w:sz w:val="18"/>
              </w:rPr>
              <w:t>mechanism</w:t>
            </w:r>
            <w:commentRangeEnd w:id="3063"/>
            <w:r w:rsidR="0043774D">
              <w:rPr>
                <w:rStyle w:val="CommentReference"/>
              </w:rPr>
              <w:commentReference w:id="3063"/>
            </w:r>
            <w:r w:rsidRPr="00C236DD">
              <w:rPr>
                <w:rFonts w:ascii="Arial" w:hAnsi="Arial"/>
                <w:bCs/>
                <w:iCs/>
                <w:sz w:val="18"/>
              </w:rPr>
              <w:t xml:space="preserve">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3064" w:name="_Toc90724035"/>
      <w:r w:rsidRPr="001F4300">
        <w:lastRenderedPageBreak/>
        <w:t>4.2.9a</w:t>
      </w:r>
      <w:r w:rsidRPr="001F4300">
        <w:tab/>
        <w:t>MeasAndMobParametersMRDC</w:t>
      </w:r>
      <w:bookmarkEnd w:id="306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3065"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3066" w:name="_Hlk95062617"/>
            <w:bookmarkEnd w:id="3065"/>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3066"/>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3067" w:name="_Toc90724036"/>
      <w:r w:rsidRPr="001F4300">
        <w:t>4.2.10</w:t>
      </w:r>
      <w:r w:rsidRPr="001F4300">
        <w:tab/>
        <w:t>Inter-RAT parameters</w:t>
      </w:r>
      <w:bookmarkEnd w:id="306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806"/>
    <w:bookmarkEnd w:id="2807"/>
    <w:bookmarkEnd w:id="2808"/>
    <w:bookmarkEnd w:id="2809"/>
    <w:bookmarkEnd w:id="2810"/>
    <w:bookmarkEnd w:id="2811"/>
    <w:bookmarkEnd w:id="2812"/>
    <w:bookmarkEnd w:id="2813"/>
    <w:bookmarkEnd w:id="2814"/>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3068" w:name="_Toc90724041"/>
      <w:r w:rsidRPr="001F4300">
        <w:lastRenderedPageBreak/>
        <w:t>4.2.13</w:t>
      </w:r>
      <w:r w:rsidRPr="001F4300">
        <w:tab/>
        <w:t>IMS Parameters</w:t>
      </w:r>
      <w:bookmarkEnd w:id="306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3069" w:name="_Toc90724045"/>
      <w:bookmarkStart w:id="3070" w:name="_Toc46488685"/>
      <w:bookmarkStart w:id="3071" w:name="_Toc52574106"/>
      <w:bookmarkStart w:id="3072" w:name="_Toc52574192"/>
      <w:bookmarkStart w:id="3073" w:name="_Toc83660475"/>
      <w:r w:rsidRPr="001F4300">
        <w:t>4.2.15.2</w:t>
      </w:r>
      <w:r w:rsidRPr="001F4300">
        <w:tab/>
        <w:t>General Parameters</w:t>
      </w:r>
      <w:bookmarkEnd w:id="30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3074" w:name="_Toc90724046"/>
      <w:r w:rsidRPr="001F4300">
        <w:t>4.2.15.3</w:t>
      </w:r>
      <w:r w:rsidRPr="001F4300">
        <w:tab/>
        <w:t>SDAP Parameters</w:t>
      </w:r>
      <w:bookmarkEnd w:id="3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3075" w:name="_Toc90724047"/>
      <w:r w:rsidRPr="001F4300">
        <w:lastRenderedPageBreak/>
        <w:t>4.2.15.4</w:t>
      </w:r>
      <w:r w:rsidRPr="001F4300">
        <w:tab/>
        <w:t>PDCP Parameters</w:t>
      </w:r>
      <w:bookmarkEnd w:id="3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3076" w:name="_Toc90724048"/>
      <w:r w:rsidRPr="001F4300">
        <w:t>4.2.15.5</w:t>
      </w:r>
      <w:r w:rsidRPr="001F4300">
        <w:tab/>
        <w:t>BAP Parameters</w:t>
      </w:r>
      <w:bookmarkEnd w:id="3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3077" w:name="_Toc90724049"/>
      <w:r w:rsidRPr="001F4300">
        <w:t>4.2.15.6</w:t>
      </w:r>
      <w:r w:rsidRPr="001F4300">
        <w:tab/>
        <w:t>MAC Parameters</w:t>
      </w:r>
      <w:bookmarkEnd w:id="30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3078" w:name="_Toc90724050"/>
      <w:r w:rsidRPr="001F4300">
        <w:lastRenderedPageBreak/>
        <w:t>4.2.15.7</w:t>
      </w:r>
      <w:r w:rsidRPr="001F4300">
        <w:tab/>
        <w:t>Physical layer parameters</w:t>
      </w:r>
      <w:bookmarkEnd w:id="3078"/>
    </w:p>
    <w:p w14:paraId="1A5B6BD0" w14:textId="77777777" w:rsidR="00BD674B" w:rsidRPr="001F4300" w:rsidRDefault="00BD674B" w:rsidP="00BD674B">
      <w:pPr>
        <w:pStyle w:val="Heading5"/>
      </w:pPr>
      <w:bookmarkStart w:id="3079" w:name="_Toc90724051"/>
      <w:r w:rsidRPr="001F4300">
        <w:t>4.2.15.7.1</w:t>
      </w:r>
      <w:r w:rsidRPr="001F4300">
        <w:tab/>
        <w:t>BandNR parameters</w:t>
      </w:r>
      <w:bookmarkEnd w:id="3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3080" w:name="_Toc90724052"/>
      <w:r w:rsidRPr="001F4300">
        <w:lastRenderedPageBreak/>
        <w:t>4.2.15.7.2</w:t>
      </w:r>
      <w:r w:rsidRPr="001F4300">
        <w:tab/>
        <w:t>Phy-Parameters</w:t>
      </w:r>
      <w:bookmarkEnd w:id="3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3081" w:author="NR_IAB_enh" w:date="2022-03-17T19:39:00Z"/>
        </w:trPr>
        <w:tc>
          <w:tcPr>
            <w:tcW w:w="6917" w:type="dxa"/>
          </w:tcPr>
          <w:p w14:paraId="0FBBEBA9" w14:textId="77777777" w:rsidR="009A63DD" w:rsidRDefault="009B53B7" w:rsidP="00F1448C">
            <w:pPr>
              <w:pStyle w:val="TAL"/>
              <w:rPr>
                <w:ins w:id="3082" w:author="NR_IAB_enh" w:date="2022-03-17T19:39:00Z"/>
                <w:rFonts w:eastAsia="SimSun"/>
                <w:b/>
                <w:bCs/>
                <w:i/>
                <w:iCs/>
                <w:lang w:eastAsia="zh-CN"/>
              </w:rPr>
            </w:pPr>
            <w:ins w:id="3083"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3084" w:author="NR_IAB_enh" w:date="2022-03-17T19:39:00Z"/>
                <w:rFonts w:eastAsia="SimSun"/>
                <w:lang w:eastAsia="zh-CN"/>
              </w:rPr>
            </w:pPr>
            <w:ins w:id="3085" w:author="NR_IAB_enh" w:date="2022-03-17T19:42:00Z">
              <w:r>
                <w:rPr>
                  <w:rFonts w:eastAsia="SimSun"/>
                  <w:lang w:eastAsia="zh-CN"/>
                </w:rPr>
                <w:t>I</w:t>
              </w:r>
            </w:ins>
            <w:ins w:id="3086"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3087" w:author="NR_IAB_enh" w:date="2022-03-17T19:39:00Z"/>
              </w:rPr>
            </w:pPr>
            <w:ins w:id="3088" w:author="NR_IAB_enh" w:date="2022-03-17T19:40:00Z">
              <w:r>
                <w:t>IAB-MT</w:t>
              </w:r>
            </w:ins>
          </w:p>
        </w:tc>
        <w:tc>
          <w:tcPr>
            <w:tcW w:w="567" w:type="dxa"/>
          </w:tcPr>
          <w:p w14:paraId="093CA4D5" w14:textId="5E9EEB22" w:rsidR="009A63DD" w:rsidRDefault="00091946" w:rsidP="00F1448C">
            <w:pPr>
              <w:pStyle w:val="TAL"/>
              <w:jc w:val="center"/>
              <w:rPr>
                <w:ins w:id="3089" w:author="NR_IAB_enh" w:date="2022-03-17T19:39:00Z"/>
              </w:rPr>
            </w:pPr>
            <w:ins w:id="3090" w:author="NR_IAB_enh" w:date="2022-03-17T19:40:00Z">
              <w:r>
                <w:t>No</w:t>
              </w:r>
            </w:ins>
          </w:p>
        </w:tc>
        <w:tc>
          <w:tcPr>
            <w:tcW w:w="709" w:type="dxa"/>
          </w:tcPr>
          <w:p w14:paraId="768C346D" w14:textId="0DE7552F" w:rsidR="009A63DD" w:rsidRDefault="00091946" w:rsidP="00F1448C">
            <w:pPr>
              <w:pStyle w:val="TAL"/>
              <w:jc w:val="center"/>
              <w:rPr>
                <w:ins w:id="3091" w:author="NR_IAB_enh" w:date="2022-03-17T19:39:00Z"/>
              </w:rPr>
            </w:pPr>
            <w:ins w:id="3092" w:author="NR_IAB_enh" w:date="2022-03-17T19:40:00Z">
              <w:r>
                <w:t>No</w:t>
              </w:r>
            </w:ins>
          </w:p>
        </w:tc>
        <w:tc>
          <w:tcPr>
            <w:tcW w:w="728" w:type="dxa"/>
            <w:gridSpan w:val="2"/>
          </w:tcPr>
          <w:p w14:paraId="7BC43603" w14:textId="7E663B95" w:rsidR="009A63DD" w:rsidRDefault="00091946" w:rsidP="00F1448C">
            <w:pPr>
              <w:pStyle w:val="TAL"/>
              <w:jc w:val="center"/>
              <w:rPr>
                <w:ins w:id="3093" w:author="NR_IAB_enh" w:date="2022-03-17T19:39:00Z"/>
              </w:rPr>
            </w:pPr>
            <w:ins w:id="3094" w:author="NR_IAB_enh" w:date="2022-03-17T19:40:00Z">
              <w:r>
                <w:t>No</w:t>
              </w:r>
            </w:ins>
          </w:p>
        </w:tc>
      </w:tr>
      <w:tr w:rsidR="00091946" w:rsidRPr="001F4300" w14:paraId="07362D24" w14:textId="77777777" w:rsidTr="7F4C4663">
        <w:trPr>
          <w:cantSplit/>
          <w:tblHeader/>
          <w:ins w:id="3095" w:author="NR_IAB_enh" w:date="2022-03-17T19:40:00Z"/>
        </w:trPr>
        <w:tc>
          <w:tcPr>
            <w:tcW w:w="6917" w:type="dxa"/>
          </w:tcPr>
          <w:p w14:paraId="718A0492" w14:textId="77777777" w:rsidR="00091946" w:rsidRDefault="00337B6A" w:rsidP="00F1448C">
            <w:pPr>
              <w:pStyle w:val="TAL"/>
              <w:rPr>
                <w:ins w:id="3096" w:author="NR_IAB_enh" w:date="2022-03-17T19:41:00Z"/>
                <w:rFonts w:eastAsia="SimSun"/>
                <w:b/>
                <w:bCs/>
                <w:i/>
                <w:iCs/>
                <w:lang w:eastAsia="zh-CN"/>
              </w:rPr>
            </w:pPr>
            <w:ins w:id="3097"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3098" w:author="NR_IAB_enh" w:date="2022-03-17T19:40:00Z"/>
                <w:rFonts w:eastAsia="SimSun"/>
                <w:lang w:eastAsia="zh-CN"/>
              </w:rPr>
            </w:pPr>
            <w:ins w:id="3099" w:author="NR_IAB_enh" w:date="2022-03-17T19:41:00Z">
              <w:r>
                <w:rPr>
                  <w:rFonts w:eastAsia="SimSun"/>
                  <w:lang w:eastAsia="zh-CN"/>
                </w:rPr>
                <w:t>Indicat</w:t>
              </w:r>
            </w:ins>
            <w:ins w:id="3100"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3101" w:author="NR_IAB_enh" w:date="2022-03-17T19:40:00Z"/>
              </w:rPr>
            </w:pPr>
            <w:ins w:id="3102" w:author="NR_IAB_enh" w:date="2022-03-17T19:42:00Z">
              <w:r>
                <w:t>IAB-MT</w:t>
              </w:r>
            </w:ins>
          </w:p>
        </w:tc>
        <w:tc>
          <w:tcPr>
            <w:tcW w:w="567" w:type="dxa"/>
          </w:tcPr>
          <w:p w14:paraId="54F49858" w14:textId="5C4E3F78" w:rsidR="00091946" w:rsidRDefault="00FE505E" w:rsidP="00F1448C">
            <w:pPr>
              <w:pStyle w:val="TAL"/>
              <w:jc w:val="center"/>
              <w:rPr>
                <w:ins w:id="3103" w:author="NR_IAB_enh" w:date="2022-03-17T19:40:00Z"/>
              </w:rPr>
            </w:pPr>
            <w:ins w:id="3104" w:author="NR_IAB_enh" w:date="2022-03-17T19:42:00Z">
              <w:r>
                <w:t>No</w:t>
              </w:r>
            </w:ins>
          </w:p>
        </w:tc>
        <w:tc>
          <w:tcPr>
            <w:tcW w:w="709" w:type="dxa"/>
          </w:tcPr>
          <w:p w14:paraId="468544BB" w14:textId="4CC6939C" w:rsidR="00091946" w:rsidRDefault="00FE505E" w:rsidP="00F1448C">
            <w:pPr>
              <w:pStyle w:val="TAL"/>
              <w:jc w:val="center"/>
              <w:rPr>
                <w:ins w:id="3105" w:author="NR_IAB_enh" w:date="2022-03-17T19:40:00Z"/>
              </w:rPr>
            </w:pPr>
            <w:ins w:id="3106" w:author="NR_IAB_enh" w:date="2022-03-17T19:42:00Z">
              <w:r>
                <w:t>No</w:t>
              </w:r>
            </w:ins>
          </w:p>
        </w:tc>
        <w:tc>
          <w:tcPr>
            <w:tcW w:w="728" w:type="dxa"/>
            <w:gridSpan w:val="2"/>
          </w:tcPr>
          <w:p w14:paraId="01AA8ED5" w14:textId="6836262C" w:rsidR="00091946" w:rsidRDefault="00FE505E" w:rsidP="00F1448C">
            <w:pPr>
              <w:pStyle w:val="TAL"/>
              <w:jc w:val="center"/>
              <w:rPr>
                <w:ins w:id="3107" w:author="NR_IAB_enh" w:date="2022-03-17T19:40:00Z"/>
              </w:rPr>
            </w:pPr>
            <w:ins w:id="3108"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3109"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3110"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3111" w:author="NR_IAB_enh" w:date="2022-03-17T19:45:00Z"/>
        </w:trPr>
        <w:tc>
          <w:tcPr>
            <w:tcW w:w="6917" w:type="dxa"/>
          </w:tcPr>
          <w:p w14:paraId="7027A744" w14:textId="56B3929F" w:rsidR="00676697" w:rsidRDefault="00676697" w:rsidP="00F1448C">
            <w:pPr>
              <w:pStyle w:val="TAL"/>
              <w:rPr>
                <w:ins w:id="3112" w:author="NR_IAB_enh" w:date="2022-03-17T19:45:00Z"/>
                <w:rFonts w:eastAsia="SimSun"/>
                <w:b/>
                <w:bCs/>
                <w:i/>
                <w:iCs/>
                <w:lang w:eastAsia="zh-CN"/>
              </w:rPr>
            </w:pPr>
            <w:ins w:id="3113" w:author="NR_IAB_enh" w:date="2022-03-17T19:45:00Z">
              <w:r>
                <w:rPr>
                  <w:rFonts w:eastAsia="SimSun"/>
                  <w:b/>
                  <w:bCs/>
                  <w:i/>
                  <w:iCs/>
                  <w:lang w:eastAsia="zh-CN"/>
                </w:rPr>
                <w:lastRenderedPageBreak/>
                <w:t>updated-</w:t>
              </w:r>
            </w:ins>
            <w:ins w:id="3114" w:author="NR_IAB_enh" w:date="2022-03-17T19:50:00Z">
              <w:r w:rsidR="00CA258B">
                <w:rPr>
                  <w:rFonts w:eastAsia="SimSun"/>
                  <w:b/>
                  <w:bCs/>
                  <w:i/>
                  <w:iCs/>
                  <w:lang w:eastAsia="zh-CN"/>
                </w:rPr>
                <w:t>T</w:t>
              </w:r>
            </w:ins>
            <w:ins w:id="3115"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3116" w:author="NR_IAB_enh" w:date="2022-03-22T11:11:00Z"/>
                <w:rFonts w:eastAsia="SimSun"/>
                <w:lang w:eastAsia="zh-CN"/>
              </w:rPr>
            </w:pPr>
            <w:ins w:id="3117" w:author="NR_IAB_enh" w:date="2022-03-17T19:45:00Z">
              <w:r>
                <w:rPr>
                  <w:rFonts w:eastAsia="SimSun"/>
                  <w:lang w:eastAsia="zh-CN"/>
                </w:rPr>
                <w:t>In</w:t>
              </w:r>
            </w:ins>
            <w:ins w:id="3118" w:author="NR_IAB_enh" w:date="2022-03-17T19:46:00Z">
              <w:r>
                <w:rPr>
                  <w:rFonts w:eastAsia="SimSun"/>
                  <w:lang w:eastAsia="zh-CN"/>
                </w:rPr>
                <w:t>dicates the support of updated T_Delta</w:t>
              </w:r>
              <w:r w:rsidR="002A3354">
                <w:rPr>
                  <w:rFonts w:eastAsia="SimSun"/>
                  <w:lang w:eastAsia="zh-CN"/>
                </w:rPr>
                <w:t xml:space="preserve"> range reception.</w:t>
              </w:r>
            </w:ins>
          </w:p>
          <w:p w14:paraId="7F63BE86" w14:textId="24D795D0" w:rsidR="00C71B83" w:rsidRPr="00C71B83" w:rsidRDefault="00BB050A" w:rsidP="00F1448C">
            <w:pPr>
              <w:pStyle w:val="TAL"/>
              <w:rPr>
                <w:ins w:id="3119" w:author="NR_IAB_enh" w:date="2022-03-17T19:45:00Z"/>
                <w:rFonts w:eastAsia="SimSun"/>
                <w:lang w:eastAsia="zh-CN"/>
              </w:rPr>
            </w:pPr>
            <w:ins w:id="3120" w:author="NR_IAB_enh" w:date="2022-03-22T11:15:00Z">
              <w:r>
                <w:rPr>
                  <w:rFonts w:eastAsia="SimSun"/>
                  <w:lang w:eastAsia="zh-CN"/>
                </w:rPr>
                <w:t>UE indicating support of</w:t>
              </w:r>
            </w:ins>
            <w:ins w:id="3121" w:author="NR_IAB_enh" w:date="2022-03-22T11:11:00Z">
              <w:r w:rsidR="009E3A26">
                <w:rPr>
                  <w:rFonts w:eastAsia="SimSun"/>
                  <w:lang w:eastAsia="zh-CN"/>
                </w:rPr>
                <w:t xml:space="preserve"> this feature shall also support </w:t>
              </w:r>
            </w:ins>
            <w:ins w:id="3122"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3123" w:author="NR_IAB_enh" w:date="2022-03-17T19:45:00Z"/>
              </w:rPr>
            </w:pPr>
            <w:ins w:id="3124" w:author="NR_IAB_enh" w:date="2022-03-17T19:46:00Z">
              <w:r>
                <w:t>IAB-MT</w:t>
              </w:r>
            </w:ins>
          </w:p>
        </w:tc>
        <w:tc>
          <w:tcPr>
            <w:tcW w:w="567" w:type="dxa"/>
          </w:tcPr>
          <w:p w14:paraId="46C76432" w14:textId="2426B839" w:rsidR="00676697" w:rsidRPr="001F4300" w:rsidRDefault="002A3354" w:rsidP="00F1448C">
            <w:pPr>
              <w:pStyle w:val="TAL"/>
              <w:jc w:val="center"/>
              <w:rPr>
                <w:ins w:id="3125" w:author="NR_IAB_enh" w:date="2022-03-17T19:45:00Z"/>
              </w:rPr>
            </w:pPr>
            <w:ins w:id="3126" w:author="NR_IAB_enh" w:date="2022-03-17T19:46:00Z">
              <w:r>
                <w:t>No</w:t>
              </w:r>
            </w:ins>
          </w:p>
        </w:tc>
        <w:tc>
          <w:tcPr>
            <w:tcW w:w="709" w:type="dxa"/>
          </w:tcPr>
          <w:p w14:paraId="6A5BA508" w14:textId="5CE130D8" w:rsidR="00676697" w:rsidRPr="001F4300" w:rsidRDefault="002A3354" w:rsidP="00F1448C">
            <w:pPr>
              <w:pStyle w:val="TAL"/>
              <w:jc w:val="center"/>
              <w:rPr>
                <w:ins w:id="3127" w:author="NR_IAB_enh" w:date="2022-03-17T19:45:00Z"/>
              </w:rPr>
            </w:pPr>
            <w:ins w:id="3128" w:author="NR_IAB_enh" w:date="2022-03-17T19:46:00Z">
              <w:r>
                <w:t>No</w:t>
              </w:r>
            </w:ins>
          </w:p>
        </w:tc>
        <w:tc>
          <w:tcPr>
            <w:tcW w:w="728" w:type="dxa"/>
            <w:gridSpan w:val="2"/>
          </w:tcPr>
          <w:p w14:paraId="58D72010" w14:textId="2F28A3F5" w:rsidR="00676697" w:rsidRPr="001F4300" w:rsidRDefault="002A3354" w:rsidP="00F1448C">
            <w:pPr>
              <w:pStyle w:val="TAL"/>
              <w:jc w:val="center"/>
              <w:rPr>
                <w:ins w:id="3129" w:author="NR_IAB_enh" w:date="2022-03-17T19:45:00Z"/>
              </w:rPr>
            </w:pPr>
            <w:ins w:id="3130"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3131" w:name="_Toc90724053"/>
      <w:r w:rsidRPr="001F4300">
        <w:t>4.2.15.8</w:t>
      </w:r>
      <w:r w:rsidRPr="001F4300">
        <w:tab/>
        <w:t>MeasAndMobParameters Parameters</w:t>
      </w:r>
      <w:bookmarkEnd w:id="31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3132" w:name="_Toc90724054"/>
      <w:r w:rsidRPr="001F4300">
        <w:t>4.2.15.9</w:t>
      </w:r>
      <w:r w:rsidRPr="001F4300">
        <w:tab/>
        <w:t>MR-DC Parameters</w:t>
      </w:r>
      <w:bookmarkEnd w:id="3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Heading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3133"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3133"/>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3134" w:name="_Toc90724055"/>
      <w:r w:rsidRPr="001F4300">
        <w:lastRenderedPageBreak/>
        <w:t>4.2.16</w:t>
      </w:r>
      <w:r w:rsidRPr="001F4300">
        <w:tab/>
        <w:t>Sidelink Parameters</w:t>
      </w:r>
      <w:bookmarkEnd w:id="3134"/>
    </w:p>
    <w:p w14:paraId="636E8EC4" w14:textId="77777777" w:rsidR="00A5153D" w:rsidRPr="001F4300" w:rsidRDefault="00A5153D" w:rsidP="00A5153D">
      <w:pPr>
        <w:pStyle w:val="Heading4"/>
      </w:pPr>
      <w:bookmarkStart w:id="3135" w:name="_Toc90724056"/>
      <w:r w:rsidRPr="001F4300">
        <w:t>4.2.16.1</w:t>
      </w:r>
      <w:r w:rsidRPr="001F4300">
        <w:tab/>
        <w:t>Sidelink Parameters in NR</w:t>
      </w:r>
      <w:bookmarkEnd w:id="3135"/>
    </w:p>
    <w:p w14:paraId="2367E573" w14:textId="77777777" w:rsidR="00A5153D" w:rsidRPr="001F4300" w:rsidRDefault="00A5153D" w:rsidP="00A5153D">
      <w:pPr>
        <w:pStyle w:val="Heading5"/>
      </w:pPr>
      <w:bookmarkStart w:id="3136" w:name="_Toc90724057"/>
      <w:r w:rsidRPr="001F4300">
        <w:t>4.2.16.1.1</w:t>
      </w:r>
      <w:r w:rsidRPr="001F4300">
        <w:tab/>
        <w:t>Sidelink General Parameters</w:t>
      </w:r>
      <w:bookmarkEnd w:id="313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3137" w:name="_Toc90724058"/>
      <w:r w:rsidRPr="001F4300">
        <w:t>4.2.16.1.2</w:t>
      </w:r>
      <w:r w:rsidRPr="001F4300">
        <w:tab/>
        <w:t>Sidelink PDCP Parameters</w:t>
      </w:r>
      <w:bookmarkEnd w:id="31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3138" w:name="_Toc90724059"/>
      <w:r w:rsidRPr="001F4300">
        <w:t>4.2.16.1.3</w:t>
      </w:r>
      <w:r w:rsidRPr="001F4300">
        <w:tab/>
        <w:t>Sidelink RLC Parameters</w:t>
      </w:r>
      <w:bookmarkEnd w:id="31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3139" w:name="_Toc90724060"/>
      <w:r w:rsidRPr="001F4300">
        <w:lastRenderedPageBreak/>
        <w:t>4.2.16.1.4</w:t>
      </w:r>
      <w:r w:rsidRPr="001F4300">
        <w:tab/>
        <w:t>Sidelink MAC Parameters</w:t>
      </w:r>
      <w:bookmarkEnd w:id="3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3140" w:name="_Toc90724061"/>
      <w:r w:rsidRPr="001F4300">
        <w:t>4.2.16.1.5</w:t>
      </w:r>
      <w:r w:rsidRPr="001F4300">
        <w:tab/>
        <w:t>Other PHY parameters</w:t>
      </w:r>
      <w:bookmarkEnd w:id="31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3141" w:name="_Toc90724062"/>
      <w:r w:rsidRPr="001F4300">
        <w:lastRenderedPageBreak/>
        <w:t>4.2.16.1.6</w:t>
      </w:r>
      <w:r w:rsidRPr="001F4300">
        <w:tab/>
      </w:r>
      <w:r w:rsidRPr="001F4300">
        <w:rPr>
          <w:i/>
        </w:rPr>
        <w:t>BandSidelink</w:t>
      </w:r>
      <w:r w:rsidRPr="001F4300">
        <w:t xml:space="preserve"> Parameters</w:t>
      </w:r>
      <w:bookmarkEnd w:id="31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3142" w:author="NR_SL_enh-Core" w:date="2022-03-24T11:09:00Z"/>
        </w:trPr>
        <w:tc>
          <w:tcPr>
            <w:tcW w:w="6917" w:type="dxa"/>
          </w:tcPr>
          <w:p w14:paraId="6CAC746C" w14:textId="77777777" w:rsidR="004748E1" w:rsidRPr="001F4300" w:rsidRDefault="004748E1" w:rsidP="004748E1">
            <w:pPr>
              <w:pStyle w:val="TAL"/>
              <w:rPr>
                <w:ins w:id="3143" w:author="NR_SL_enh-Core" w:date="2022-03-24T11:09:00Z"/>
                <w:b/>
                <w:i/>
              </w:rPr>
            </w:pPr>
            <w:ins w:id="3144"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3145" w:author="NR_SL_enh-Core" w:date="2022-03-24T11:09:00Z"/>
                <w:b/>
                <w:i/>
              </w:rPr>
            </w:pPr>
            <w:ins w:id="3146"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3147" w:author="NR_SL_enh-Core" w:date="2022-03-24T11:09:00Z"/>
                <w:rFonts w:ascii="Arial" w:hAnsi="Arial" w:cs="Arial"/>
                <w:sz w:val="18"/>
                <w:szCs w:val="18"/>
              </w:rPr>
            </w:pPr>
            <w:ins w:id="3148"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3149" w:author="NR_SL_enh-Core" w:date="2022-03-24T11:09:00Z"/>
                <w:rFonts w:ascii="Arial" w:hAnsi="Arial" w:cs="Arial"/>
                <w:sz w:val="18"/>
                <w:szCs w:val="18"/>
              </w:rPr>
            </w:pPr>
            <w:ins w:id="315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151" w:author="NR_SL_enh-Core" w:date="2022-03-24T20:28:00Z">
              <w:r w:rsidR="0041135E">
                <w:rPr>
                  <w:rFonts w:ascii="Arial" w:hAnsi="Arial" w:cs="Arial"/>
                  <w:i/>
                  <w:iCs/>
                  <w:sz w:val="18"/>
                  <w:szCs w:val="18"/>
                </w:rPr>
                <w:t>-r17</w:t>
              </w:r>
            </w:ins>
            <w:ins w:id="3152"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3153" w:author="NR_SL_enh-Core" w:date="2022-03-24T11:09:00Z"/>
                <w:rFonts w:ascii="Arial" w:hAnsi="Arial" w:cs="Arial"/>
                <w:sz w:val="18"/>
                <w:szCs w:val="18"/>
              </w:rPr>
            </w:pPr>
            <w:ins w:id="3154"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3155" w:author="NR_SL_enh-Core" w:date="2022-03-24T11:09:00Z"/>
                <w:rFonts w:ascii="Arial" w:hAnsi="Arial" w:cs="Arial"/>
                <w:sz w:val="18"/>
                <w:szCs w:val="18"/>
              </w:rPr>
            </w:pPr>
            <w:ins w:id="3156"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602BE6C3" w:rsidR="004748E1" w:rsidRDefault="004748E1" w:rsidP="004748E1">
            <w:pPr>
              <w:pStyle w:val="B1"/>
              <w:spacing w:after="0"/>
              <w:rPr>
                <w:ins w:id="3157" w:author="NR_SL_enh-Core-v1" w:date="2022-04-09T07:47:00Z"/>
                <w:rFonts w:ascii="Arial" w:hAnsi="Arial" w:cs="Arial"/>
                <w:sz w:val="18"/>
                <w:szCs w:val="18"/>
              </w:rPr>
            </w:pPr>
            <w:commentRangeStart w:id="3158"/>
            <w:ins w:id="3159" w:author="NR_SL_enh-Core" w:date="2022-03-24T11:09:00Z">
              <w:r w:rsidRPr="001F4300">
                <w:rPr>
                  <w:rFonts w:ascii="Arial" w:hAnsi="Arial" w:cs="Arial"/>
                  <w:sz w:val="18"/>
                  <w:szCs w:val="18"/>
                </w:rPr>
                <w:t>-</w:t>
              </w:r>
              <w:r w:rsidRPr="001F4300">
                <w:rPr>
                  <w:rFonts w:ascii="Arial" w:hAnsi="Arial" w:cs="Arial"/>
                  <w:sz w:val="18"/>
                  <w:szCs w:val="18"/>
                </w:rPr>
                <w:tab/>
              </w:r>
              <w:commentRangeStart w:id="3160"/>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w:t>
              </w:r>
            </w:ins>
            <w:ins w:id="3161" w:author="NR_SL_enh-Core-v1" w:date="2022-04-09T07:51:00Z">
              <w:r w:rsidR="00B764CC" w:rsidRPr="00B764CC">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3162" w:author="NR_SL_enh-Core" w:date="2022-03-24T11:09:00Z">
              <w:del w:id="3163" w:author="NR_SL_enh-Core-v1" w:date="2022-04-09T07:51:00Z">
                <w:r w:rsidRPr="001F4300" w:rsidDel="00B764CC">
                  <w:rPr>
                    <w:rFonts w:ascii="Arial" w:hAnsi="Arial" w:cs="Arial"/>
                    <w:sz w:val="18"/>
                    <w:szCs w:val="18"/>
                  </w:rPr>
                  <w:delText xml:space="preserve">UE can transmit using the subcarrier spacing and CP length it reports in </w:delText>
                </w:r>
                <w:r w:rsidRPr="001F4300" w:rsidDel="00B764CC">
                  <w:rPr>
                    <w:rFonts w:ascii="Arial" w:hAnsi="Arial" w:cs="Arial"/>
                    <w:i/>
                    <w:sz w:val="18"/>
                    <w:szCs w:val="18"/>
                  </w:rPr>
                  <w:delText>sl-Reception-r16</w:delText>
                </w:r>
                <w:r w:rsidRPr="001F4300" w:rsidDel="00B764CC">
                  <w:rPr>
                    <w:rFonts w:ascii="Arial" w:eastAsia="SimSun" w:hAnsi="Arial" w:cs="Arial"/>
                    <w:sz w:val="18"/>
                    <w:szCs w:val="18"/>
                    <w:lang w:eastAsia="zh-CN"/>
                  </w:rPr>
                  <w:delText xml:space="preserve">. </w:delText>
                </w:r>
              </w:del>
            </w:ins>
            <w:commentRangeEnd w:id="3158"/>
            <w:del w:id="3164" w:author="NR_SL_enh-Core-v1" w:date="2022-04-09T07:51:00Z">
              <w:r w:rsidR="009F0F05" w:rsidDel="00B764CC">
                <w:rPr>
                  <w:rStyle w:val="CommentReference"/>
                </w:rPr>
                <w:commentReference w:id="3158"/>
              </w:r>
            </w:del>
            <w:ins w:id="3165"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3160"/>
            <w:r w:rsidR="00F56342">
              <w:rPr>
                <w:rStyle w:val="CommentReference"/>
              </w:rPr>
              <w:commentReference w:id="3160"/>
            </w:r>
          </w:p>
          <w:p w14:paraId="0476A0F8" w14:textId="1AE257EA" w:rsidR="00380B65" w:rsidRPr="00D172DC" w:rsidRDefault="00D172DC" w:rsidP="00C5045C">
            <w:pPr>
              <w:pStyle w:val="B1"/>
              <w:rPr>
                <w:ins w:id="3166" w:author="NR_SL_enh-Core" w:date="2022-03-24T11:09:00Z"/>
                <w:rFonts w:ascii="Arial" w:hAnsi="Arial" w:cs="Arial"/>
                <w:sz w:val="18"/>
                <w:szCs w:val="18"/>
              </w:rPr>
            </w:pPr>
            <w:ins w:id="3167" w:author="NR_SL_enh-Core-v1" w:date="2022-04-09T07:48:00Z">
              <w:r w:rsidRPr="00D172DC">
                <w:rPr>
                  <w:rFonts w:ascii="Arial" w:hAnsi="Arial" w:cs="Arial"/>
                  <w:sz w:val="18"/>
                  <w:szCs w:val="18"/>
                </w:rPr>
                <w:t xml:space="preserve">- </w:t>
              </w:r>
            </w:ins>
            <w:ins w:id="3168" w:author="NR_SL_enh-Core-v1" w:date="2022-04-09T07:49:00Z">
              <w:r>
                <w:rPr>
                  <w:rFonts w:ascii="Arial" w:hAnsi="Arial" w:cs="Arial"/>
                  <w:sz w:val="18"/>
                  <w:szCs w:val="18"/>
                </w:rPr>
                <w:t xml:space="preserve">    </w:t>
              </w:r>
            </w:ins>
            <w:ins w:id="3169" w:author="NR_SL_enh-Core-v1" w:date="2022-04-09T07:48:00Z">
              <w:r w:rsidRPr="00D172DC">
                <w:rPr>
                  <w:rFonts w:ascii="Arial" w:hAnsi="Arial" w:cs="Arial"/>
                  <w:i/>
                  <w:iCs/>
                  <w:sz w:val="18"/>
                  <w:szCs w:val="18"/>
                </w:rPr>
                <w:t>extendedCP-Mode2Random-r17</w:t>
              </w:r>
              <w:r w:rsidRPr="00D172DC">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7D598F5C" w14:textId="77777777" w:rsidR="004748E1" w:rsidRDefault="004748E1" w:rsidP="004748E1">
            <w:pPr>
              <w:pStyle w:val="B1"/>
              <w:spacing w:after="0"/>
              <w:rPr>
                <w:ins w:id="3170" w:author="NR_SL_enh-Core" w:date="2022-03-24T11:09:00Z"/>
                <w:rFonts w:ascii="Arial" w:hAnsi="Arial" w:cs="Arial"/>
                <w:sz w:val="18"/>
                <w:szCs w:val="18"/>
              </w:rPr>
            </w:pPr>
            <w:ins w:id="3171"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3172" w:author="NR_SL_enh-Core" w:date="2022-03-24T11:09:00Z"/>
                <w:rFonts w:ascii="Arial" w:hAnsi="Arial" w:cs="Arial"/>
                <w:b/>
                <w:i/>
                <w:sz w:val="18"/>
                <w:szCs w:val="18"/>
              </w:rPr>
            </w:pPr>
            <w:ins w:id="317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174" w:author="NR_SL_enh-Core" w:date="2022-03-24T20:27:00Z">
              <w:r w:rsidR="002072CC">
                <w:rPr>
                  <w:rFonts w:ascii="Arial" w:hAnsi="Arial" w:cs="Arial"/>
                  <w:i/>
                  <w:iCs/>
                  <w:sz w:val="18"/>
                  <w:szCs w:val="18"/>
                </w:rPr>
                <w:t>-r17</w:t>
              </w:r>
            </w:ins>
            <w:ins w:id="3175"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3176" w:author="NR_SL_enh-Core" w:date="2022-03-24T11:09:00Z"/>
              </w:rPr>
            </w:pPr>
          </w:p>
          <w:p w14:paraId="1BA7F0FF" w14:textId="77777777" w:rsidR="004748E1" w:rsidRDefault="004748E1" w:rsidP="004748E1">
            <w:pPr>
              <w:pStyle w:val="TAN"/>
              <w:rPr>
                <w:ins w:id="3177" w:author="NR_SL_enh-Core" w:date="2022-03-24T11:09:00Z"/>
              </w:rPr>
            </w:pPr>
            <w:ins w:id="3178"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3179" w:author="NR_SL_enh-Core" w:date="2022-03-24T11:09:00Z"/>
              </w:rPr>
            </w:pPr>
            <w:ins w:id="3180"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3181" w:author="NR_SL_enh-Core" w:date="2022-03-24T11:09:00Z"/>
                <w:b/>
                <w:bCs/>
                <w:i/>
                <w:iCs/>
              </w:rPr>
            </w:pPr>
          </w:p>
        </w:tc>
        <w:tc>
          <w:tcPr>
            <w:tcW w:w="709" w:type="dxa"/>
          </w:tcPr>
          <w:p w14:paraId="32F0ADA8" w14:textId="485E9B4B" w:rsidR="004748E1" w:rsidRPr="001F4300" w:rsidRDefault="004748E1" w:rsidP="004748E1">
            <w:pPr>
              <w:pStyle w:val="TAL"/>
              <w:jc w:val="center"/>
              <w:rPr>
                <w:ins w:id="3182" w:author="NR_SL_enh-Core" w:date="2022-03-24T11:09:00Z"/>
                <w:lang w:eastAsia="zh-CN"/>
              </w:rPr>
            </w:pPr>
            <w:ins w:id="3183"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3184" w:author="NR_SL_enh-Core" w:date="2022-03-24T11:09:00Z"/>
                <w:lang w:eastAsia="zh-CN"/>
              </w:rPr>
            </w:pPr>
            <w:ins w:id="3185"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3186" w:author="NR_SL_enh-Core" w:date="2022-03-24T11:09:00Z"/>
                <w:lang w:eastAsia="zh-CN"/>
              </w:rPr>
            </w:pPr>
            <w:ins w:id="3187"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3188" w:author="NR_SL_enh-Core" w:date="2022-03-24T11:09:00Z"/>
                <w:lang w:eastAsia="zh-CN"/>
              </w:rPr>
            </w:pPr>
            <w:ins w:id="3189" w:author="NR_SL_enh-Core" w:date="2022-03-24T11:09:00Z">
              <w:r>
                <w:rPr>
                  <w:lang w:eastAsia="zh-CN"/>
                </w:rPr>
                <w:t>N/A</w:t>
              </w:r>
            </w:ins>
          </w:p>
        </w:tc>
      </w:tr>
      <w:tr w:rsidR="004748E1" w:rsidRPr="001F4300" w14:paraId="43AB32E7" w14:textId="77777777" w:rsidTr="003B4533">
        <w:trPr>
          <w:cantSplit/>
          <w:tblHeader/>
          <w:ins w:id="3190" w:author="NR_SL_enh-Core" w:date="2022-03-24T11:09:00Z"/>
        </w:trPr>
        <w:tc>
          <w:tcPr>
            <w:tcW w:w="6917" w:type="dxa"/>
          </w:tcPr>
          <w:p w14:paraId="19CC9CF7" w14:textId="77777777" w:rsidR="004748E1" w:rsidRPr="001F4300" w:rsidRDefault="004748E1" w:rsidP="004748E1">
            <w:pPr>
              <w:pStyle w:val="TAL"/>
              <w:rPr>
                <w:ins w:id="3191" w:author="NR_SL_enh-Core" w:date="2022-03-24T11:09:00Z"/>
                <w:b/>
                <w:i/>
              </w:rPr>
            </w:pPr>
            <w:bookmarkStart w:id="3192" w:name="_Hlk98782267"/>
            <w:commentRangeStart w:id="3193"/>
            <w:ins w:id="3194" w:author="NR_SL_enh-Core" w:date="2022-03-24T11:09:00Z">
              <w:r w:rsidRPr="001F4300">
                <w:rPr>
                  <w:b/>
                  <w:i/>
                </w:rPr>
                <w:lastRenderedPageBreak/>
                <w:t>sync-Sidelink-</w:t>
              </w:r>
              <w:r>
                <w:rPr>
                  <w:b/>
                  <w:i/>
                </w:rPr>
                <w:t>v</w:t>
              </w:r>
              <w:r w:rsidRPr="001F4300">
                <w:rPr>
                  <w:b/>
                  <w:i/>
                </w:rPr>
                <w:t>1</w:t>
              </w:r>
              <w:r>
                <w:rPr>
                  <w:b/>
                  <w:i/>
                </w:rPr>
                <w:t>7xy</w:t>
              </w:r>
            </w:ins>
            <w:commentRangeEnd w:id="3193"/>
            <w:r w:rsidR="00174839">
              <w:rPr>
                <w:rStyle w:val="CommentReference"/>
                <w:rFonts w:ascii="Times New Roman" w:hAnsi="Times New Roman"/>
              </w:rPr>
              <w:commentReference w:id="3193"/>
            </w:r>
          </w:p>
          <w:bookmarkEnd w:id="3192"/>
          <w:p w14:paraId="59AE696D" w14:textId="77777777" w:rsidR="004748E1" w:rsidRDefault="004748E1" w:rsidP="004748E1">
            <w:pPr>
              <w:pStyle w:val="TAL"/>
              <w:rPr>
                <w:ins w:id="3195" w:author="NR_SL_enh-Core" w:date="2022-03-24T11:09:00Z"/>
              </w:rPr>
            </w:pPr>
            <w:ins w:id="3196"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3197" w:author="NR_SL_enh-Core" w:date="2022-03-24T11:09:00Z"/>
                <w:rFonts w:ascii="Arial" w:hAnsi="Arial" w:cs="Arial"/>
                <w:sz w:val="18"/>
                <w:szCs w:val="18"/>
              </w:rPr>
            </w:pPr>
            <w:ins w:id="3198"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63056095" w:rsidR="004748E1" w:rsidRDefault="004748E1" w:rsidP="004748E1">
            <w:pPr>
              <w:pStyle w:val="B1"/>
              <w:spacing w:after="120"/>
              <w:rPr>
                <w:ins w:id="3199" w:author="NR_SL_enh-Core" w:date="2022-03-24T11:09:00Z"/>
                <w:rFonts w:ascii="Arial" w:hAnsi="Arial" w:cs="Arial"/>
                <w:sz w:val="18"/>
                <w:szCs w:val="18"/>
              </w:rPr>
            </w:pPr>
            <w:ins w:id="320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w:t>
              </w:r>
            </w:ins>
            <w:ins w:id="3201" w:author="NR_SL_enh-Core-v1" w:date="2022-04-09T08:01:00Z">
              <w:r w:rsidR="008C0D83">
                <w:rPr>
                  <w:rFonts w:ascii="Arial" w:hAnsi="Arial" w:cs="Arial"/>
                  <w:sz w:val="18"/>
                  <w:szCs w:val="18"/>
                </w:rPr>
                <w:t xml:space="preserve">, it is not </w:t>
              </w:r>
              <w:r w:rsidR="00A24DB9">
                <w:rPr>
                  <w:rFonts w:ascii="Arial" w:hAnsi="Arial" w:cs="Arial"/>
                  <w:sz w:val="18"/>
                  <w:szCs w:val="18"/>
                </w:rPr>
                <w:t>required to be supported</w:t>
              </w:r>
            </w:ins>
            <w:ins w:id="3202" w:author="NR_SL_enh-Core" w:date="2022-03-24T11:09:00Z">
              <w:r w:rsidRPr="001F4300">
                <w:rPr>
                  <w:rFonts w:ascii="Arial" w:hAnsi="Arial" w:cs="Arial"/>
                  <w:sz w:val="18"/>
                  <w:szCs w:val="18"/>
                </w:rPr>
                <w:t>. Otherwise, it is mandatory.</w:t>
              </w:r>
            </w:ins>
          </w:p>
          <w:p w14:paraId="20E37399" w14:textId="0B606711" w:rsidR="004748E1" w:rsidRPr="001F4300" w:rsidRDefault="004748E1" w:rsidP="004748E1">
            <w:pPr>
              <w:pStyle w:val="B1"/>
              <w:spacing w:after="120"/>
              <w:rPr>
                <w:ins w:id="3203" w:author="NR_SL_enh-Core" w:date="2022-03-24T11:09:00Z"/>
                <w:rFonts w:cs="Arial"/>
                <w:szCs w:val="18"/>
              </w:rPr>
            </w:pPr>
            <w:ins w:id="320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w:t>
              </w:r>
            </w:ins>
            <w:ins w:id="3205" w:author="NR_SL_enh-Core-v1" w:date="2022-04-09T08:01:00Z">
              <w:r w:rsidR="00A24DB9">
                <w:rPr>
                  <w:rFonts w:ascii="Arial" w:hAnsi="Arial" w:cs="Arial"/>
                  <w:sz w:val="18"/>
                  <w:szCs w:val="18"/>
                </w:rPr>
                <w:t>, it is not required to be supported</w:t>
              </w:r>
            </w:ins>
            <w:ins w:id="3206" w:author="NR_SL_enh-Core" w:date="2022-03-24T11:09:00Z">
              <w:r w:rsidRPr="001F4300">
                <w:rPr>
                  <w:rFonts w:ascii="Arial" w:hAnsi="Arial" w:cs="Arial"/>
                  <w:sz w:val="18"/>
                  <w:szCs w:val="18"/>
                </w:rPr>
                <w:t>. Otherwise, it is mandatory.</w:t>
              </w:r>
            </w:ins>
          </w:p>
          <w:p w14:paraId="50D66A4E" w14:textId="0C5EA449" w:rsidR="004748E1" w:rsidRDefault="004748E1" w:rsidP="004748E1">
            <w:pPr>
              <w:pStyle w:val="B1"/>
              <w:spacing w:after="0"/>
              <w:rPr>
                <w:ins w:id="3207" w:author="NR_SL_enh-Core" w:date="2022-03-24T11:09:00Z"/>
                <w:rFonts w:ascii="Arial" w:hAnsi="Arial" w:cs="Arial"/>
                <w:sz w:val="18"/>
                <w:szCs w:val="18"/>
              </w:rPr>
            </w:pPr>
            <w:ins w:id="320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w:t>
              </w:r>
            </w:ins>
            <w:ins w:id="3209" w:author="NR_SL_enh-Core-v1" w:date="2022-04-09T08:02:00Z">
              <w:r w:rsidR="00A24DB9">
                <w:rPr>
                  <w:rFonts w:ascii="Arial" w:hAnsi="Arial" w:cs="Arial"/>
                  <w:sz w:val="18"/>
                  <w:szCs w:val="18"/>
                </w:rPr>
                <w:t>, it is not required to be supported</w:t>
              </w:r>
            </w:ins>
            <w:ins w:id="3210" w:author="NR_SL_enh-Core" w:date="2022-03-24T11:09:00Z">
              <w:r w:rsidRPr="001F4300">
                <w:rPr>
                  <w:rFonts w:ascii="Arial" w:hAnsi="Arial" w:cs="Arial"/>
                  <w:sz w:val="18"/>
                  <w:szCs w:val="18"/>
                </w:rPr>
                <w:t>. Otherwise, it is mandatory.</w:t>
              </w:r>
            </w:ins>
          </w:p>
          <w:p w14:paraId="4CB9153E" w14:textId="77777777" w:rsidR="004748E1" w:rsidRPr="00DC2C02" w:rsidRDefault="004748E1" w:rsidP="004748E1">
            <w:pPr>
              <w:pStyle w:val="B1"/>
              <w:spacing w:after="120"/>
              <w:rPr>
                <w:ins w:id="3211" w:author="NR_SL_enh-Core" w:date="2022-03-24T11:09:00Z"/>
                <w:rFonts w:ascii="Arial" w:hAnsi="Arial" w:cs="Arial"/>
                <w:sz w:val="18"/>
                <w:szCs w:val="18"/>
              </w:rPr>
            </w:pPr>
            <w:ins w:id="3212"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3213" w:author="NR_SL_enh-Core" w:date="2022-03-24T11:09:00Z"/>
              </w:rPr>
            </w:pPr>
            <w:ins w:id="3214"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3215" w:author="NR_SL_enh-Core" w:date="2022-03-24T11:09:00Z"/>
                <w:lang w:eastAsia="zh-CN"/>
              </w:rPr>
            </w:pPr>
            <w:ins w:id="3216"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3217" w:author="NR_SL_enh-Core" w:date="2022-03-24T11:09:00Z"/>
                <w:lang w:eastAsia="zh-CN"/>
              </w:rPr>
            </w:pPr>
            <w:ins w:id="3218" w:author="NR_SL_enh-Core" w:date="2022-03-24T11:09:00Z">
              <w:r>
                <w:rPr>
                  <w:lang w:eastAsia="zh-CN"/>
                </w:rPr>
                <w:t>No</w:t>
              </w:r>
            </w:ins>
          </w:p>
        </w:tc>
        <w:tc>
          <w:tcPr>
            <w:tcW w:w="709" w:type="dxa"/>
          </w:tcPr>
          <w:p w14:paraId="408B3783" w14:textId="3C1B97D7" w:rsidR="004748E1" w:rsidRDefault="004748E1" w:rsidP="004748E1">
            <w:pPr>
              <w:pStyle w:val="TAL"/>
              <w:jc w:val="center"/>
              <w:rPr>
                <w:ins w:id="3219" w:author="NR_SL_enh-Core" w:date="2022-03-24T11:09:00Z"/>
                <w:lang w:eastAsia="zh-CN"/>
              </w:rPr>
            </w:pPr>
            <w:ins w:id="3220" w:author="NR_SL_enh-Core" w:date="2022-03-24T11:09:00Z">
              <w:r>
                <w:rPr>
                  <w:lang w:eastAsia="zh-CN"/>
                </w:rPr>
                <w:t>N/A</w:t>
              </w:r>
            </w:ins>
          </w:p>
        </w:tc>
        <w:tc>
          <w:tcPr>
            <w:tcW w:w="728" w:type="dxa"/>
          </w:tcPr>
          <w:p w14:paraId="37DD6652" w14:textId="099CEBC0" w:rsidR="004748E1" w:rsidRDefault="004748E1" w:rsidP="004748E1">
            <w:pPr>
              <w:pStyle w:val="TAL"/>
              <w:jc w:val="center"/>
              <w:rPr>
                <w:ins w:id="3221" w:author="NR_SL_enh-Core" w:date="2022-03-24T11:09:00Z"/>
                <w:lang w:eastAsia="zh-CN"/>
              </w:rPr>
            </w:pPr>
            <w:ins w:id="3222" w:author="NR_SL_enh-Core" w:date="2022-03-24T11:09:00Z">
              <w:r>
                <w:rPr>
                  <w:lang w:eastAsia="zh-CN"/>
                </w:rPr>
                <w:t>N/A</w:t>
              </w:r>
            </w:ins>
          </w:p>
        </w:tc>
      </w:tr>
      <w:tr w:rsidR="004748E1" w:rsidRPr="001F4300" w14:paraId="2FC8306F" w14:textId="77777777" w:rsidTr="003B4533">
        <w:trPr>
          <w:cantSplit/>
          <w:tblHeader/>
          <w:ins w:id="3223" w:author="NR_SL_enh-Core" w:date="2022-03-24T11:09:00Z"/>
        </w:trPr>
        <w:tc>
          <w:tcPr>
            <w:tcW w:w="6917" w:type="dxa"/>
          </w:tcPr>
          <w:p w14:paraId="2DF6E499" w14:textId="77777777" w:rsidR="004748E1" w:rsidRPr="001F4300" w:rsidRDefault="004748E1" w:rsidP="004748E1">
            <w:pPr>
              <w:pStyle w:val="TAL"/>
              <w:rPr>
                <w:ins w:id="3224" w:author="NR_SL_enh-Core" w:date="2022-03-24T11:09:00Z"/>
                <w:b/>
                <w:i/>
              </w:rPr>
            </w:pPr>
            <w:bookmarkStart w:id="3225" w:name="_Hlk98782286"/>
            <w:ins w:id="3226" w:author="NR_SL_enh-Core" w:date="2022-03-24T11:09:00Z">
              <w:r w:rsidRPr="001F4300">
                <w:rPr>
                  <w:b/>
                  <w:i/>
                </w:rPr>
                <w:t>enb-Sync-Sidelink-</w:t>
              </w:r>
              <w:r>
                <w:rPr>
                  <w:b/>
                  <w:i/>
                </w:rPr>
                <w:t>v</w:t>
              </w:r>
              <w:r w:rsidRPr="001F4300">
                <w:rPr>
                  <w:b/>
                  <w:i/>
                </w:rPr>
                <w:t>1</w:t>
              </w:r>
              <w:r>
                <w:rPr>
                  <w:b/>
                  <w:i/>
                </w:rPr>
                <w:t>7xy</w:t>
              </w:r>
            </w:ins>
          </w:p>
          <w:bookmarkEnd w:id="3225"/>
          <w:p w14:paraId="73AC85FD" w14:textId="77777777" w:rsidR="004748E1" w:rsidRPr="001F4300" w:rsidRDefault="004748E1" w:rsidP="004748E1">
            <w:pPr>
              <w:pStyle w:val="TAL"/>
              <w:spacing w:afterLines="50" w:after="120"/>
              <w:rPr>
                <w:ins w:id="3227" w:author="NR_SL_enh-Core" w:date="2022-03-24T11:09:00Z"/>
              </w:rPr>
            </w:pPr>
            <w:ins w:id="3228"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3229" w:author="NR_SL_enh-Core" w:date="2022-03-24T11:09:00Z"/>
                <w:rFonts w:ascii="Arial" w:hAnsi="Arial" w:cs="Arial"/>
                <w:sz w:val="18"/>
                <w:szCs w:val="18"/>
              </w:rPr>
            </w:pPr>
            <w:ins w:id="3230"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4FCF0985" w:rsidR="004748E1" w:rsidRPr="00974BAF" w:rsidRDefault="004748E1" w:rsidP="004748E1">
            <w:pPr>
              <w:pStyle w:val="B1"/>
              <w:spacing w:after="120"/>
              <w:rPr>
                <w:ins w:id="3231" w:author="NR_SL_enh-Core" w:date="2022-03-24T11:09:00Z"/>
                <w:rFonts w:ascii="Arial" w:hAnsi="Arial" w:cs="Arial"/>
                <w:sz w:val="18"/>
                <w:szCs w:val="18"/>
              </w:rPr>
            </w:pPr>
            <w:ins w:id="3232"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33"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34"/>
            <w:ins w:id="3235" w:author="NR_SL_enh-Core" w:date="2022-03-24T11:09:00Z">
              <w:del w:id="3236"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34"/>
            <w:del w:id="3237" w:author="NR_SL_enh-Core-v1" w:date="2022-04-09T08:03:00Z">
              <w:r w:rsidR="00A12983" w:rsidDel="009A7833">
                <w:rPr>
                  <w:rStyle w:val="CommentReference"/>
                </w:rPr>
                <w:commentReference w:id="3234"/>
              </w:r>
            </w:del>
            <w:ins w:id="3238"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82015BB" w:rsidR="004748E1" w:rsidRPr="001F4300" w:rsidRDefault="004748E1" w:rsidP="004748E1">
            <w:pPr>
              <w:pStyle w:val="B1"/>
              <w:spacing w:after="0"/>
              <w:rPr>
                <w:ins w:id="3239" w:author="NR_SL_enh-Core" w:date="2022-03-24T11:09:00Z"/>
                <w:rFonts w:ascii="Arial" w:hAnsi="Arial" w:cs="Arial"/>
                <w:sz w:val="18"/>
                <w:szCs w:val="18"/>
              </w:rPr>
            </w:pPr>
            <w:ins w:id="3240"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41"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42"/>
            <w:ins w:id="3243" w:author="NR_SL_enh-Core" w:date="2022-03-24T11:09:00Z">
              <w:del w:id="3244"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42"/>
            <w:del w:id="3245" w:author="NR_SL_enh-Core-v1" w:date="2022-04-09T08:03:00Z">
              <w:r w:rsidR="00A12983" w:rsidDel="009A7833">
                <w:rPr>
                  <w:rStyle w:val="CommentReference"/>
                </w:rPr>
                <w:commentReference w:id="3242"/>
              </w:r>
            </w:del>
            <w:ins w:id="3246"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3247" w:author="NR_SL_enh-Core" w:date="2022-03-24T11:09:00Z"/>
                <w:rFonts w:ascii="Arial" w:hAnsi="Arial" w:cs="Arial"/>
                <w:sz w:val="18"/>
                <w:szCs w:val="18"/>
              </w:rPr>
            </w:pPr>
          </w:p>
          <w:p w14:paraId="637A2890" w14:textId="7707003D" w:rsidR="004748E1" w:rsidRDefault="004748E1" w:rsidP="004748E1">
            <w:pPr>
              <w:pStyle w:val="TAL"/>
              <w:rPr>
                <w:ins w:id="3248" w:author="NR_SL_enh-Core" w:date="2022-03-24T11:09:00Z"/>
              </w:rPr>
            </w:pPr>
            <w:ins w:id="3249" w:author="NR_SL_enh-Core" w:date="2022-03-24T11:09:00Z">
              <w:r w:rsidRPr="001F4300">
                <w:t xml:space="preserve">This field is only applicable if the UE supports </w:t>
              </w:r>
              <w:commentRangeStart w:id="3250"/>
              <w:r w:rsidRPr="00070FCD">
                <w:rPr>
                  <w:i/>
                  <w:iCs/>
                </w:rPr>
                <w:t>sync-Sidelink-</w:t>
              </w:r>
            </w:ins>
            <w:ins w:id="3251" w:author="NR_SL_enh-Core-v1" w:date="2022-04-09T08:04:00Z">
              <w:r w:rsidR="00CA2019">
                <w:rPr>
                  <w:i/>
                  <w:iCs/>
                </w:rPr>
                <w:t>v</w:t>
              </w:r>
            </w:ins>
            <w:ins w:id="3252" w:author="NR_SL_enh-Core" w:date="2022-03-24T11:09:00Z">
              <w:r w:rsidRPr="00070FCD">
                <w:rPr>
                  <w:i/>
                  <w:iCs/>
                </w:rPr>
                <w:t>17</w:t>
              </w:r>
            </w:ins>
            <w:commentRangeEnd w:id="3250"/>
            <w:r w:rsidR="00A12983">
              <w:rPr>
                <w:rStyle w:val="CommentReference"/>
                <w:rFonts w:ascii="Times New Roman" w:hAnsi="Times New Roman"/>
              </w:rPr>
              <w:commentReference w:id="3250"/>
            </w:r>
            <w:ins w:id="3253" w:author="NR_SL_enh-Core-v1" w:date="2022-04-09T08:04:00Z">
              <w:r w:rsidR="00CA2019">
                <w:rPr>
                  <w:i/>
                  <w:iCs/>
                </w:rPr>
                <w:t>xy</w:t>
              </w:r>
            </w:ins>
            <w:ins w:id="3254" w:author="NR_SL_enh-Core" w:date="2022-03-24T11:09:00Z">
              <w:r>
                <w:rPr>
                  <w:i/>
                  <w:iCs/>
                </w:rPr>
                <w:t>.</w:t>
              </w:r>
            </w:ins>
          </w:p>
          <w:p w14:paraId="6072FD45" w14:textId="77777777" w:rsidR="004748E1" w:rsidRDefault="004748E1" w:rsidP="004748E1">
            <w:pPr>
              <w:pStyle w:val="TAL"/>
              <w:rPr>
                <w:ins w:id="3255" w:author="NR_SL_enh-Core" w:date="2022-03-24T11:09:00Z"/>
              </w:rPr>
            </w:pPr>
          </w:p>
          <w:p w14:paraId="5D18C98E" w14:textId="23446862" w:rsidR="004748E1" w:rsidRPr="00974BAF" w:rsidRDefault="004748E1" w:rsidP="00974BAF">
            <w:pPr>
              <w:pStyle w:val="TAN"/>
              <w:rPr>
                <w:ins w:id="3256" w:author="NR_SL_enh-Core" w:date="2022-03-24T11:09:00Z"/>
              </w:rPr>
            </w:pPr>
            <w:ins w:id="3257"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3258" w:author="NR_SL_enh-Core" w:date="2022-03-24T11:09:00Z"/>
                <w:lang w:eastAsia="zh-CN"/>
              </w:rPr>
            </w:pPr>
            <w:ins w:id="3259"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3260" w:author="NR_SL_enh-Core" w:date="2022-03-24T11:09:00Z"/>
                <w:lang w:eastAsia="zh-CN"/>
              </w:rPr>
            </w:pPr>
            <w:ins w:id="3261"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3262" w:author="NR_SL_enh-Core" w:date="2022-03-24T11:09:00Z"/>
                <w:lang w:eastAsia="zh-CN"/>
              </w:rPr>
            </w:pPr>
            <w:ins w:id="3263"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3264" w:author="NR_SL_enh-Core" w:date="2022-03-24T11:09:00Z"/>
                <w:lang w:eastAsia="zh-CN"/>
              </w:rPr>
            </w:pPr>
            <w:ins w:id="3265" w:author="NR_SL_enh-Core" w:date="2022-03-24T11:09:00Z">
              <w:r w:rsidRPr="001F4300">
                <w:rPr>
                  <w:lang w:eastAsia="zh-CN"/>
                </w:rPr>
                <w:t>N/A</w:t>
              </w:r>
            </w:ins>
          </w:p>
        </w:tc>
      </w:tr>
      <w:tr w:rsidR="004748E1" w:rsidRPr="001F4300" w14:paraId="52B4DB8A" w14:textId="77777777" w:rsidTr="003B4533">
        <w:trPr>
          <w:cantSplit/>
          <w:tblHeader/>
          <w:ins w:id="3266" w:author="NR_SL_enh-Core" w:date="2022-03-24T11:09:00Z"/>
        </w:trPr>
        <w:tc>
          <w:tcPr>
            <w:tcW w:w="6917" w:type="dxa"/>
          </w:tcPr>
          <w:p w14:paraId="7F572E0C" w14:textId="77777777" w:rsidR="004748E1" w:rsidRDefault="004748E1" w:rsidP="004748E1">
            <w:pPr>
              <w:pStyle w:val="TAL"/>
              <w:rPr>
                <w:ins w:id="3267" w:author="NR_SL_enh-Core" w:date="2022-03-24T11:09:00Z"/>
                <w:b/>
                <w:i/>
              </w:rPr>
            </w:pPr>
            <w:commentRangeStart w:id="3268"/>
            <w:ins w:id="3269" w:author="NR_SL_enh-Core" w:date="2022-03-24T11:09:00Z">
              <w:r>
                <w:rPr>
                  <w:b/>
                  <w:i/>
                </w:rPr>
                <w:t>rx-IUC-Scheme1-PreferredMode2Sidelink-</w:t>
              </w:r>
              <w:r w:rsidRPr="001F4300">
                <w:rPr>
                  <w:b/>
                  <w:i/>
                </w:rPr>
                <w:t>r1</w:t>
              </w:r>
              <w:r>
                <w:rPr>
                  <w:b/>
                  <w:i/>
                </w:rPr>
                <w:t>7</w:t>
              </w:r>
            </w:ins>
            <w:commentRangeEnd w:id="3268"/>
            <w:r w:rsidR="00283FA4">
              <w:rPr>
                <w:rStyle w:val="CommentReference"/>
                <w:rFonts w:ascii="Times New Roman" w:hAnsi="Times New Roman"/>
              </w:rPr>
              <w:commentReference w:id="3268"/>
            </w:r>
          </w:p>
          <w:p w14:paraId="4E8E784C" w14:textId="77777777" w:rsidR="004748E1" w:rsidRDefault="004748E1" w:rsidP="004748E1">
            <w:pPr>
              <w:pStyle w:val="TAL"/>
              <w:rPr>
                <w:ins w:id="3270" w:author="NR_SL_enh-Core" w:date="2022-03-24T11:09:00Z"/>
              </w:rPr>
            </w:pPr>
            <w:ins w:id="3271"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3272" w:author="NR_SL_enh-Core" w:date="2022-03-24T11:09:00Z"/>
              </w:rPr>
            </w:pPr>
          </w:p>
          <w:p w14:paraId="6FE474A7" w14:textId="77777777" w:rsidR="004748E1" w:rsidRDefault="004748E1" w:rsidP="004748E1">
            <w:pPr>
              <w:pStyle w:val="B1"/>
              <w:spacing w:after="120"/>
              <w:rPr>
                <w:ins w:id="3273" w:author="NR_SL_enh-Core" w:date="2022-03-24T11:09:00Z"/>
                <w:rFonts w:ascii="Arial" w:hAnsi="Arial" w:cs="Arial"/>
                <w:sz w:val="18"/>
                <w:szCs w:val="18"/>
              </w:rPr>
            </w:pPr>
            <w:ins w:id="327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List"/>
              <w:rPr>
                <w:ins w:id="3275" w:author="NR_SL_enh-Core" w:date="2022-03-24T11:09:00Z"/>
                <w:b/>
                <w:i/>
              </w:rPr>
            </w:pPr>
            <w:ins w:id="3276"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3277" w:author="NR_SL_enh-Core" w:date="2022-03-24T11:09:00Z"/>
                <w:lang w:eastAsia="zh-CN"/>
              </w:rPr>
            </w:pPr>
            <w:ins w:id="3278"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3279" w:author="NR_SL_enh-Core" w:date="2022-03-24T11:09:00Z"/>
                <w:lang w:eastAsia="zh-CN"/>
              </w:rPr>
            </w:pPr>
            <w:ins w:id="3280"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3281" w:author="NR_SL_enh-Core" w:date="2022-03-24T11:09:00Z"/>
                <w:lang w:eastAsia="zh-CN"/>
              </w:rPr>
            </w:pPr>
            <w:ins w:id="3282"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3283" w:author="NR_SL_enh-Core" w:date="2022-03-24T11:09:00Z"/>
                <w:lang w:eastAsia="zh-CN"/>
              </w:rPr>
            </w:pPr>
            <w:ins w:id="3284" w:author="NR_SL_enh-Core" w:date="2022-03-24T11:09:00Z">
              <w:r w:rsidRPr="001F4300">
                <w:rPr>
                  <w:lang w:eastAsia="zh-CN"/>
                </w:rPr>
                <w:t>N/A</w:t>
              </w:r>
            </w:ins>
          </w:p>
        </w:tc>
      </w:tr>
      <w:tr w:rsidR="004748E1" w:rsidRPr="001F4300" w14:paraId="7AC0FED6" w14:textId="77777777" w:rsidTr="003B4533">
        <w:trPr>
          <w:cantSplit/>
          <w:tblHeader/>
          <w:ins w:id="3285" w:author="NR_SL_enh-Core" w:date="2022-03-24T11:09:00Z"/>
        </w:trPr>
        <w:tc>
          <w:tcPr>
            <w:tcW w:w="6917" w:type="dxa"/>
          </w:tcPr>
          <w:p w14:paraId="58FD45F6" w14:textId="77777777" w:rsidR="004748E1" w:rsidRDefault="004748E1" w:rsidP="004748E1">
            <w:pPr>
              <w:pStyle w:val="TAL"/>
              <w:rPr>
                <w:ins w:id="3286" w:author="NR_SL_enh-Core" w:date="2022-03-24T11:09:00Z"/>
                <w:b/>
                <w:i/>
              </w:rPr>
            </w:pPr>
            <w:bookmarkStart w:id="3287" w:name="_Hlk98781571"/>
            <w:commentRangeStart w:id="3288"/>
            <w:ins w:id="3289" w:author="NR_SL_enh-Core" w:date="2022-03-24T11:09:00Z">
              <w:r>
                <w:rPr>
                  <w:b/>
                  <w:i/>
                </w:rPr>
                <w:lastRenderedPageBreak/>
                <w:t>rx-IUC-Scheme1-NonPreferredMode2Sidelink-</w:t>
              </w:r>
              <w:r w:rsidRPr="001F4300">
                <w:rPr>
                  <w:b/>
                  <w:i/>
                </w:rPr>
                <w:t>r1</w:t>
              </w:r>
              <w:r>
                <w:rPr>
                  <w:b/>
                  <w:i/>
                </w:rPr>
                <w:t>7</w:t>
              </w:r>
            </w:ins>
            <w:commentRangeEnd w:id="3288"/>
            <w:r w:rsidR="00A12983">
              <w:rPr>
                <w:rStyle w:val="CommentReference"/>
                <w:rFonts w:ascii="Times New Roman" w:hAnsi="Times New Roman"/>
              </w:rPr>
              <w:commentReference w:id="3288"/>
            </w:r>
          </w:p>
          <w:bookmarkEnd w:id="3287"/>
          <w:p w14:paraId="0771CFB4" w14:textId="77777777" w:rsidR="004748E1" w:rsidRDefault="004748E1" w:rsidP="004748E1">
            <w:pPr>
              <w:pStyle w:val="TAL"/>
              <w:rPr>
                <w:ins w:id="3290" w:author="NR_SL_enh-Core" w:date="2022-03-24T11:09:00Z"/>
              </w:rPr>
            </w:pPr>
            <w:ins w:id="3291"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3292" w:author="NR_SL_enh-Core" w:date="2022-03-24T11:09:00Z"/>
              </w:rPr>
            </w:pPr>
          </w:p>
          <w:p w14:paraId="2B063C8E" w14:textId="77777777" w:rsidR="004748E1" w:rsidRDefault="004748E1" w:rsidP="004748E1">
            <w:pPr>
              <w:pStyle w:val="B1"/>
              <w:spacing w:after="120"/>
              <w:rPr>
                <w:ins w:id="3293" w:author="NR_SL_enh-Core" w:date="2022-03-24T11:09:00Z"/>
                <w:rFonts w:ascii="Arial" w:hAnsi="Arial" w:cs="Arial"/>
                <w:sz w:val="18"/>
                <w:szCs w:val="18"/>
              </w:rPr>
            </w:pPr>
            <w:ins w:id="329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3295" w:author="NR_SL_enh-Core" w:date="2022-03-24T11:09:00Z"/>
                <w:rFonts w:ascii="Arial" w:hAnsi="Arial" w:cs="Arial"/>
                <w:sz w:val="18"/>
                <w:szCs w:val="18"/>
              </w:rPr>
            </w:pPr>
            <w:ins w:id="3296"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3297" w:author="NR_SL_enh-Core" w:date="2022-03-24T11:09:00Z"/>
                <w:lang w:eastAsia="zh-CN"/>
              </w:rPr>
            </w:pPr>
            <w:ins w:id="3298"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3299" w:author="NR_SL_enh-Core" w:date="2022-03-24T11:09:00Z"/>
                <w:lang w:eastAsia="zh-CN"/>
              </w:rPr>
            </w:pPr>
            <w:ins w:id="3300"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3301" w:author="NR_SL_enh-Core" w:date="2022-03-24T11:09:00Z"/>
                <w:lang w:eastAsia="zh-CN"/>
              </w:rPr>
            </w:pPr>
            <w:ins w:id="3302"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3303" w:author="NR_SL_enh-Core" w:date="2022-03-24T11:09:00Z"/>
                <w:lang w:eastAsia="zh-CN"/>
              </w:rPr>
            </w:pPr>
            <w:ins w:id="3304" w:author="NR_SL_enh-Core" w:date="2022-03-24T11:09:00Z">
              <w:r w:rsidRPr="001F4300">
                <w:rPr>
                  <w:lang w:eastAsia="zh-CN"/>
                </w:rPr>
                <w:t>N/A</w:t>
              </w:r>
            </w:ins>
          </w:p>
        </w:tc>
      </w:tr>
      <w:tr w:rsidR="004748E1" w:rsidRPr="001F4300" w14:paraId="58E5ECCA" w14:textId="77777777" w:rsidTr="003B4533">
        <w:trPr>
          <w:cantSplit/>
          <w:tblHeader/>
          <w:ins w:id="3305" w:author="NR_SL_enh-Core" w:date="2022-03-24T11:09:00Z"/>
        </w:trPr>
        <w:tc>
          <w:tcPr>
            <w:tcW w:w="6917" w:type="dxa"/>
          </w:tcPr>
          <w:p w14:paraId="07B9F168" w14:textId="77777777" w:rsidR="004748E1" w:rsidRDefault="004748E1" w:rsidP="004748E1">
            <w:pPr>
              <w:pStyle w:val="TAL"/>
              <w:rPr>
                <w:ins w:id="3306" w:author="NR_SL_enh-Core" w:date="2022-03-24T11:09:00Z"/>
                <w:b/>
                <w:i/>
              </w:rPr>
            </w:pPr>
            <w:commentRangeStart w:id="3307"/>
            <w:ins w:id="3308"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3309" w:author="NR_SL_enh-Core" w:date="2022-03-24T11:09:00Z"/>
              </w:rPr>
            </w:pPr>
            <w:ins w:id="3310"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3311" w:author="NR_SL_enh-Core" w:date="2022-03-24T11:09:00Z"/>
              </w:rPr>
            </w:pPr>
          </w:p>
          <w:p w14:paraId="5C4AC7BB" w14:textId="77777777" w:rsidR="004748E1" w:rsidRDefault="004748E1" w:rsidP="004748E1">
            <w:pPr>
              <w:pStyle w:val="B1"/>
              <w:spacing w:after="120"/>
              <w:rPr>
                <w:ins w:id="3312" w:author="NR_SL_enh-Core" w:date="2022-03-24T11:09:00Z"/>
                <w:rFonts w:ascii="Arial" w:hAnsi="Arial" w:cs="Arial"/>
                <w:sz w:val="18"/>
                <w:szCs w:val="18"/>
              </w:rPr>
            </w:pPr>
            <w:ins w:id="3313"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64DA5A6C" w14:textId="77777777" w:rsidR="004748E1" w:rsidRDefault="004748E1" w:rsidP="00974BAF">
            <w:pPr>
              <w:pStyle w:val="B1"/>
              <w:spacing w:after="0"/>
              <w:rPr>
                <w:ins w:id="3314" w:author="NR_SL_enh-Core-v1" w:date="2022-04-09T08:24:00Z"/>
                <w:rFonts w:ascii="Arial" w:hAnsi="Arial" w:cs="Arial"/>
                <w:sz w:val="18"/>
                <w:szCs w:val="18"/>
              </w:rPr>
            </w:pPr>
            <w:ins w:id="3315"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3307"/>
            <w:r w:rsidR="00A12983">
              <w:rPr>
                <w:rStyle w:val="CommentReference"/>
              </w:rPr>
              <w:commentReference w:id="3307"/>
            </w:r>
          </w:p>
          <w:p w14:paraId="0EB677B3" w14:textId="77777777" w:rsidR="00D21180" w:rsidRDefault="00D21180" w:rsidP="00D21180">
            <w:pPr>
              <w:pStyle w:val="B1"/>
              <w:spacing w:after="0"/>
              <w:ind w:left="0" w:firstLine="0"/>
              <w:rPr>
                <w:ins w:id="3316" w:author="NR_SL_enh-Core-v1" w:date="2022-04-09T08:24:00Z"/>
                <w:rFonts w:ascii="Arial" w:hAnsi="Arial" w:cs="Arial"/>
                <w:sz w:val="18"/>
                <w:szCs w:val="18"/>
              </w:rPr>
            </w:pPr>
          </w:p>
          <w:p w14:paraId="592D3027" w14:textId="485F7CD2" w:rsidR="00D21180" w:rsidRPr="00974BAF" w:rsidRDefault="00D21180" w:rsidP="00D21180">
            <w:pPr>
              <w:pStyle w:val="TAN"/>
              <w:rPr>
                <w:ins w:id="3317" w:author="NR_SL_enh-Core" w:date="2022-03-24T11:09:00Z"/>
              </w:rPr>
            </w:pPr>
            <w:ins w:id="3318" w:author="NR_SL_enh-Core-v1" w:date="2022-04-09T08:25:00Z">
              <w:r w:rsidRPr="00D21180">
                <w:t>Note:</w:t>
              </w:r>
              <w:r>
                <w:t xml:space="preserve">        </w:t>
              </w:r>
              <w:r w:rsidRPr="00D21180">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359D272E" w14:textId="4EBB3380" w:rsidR="004748E1" w:rsidRPr="001F4300" w:rsidRDefault="004748E1" w:rsidP="004748E1">
            <w:pPr>
              <w:pStyle w:val="TAL"/>
              <w:jc w:val="center"/>
              <w:rPr>
                <w:ins w:id="3319" w:author="NR_SL_enh-Core" w:date="2022-03-24T11:09:00Z"/>
                <w:lang w:eastAsia="zh-CN"/>
              </w:rPr>
            </w:pPr>
            <w:ins w:id="3320"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3321" w:author="NR_SL_enh-Core" w:date="2022-03-24T11:09:00Z"/>
                <w:lang w:eastAsia="zh-CN"/>
              </w:rPr>
            </w:pPr>
            <w:ins w:id="3322"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3323" w:author="NR_SL_enh-Core" w:date="2022-03-24T11:09:00Z"/>
                <w:lang w:eastAsia="zh-CN"/>
              </w:rPr>
            </w:pPr>
            <w:ins w:id="3324"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3325" w:author="NR_SL_enh-Core" w:date="2022-03-24T11:09:00Z"/>
                <w:lang w:eastAsia="zh-CN"/>
              </w:rPr>
            </w:pPr>
            <w:ins w:id="3326" w:author="NR_SL_enh-Core" w:date="2022-03-24T11:09:00Z">
              <w:r w:rsidRPr="001F4300">
                <w:rPr>
                  <w:lang w:eastAsia="zh-CN"/>
                </w:rPr>
                <w:t>N/A</w:t>
              </w:r>
            </w:ins>
          </w:p>
        </w:tc>
      </w:tr>
      <w:tr w:rsidR="004748E1" w:rsidRPr="001F4300" w14:paraId="36D3446C" w14:textId="77777777" w:rsidTr="003B4533">
        <w:trPr>
          <w:cantSplit/>
          <w:tblHeader/>
          <w:ins w:id="3327" w:author="NR_SL_enh-Core" w:date="2022-03-24T11:09:00Z"/>
        </w:trPr>
        <w:tc>
          <w:tcPr>
            <w:tcW w:w="6917" w:type="dxa"/>
          </w:tcPr>
          <w:p w14:paraId="61F4C517" w14:textId="77777777" w:rsidR="004748E1" w:rsidRDefault="004748E1" w:rsidP="004748E1">
            <w:pPr>
              <w:pStyle w:val="TAL"/>
              <w:rPr>
                <w:ins w:id="3328" w:author="NR_SL_enh-Core" w:date="2022-03-24T11:09:00Z"/>
                <w:b/>
                <w:i/>
              </w:rPr>
            </w:pPr>
            <w:ins w:id="3329"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3330" w:author="NR_SL_enh-Core" w:date="2022-03-24T11:09:00Z"/>
              </w:rPr>
            </w:pPr>
            <w:ins w:id="3331"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3332" w:author="NR_SL_enh-Core" w:date="2022-03-24T11:09:00Z"/>
              </w:rPr>
            </w:pPr>
          </w:p>
          <w:p w14:paraId="75BE7EDF" w14:textId="0438213B" w:rsidR="004748E1" w:rsidRPr="00974BAF" w:rsidRDefault="004748E1" w:rsidP="00974BAF">
            <w:pPr>
              <w:pStyle w:val="TAN"/>
              <w:rPr>
                <w:ins w:id="3333" w:author="NR_SL_enh-Core" w:date="2022-03-24T11:09:00Z"/>
              </w:rPr>
            </w:pPr>
            <w:ins w:id="3334"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3335" w:author="NR_SL_enh-Core" w:date="2022-03-24T11:09:00Z"/>
                <w:lang w:eastAsia="zh-CN"/>
              </w:rPr>
            </w:pPr>
            <w:ins w:id="3336"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3337" w:author="NR_SL_enh-Core" w:date="2022-03-24T11:09:00Z"/>
                <w:lang w:eastAsia="zh-CN"/>
              </w:rPr>
            </w:pPr>
            <w:ins w:id="3338"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3339" w:author="NR_SL_enh-Core" w:date="2022-03-24T11:09:00Z"/>
                <w:lang w:eastAsia="zh-CN"/>
              </w:rPr>
            </w:pPr>
            <w:ins w:id="3340"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3341" w:author="NR_SL_enh-Core" w:date="2022-03-24T11:09:00Z"/>
                <w:lang w:eastAsia="zh-CN"/>
              </w:rPr>
            </w:pPr>
            <w:ins w:id="3342"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3343" w:name="_Toc90724063"/>
      <w:r w:rsidRPr="001F4300">
        <w:lastRenderedPageBreak/>
        <w:t>4.2.16.1.7</w:t>
      </w:r>
      <w:r w:rsidRPr="001F4300">
        <w:tab/>
      </w:r>
      <w:r w:rsidRPr="001F4300">
        <w:rPr>
          <w:i/>
        </w:rPr>
        <w:t xml:space="preserve">BandCombinationListSidelinkEUTRA-NR </w:t>
      </w:r>
      <w:r w:rsidRPr="001F4300">
        <w:t>Parameters</w:t>
      </w:r>
      <w:bookmarkEnd w:id="33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lastRenderedPageBreak/>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3344" w:author="NR_SL_enh-Core" w:date="2022-03-24T11:11:00Z"/>
        </w:trPr>
        <w:tc>
          <w:tcPr>
            <w:tcW w:w="6917" w:type="dxa"/>
          </w:tcPr>
          <w:p w14:paraId="6D35EB2B" w14:textId="77777777" w:rsidR="00F67096" w:rsidRPr="001F4300" w:rsidRDefault="00F67096" w:rsidP="00F67096">
            <w:pPr>
              <w:pStyle w:val="TAL"/>
              <w:rPr>
                <w:ins w:id="3345" w:author="NR_SL_enh-Core" w:date="2022-03-24T11:11:00Z"/>
                <w:b/>
                <w:i/>
              </w:rPr>
            </w:pPr>
            <w:ins w:id="3346" w:author="NR_SL_enh-Core" w:date="2022-03-24T11:11:00Z">
              <w:r w:rsidRPr="001F4300">
                <w:rPr>
                  <w:b/>
                  <w:i/>
                </w:rPr>
                <w:lastRenderedPageBreak/>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3347" w:author="NR_SL_enh-Core" w:date="2022-03-24T11:11:00Z"/>
                <w:b/>
                <w:i/>
              </w:rPr>
            </w:pPr>
            <w:ins w:id="3348"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3349" w:author="NR_SL_enh-Core" w:date="2022-03-24T11:11:00Z"/>
                <w:rFonts w:ascii="Arial" w:hAnsi="Arial" w:cs="Arial"/>
                <w:sz w:val="18"/>
                <w:szCs w:val="18"/>
              </w:rPr>
            </w:pPr>
            <w:ins w:id="3350"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3351" w:author="NR_SL_enh-Core" w:date="2022-03-24T11:11:00Z"/>
                <w:rFonts w:ascii="Arial" w:hAnsi="Arial" w:cs="Arial"/>
                <w:sz w:val="18"/>
                <w:szCs w:val="18"/>
              </w:rPr>
            </w:pPr>
            <w:ins w:id="3352"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353" w:author="NR_SL_enh-Core" w:date="2022-03-24T20:31:00Z">
              <w:r w:rsidR="00CB3053">
                <w:rPr>
                  <w:rFonts w:ascii="Arial" w:hAnsi="Arial" w:cs="Arial"/>
                  <w:i/>
                  <w:iCs/>
                  <w:sz w:val="18"/>
                  <w:szCs w:val="18"/>
                </w:rPr>
                <w:t>-r17</w:t>
              </w:r>
            </w:ins>
            <w:ins w:id="3354"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3355" w:author="NR_SL_enh-Core" w:date="2022-03-24T11:11:00Z"/>
                <w:rFonts w:ascii="Arial" w:hAnsi="Arial" w:cs="Arial"/>
                <w:sz w:val="18"/>
                <w:szCs w:val="18"/>
              </w:rPr>
            </w:pPr>
            <w:ins w:id="3356"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3357" w:author="NR_SL_enh-Core" w:date="2022-03-24T11:11:00Z"/>
                <w:rFonts w:ascii="Arial" w:hAnsi="Arial" w:cs="Arial"/>
                <w:sz w:val="18"/>
                <w:szCs w:val="18"/>
              </w:rPr>
            </w:pPr>
            <w:ins w:id="3358"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3359" w:author="NR_SL_enh-Core" w:date="2022-03-24T11:11:00Z"/>
                <w:rFonts w:ascii="Arial" w:hAnsi="Arial" w:cs="Arial"/>
                <w:sz w:val="18"/>
                <w:szCs w:val="18"/>
              </w:rPr>
            </w:pPr>
            <w:ins w:id="3360"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3361" w:author="NR_SL_enh-Core" w:date="2022-03-24T11:11:00Z"/>
                <w:rFonts w:ascii="Arial" w:hAnsi="Arial" w:cs="Arial"/>
                <w:sz w:val="18"/>
                <w:szCs w:val="18"/>
              </w:rPr>
            </w:pPr>
            <w:ins w:id="3362"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1A754398" w14:textId="77777777" w:rsidR="0040145F" w:rsidRDefault="00F67096" w:rsidP="00F67096">
            <w:pPr>
              <w:pStyle w:val="B1"/>
              <w:spacing w:after="0"/>
              <w:rPr>
                <w:ins w:id="3363" w:author="NR_SL_enh-Core-v1" w:date="2022-04-09T08:27:00Z"/>
                <w:rFonts w:ascii="Arial" w:hAnsi="Arial" w:cs="Arial"/>
                <w:sz w:val="18"/>
                <w:szCs w:val="18"/>
              </w:rPr>
            </w:pPr>
            <w:ins w:id="3364"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3365" w:author="NR_SL_enh-Core" w:date="2022-03-24T20:31:00Z">
              <w:r w:rsidR="00CB3053">
                <w:rPr>
                  <w:rFonts w:ascii="Arial" w:hAnsi="Arial" w:cs="Arial"/>
                  <w:i/>
                  <w:iCs/>
                  <w:sz w:val="18"/>
                  <w:szCs w:val="18"/>
                </w:rPr>
                <w:t>-r17</w:t>
              </w:r>
            </w:ins>
            <w:ins w:id="3366" w:author="NR_SL_enh-Core" w:date="2022-03-24T11:11:00Z">
              <w:r w:rsidRPr="001F4300">
                <w:rPr>
                  <w:rFonts w:ascii="Arial" w:hAnsi="Arial" w:cs="Arial"/>
                  <w:sz w:val="18"/>
                  <w:szCs w:val="18"/>
                </w:rPr>
                <w:t xml:space="preserve">, </w:t>
              </w:r>
            </w:ins>
            <w:ins w:id="3367" w:author="NR_SL_enh-Core-v1" w:date="2022-04-09T08:26:00Z">
              <w:r w:rsidR="00C57AFD" w:rsidRPr="00C57AFD">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3368"/>
            <w:ins w:id="3369" w:author="NR_SL_enh-Core" w:date="2022-03-24T11:11:00Z">
              <w:del w:id="3370" w:author="NR_SL_enh-Core-v1" w:date="2022-04-09T08:26:00Z">
                <w:r w:rsidRPr="001F4300" w:rsidDel="00C57AFD">
                  <w:rPr>
                    <w:rFonts w:ascii="Arial" w:hAnsi="Arial" w:cs="Arial"/>
                    <w:sz w:val="18"/>
                    <w:szCs w:val="18"/>
                  </w:rPr>
                  <w:delText xml:space="preserve">which indicates UE can transmit using the subcarrier spacing and CP length it reports in </w:delText>
                </w:r>
                <w:r w:rsidRPr="001F4300" w:rsidDel="00C57AFD">
                  <w:rPr>
                    <w:rFonts w:ascii="Arial" w:hAnsi="Arial" w:cs="Arial"/>
                    <w:i/>
                    <w:sz w:val="18"/>
                    <w:szCs w:val="18"/>
                  </w:rPr>
                  <w:delText>sl-Reception-r16</w:delText>
                </w:r>
                <w:r w:rsidRPr="001F4300" w:rsidDel="00C57AFD">
                  <w:rPr>
                    <w:rFonts w:ascii="Arial" w:eastAsia="SimSun" w:hAnsi="Arial" w:cs="Arial"/>
                    <w:sz w:val="18"/>
                    <w:szCs w:val="18"/>
                    <w:lang w:eastAsia="zh-CN"/>
                  </w:rPr>
                  <w:delText>.</w:delText>
                </w:r>
              </w:del>
            </w:ins>
            <w:commentRangeEnd w:id="3368"/>
            <w:del w:id="3371" w:author="NR_SL_enh-Core-v1" w:date="2022-04-09T08:26:00Z">
              <w:r w:rsidR="00A12983" w:rsidDel="00C57AFD">
                <w:rPr>
                  <w:rStyle w:val="CommentReference"/>
                </w:rPr>
                <w:commentReference w:id="3368"/>
              </w:r>
            </w:del>
            <w:ins w:id="3372"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7F9ABE83" w14:textId="30E86C05" w:rsidR="00F67096" w:rsidRDefault="00F67096" w:rsidP="00F67096">
            <w:pPr>
              <w:pStyle w:val="B1"/>
              <w:spacing w:after="0"/>
              <w:rPr>
                <w:ins w:id="3373" w:author="NR_SL_enh-Core" w:date="2022-03-24T11:11:00Z"/>
                <w:rFonts w:ascii="Arial" w:hAnsi="Arial" w:cs="Arial"/>
                <w:sz w:val="18"/>
                <w:szCs w:val="18"/>
              </w:rPr>
            </w:pPr>
            <w:ins w:id="3374" w:author="NR_SL_enh-Core" w:date="2022-03-24T11:11:00Z">
              <w:r w:rsidRPr="001F4300">
                <w:rPr>
                  <w:rFonts w:ascii="Arial" w:hAnsi="Arial" w:cs="Arial"/>
                  <w:sz w:val="18"/>
                  <w:szCs w:val="18"/>
                </w:rPr>
                <w:t xml:space="preserve"> </w:t>
              </w:r>
            </w:ins>
            <w:ins w:id="3375" w:author="NR_SL_enh-Core-v1" w:date="2022-04-09T08:27:00Z">
              <w:r w:rsidR="0040145F" w:rsidRPr="0040145F">
                <w:rPr>
                  <w:rFonts w:ascii="Arial" w:hAnsi="Arial" w:cs="Arial"/>
                  <w:sz w:val="18"/>
                  <w:szCs w:val="18"/>
                </w:rPr>
                <w:t xml:space="preserve">- </w:t>
              </w:r>
              <w:r w:rsidR="0040145F">
                <w:rPr>
                  <w:rFonts w:ascii="Arial" w:hAnsi="Arial" w:cs="Arial"/>
                  <w:sz w:val="18"/>
                  <w:szCs w:val="18"/>
                </w:rPr>
                <w:t xml:space="preserve">   </w:t>
              </w:r>
              <w:r w:rsidR="0040145F" w:rsidRPr="0040145F">
                <w:rPr>
                  <w:rFonts w:ascii="Arial" w:hAnsi="Arial" w:cs="Arial"/>
                  <w:i/>
                  <w:iCs/>
                  <w:sz w:val="18"/>
                  <w:szCs w:val="18"/>
                </w:rPr>
                <w:t>extendedCP-Mode2PartialSensing-r17</w:t>
              </w:r>
              <w:r w:rsidR="0040145F" w:rsidRPr="0040145F">
                <w:rPr>
                  <w:rFonts w:ascii="Arial" w:hAnsi="Arial" w:cs="Arial"/>
                  <w:sz w:val="18"/>
                  <w:szCs w:val="18"/>
                </w:rPr>
                <w:t>, which indicates whether the UE supports 60 kHz subcarrier spacing with extended CP length for NR sidelink communication transmission using mode 2 with partial sensing.</w:t>
              </w:r>
            </w:ins>
          </w:p>
          <w:p w14:paraId="6E8BAD8F" w14:textId="77777777" w:rsidR="00F67096" w:rsidRDefault="00F67096" w:rsidP="00F67096">
            <w:pPr>
              <w:pStyle w:val="B1"/>
              <w:spacing w:after="0"/>
              <w:rPr>
                <w:ins w:id="3376" w:author="NR_SL_enh-Core" w:date="2022-03-24T11:11:00Z"/>
                <w:rFonts w:ascii="Arial" w:hAnsi="Arial" w:cs="Arial"/>
                <w:sz w:val="18"/>
                <w:szCs w:val="18"/>
              </w:rPr>
            </w:pPr>
            <w:ins w:id="3377"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3378" w:author="NR_SL_enh-Core" w:date="2022-03-24T11:11:00Z"/>
                <w:rFonts w:ascii="Arial" w:hAnsi="Arial" w:cs="Arial"/>
                <w:b/>
                <w:i/>
                <w:sz w:val="18"/>
                <w:szCs w:val="18"/>
              </w:rPr>
            </w:pPr>
            <w:ins w:id="3379"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380" w:author="NR_SL_enh-Core" w:date="2022-03-24T20:31:00Z">
              <w:r w:rsidR="00CB3053">
                <w:rPr>
                  <w:rFonts w:ascii="Arial" w:hAnsi="Arial" w:cs="Arial"/>
                  <w:i/>
                  <w:iCs/>
                  <w:sz w:val="18"/>
                  <w:szCs w:val="18"/>
                </w:rPr>
                <w:t>-r17</w:t>
              </w:r>
            </w:ins>
            <w:ins w:id="3381"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3382" w:author="NR_SL_enh-Core" w:date="2022-03-24T11:11:00Z"/>
              </w:rPr>
            </w:pPr>
          </w:p>
          <w:p w14:paraId="68461A1F" w14:textId="77777777" w:rsidR="00F67096" w:rsidRDefault="00F67096" w:rsidP="00F67096">
            <w:pPr>
              <w:pStyle w:val="TAN"/>
              <w:rPr>
                <w:ins w:id="3383" w:author="NR_SL_enh-Core" w:date="2022-03-24T11:11:00Z"/>
              </w:rPr>
            </w:pPr>
            <w:ins w:id="3384"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3385" w:author="NR_SL_enh-Core" w:date="2022-03-24T11:11:00Z"/>
              </w:rPr>
            </w:pPr>
            <w:ins w:id="3386" w:author="NR_SL_enh-Core" w:date="2022-03-24T11:11:00Z">
              <w:r w:rsidRPr="001F4300">
                <w:t xml:space="preserve">NOTE </w:t>
              </w:r>
              <w:r>
                <w:t>2</w:t>
              </w:r>
              <w:r w:rsidRPr="001F4300">
                <w:t>:</w:t>
              </w:r>
              <w:r w:rsidRPr="001F4300">
                <w:tab/>
              </w:r>
              <w:r w:rsidRPr="00FC1015">
                <w:t xml:space="preserve">If UE reports more than one </w:t>
              </w:r>
            </w:ins>
            <w:ins w:id="3387" w:author="NR_SL_enh-Core" w:date="2022-03-24T20:34:00Z">
              <w:r w:rsidR="005B6546">
                <w:t>feature</w:t>
              </w:r>
            </w:ins>
            <w:ins w:id="3388"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3389" w:author="NR_SL_enh-Core" w:date="2022-03-24T11:11:00Z"/>
                <w:b/>
                <w:i/>
              </w:rPr>
            </w:pPr>
          </w:p>
        </w:tc>
        <w:tc>
          <w:tcPr>
            <w:tcW w:w="709" w:type="dxa"/>
          </w:tcPr>
          <w:p w14:paraId="660E7DF8" w14:textId="132E39D5" w:rsidR="00F67096" w:rsidRPr="001F4300" w:rsidRDefault="00F67096" w:rsidP="00F67096">
            <w:pPr>
              <w:pStyle w:val="TAL"/>
              <w:jc w:val="center"/>
              <w:rPr>
                <w:ins w:id="3390" w:author="NR_SL_enh-Core" w:date="2022-03-24T11:11:00Z"/>
                <w:lang w:eastAsia="zh-CN"/>
              </w:rPr>
            </w:pPr>
            <w:ins w:id="3391"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3392" w:author="NR_SL_enh-Core" w:date="2022-03-24T11:11:00Z"/>
                <w:lang w:eastAsia="zh-CN"/>
              </w:rPr>
            </w:pPr>
            <w:ins w:id="3393"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3394" w:author="NR_SL_enh-Core" w:date="2022-03-24T11:11:00Z"/>
                <w:lang w:eastAsia="zh-CN"/>
              </w:rPr>
            </w:pPr>
            <w:ins w:id="3395"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3396" w:author="NR_SL_enh-Core" w:date="2022-03-24T11:11:00Z"/>
                <w:lang w:eastAsia="zh-CN"/>
              </w:rPr>
            </w:pPr>
            <w:ins w:id="3397"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3398" w:name="_Toc90724064"/>
      <w:r w:rsidRPr="001F4300">
        <w:t>4.2.16.2</w:t>
      </w:r>
      <w:r w:rsidRPr="001F4300">
        <w:tab/>
        <w:t>Sidelink Parameters in E-UTRA</w:t>
      </w:r>
      <w:bookmarkEnd w:id="339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3399" w:name="_Toc90724065"/>
      <w:r w:rsidRPr="001F4300">
        <w:lastRenderedPageBreak/>
        <w:t>4.2.16.2.1</w:t>
      </w:r>
      <w:r w:rsidRPr="001F4300">
        <w:tab/>
      </w:r>
      <w:r w:rsidRPr="001F4300">
        <w:rPr>
          <w:i/>
        </w:rPr>
        <w:t>BandSideLinkEUTRA</w:t>
      </w:r>
      <w:r w:rsidRPr="001F4300">
        <w:t xml:space="preserve"> parameters</w:t>
      </w:r>
      <w:bookmarkEnd w:id="33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3400" w:name="_Toc46488704"/>
      <w:bookmarkStart w:id="3401" w:name="_Toc52574126"/>
      <w:bookmarkStart w:id="3402" w:name="_Toc52574212"/>
      <w:bookmarkStart w:id="3403" w:name="_Toc90724066"/>
      <w:bookmarkEnd w:id="3070"/>
      <w:bookmarkEnd w:id="3071"/>
      <w:bookmarkEnd w:id="3072"/>
      <w:bookmarkEnd w:id="3073"/>
      <w:r w:rsidRPr="001F4300">
        <w:t>4.2.17</w:t>
      </w:r>
      <w:r w:rsidRPr="001F4300">
        <w:tab/>
        <w:t>SON parameters</w:t>
      </w:r>
      <w:bookmarkEnd w:id="3400"/>
      <w:bookmarkEnd w:id="3401"/>
      <w:bookmarkEnd w:id="3402"/>
      <w:bookmarkEnd w:id="34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3404" w:name="_Toc46488705"/>
      <w:bookmarkStart w:id="3405" w:name="_Toc52574127"/>
      <w:bookmarkStart w:id="3406" w:name="_Toc52574213"/>
      <w:bookmarkStart w:id="3407" w:name="_Toc90724067"/>
      <w:r w:rsidRPr="001F4300">
        <w:lastRenderedPageBreak/>
        <w:t>4.2.18</w:t>
      </w:r>
      <w:r w:rsidRPr="001F4300">
        <w:tab/>
        <w:t>UE-based performance measurement parameters</w:t>
      </w:r>
      <w:bookmarkEnd w:id="3404"/>
      <w:bookmarkEnd w:id="3405"/>
      <w:bookmarkEnd w:id="3406"/>
      <w:bookmarkEnd w:id="34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3408" w:name="_Hlk89774334"/>
            <w:r w:rsidRPr="00F4543C">
              <w:rPr>
                <w:b/>
                <w:bCs/>
                <w:i/>
                <w:iCs/>
              </w:rPr>
              <w:t>measurementEnhancement</w:t>
            </w:r>
            <w:r>
              <w:rPr>
                <w:b/>
                <w:bCs/>
                <w:i/>
                <w:iCs/>
              </w:rPr>
              <w:t>CA</w:t>
            </w:r>
            <w:r w:rsidRPr="00F4543C">
              <w:rPr>
                <w:b/>
                <w:bCs/>
                <w:i/>
                <w:iCs/>
              </w:rPr>
              <w:t>-r1</w:t>
            </w:r>
            <w:r>
              <w:rPr>
                <w:b/>
                <w:bCs/>
                <w:i/>
                <w:iCs/>
              </w:rPr>
              <w:t>7</w:t>
            </w:r>
            <w:bookmarkEnd w:id="3408"/>
          </w:p>
          <w:p w14:paraId="53090D79" w14:textId="77777777" w:rsidR="00E806F3" w:rsidRDefault="00E806F3" w:rsidP="008A3CBA">
            <w:pPr>
              <w:pStyle w:val="TAL"/>
              <w:rPr>
                <w:ins w:id="3409" w:author="NR_HST_FR1_enh" w:date="2022-04-09T08:31:00Z"/>
              </w:rPr>
            </w:pPr>
            <w:commentRangeStart w:id="3410"/>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3410"/>
            <w:r w:rsidR="00A12983">
              <w:rPr>
                <w:rStyle w:val="CommentReference"/>
                <w:rFonts w:ascii="Times New Roman" w:hAnsi="Times New Roman"/>
              </w:rPr>
              <w:commentReference w:id="3410"/>
            </w:r>
            <w:r w:rsidRPr="00F4543C">
              <w:t xml:space="preserve"> </w:t>
            </w:r>
          </w:p>
          <w:p w14:paraId="24DB2B55" w14:textId="77777777" w:rsidR="00B5352C" w:rsidRDefault="00B5352C" w:rsidP="008A3CBA">
            <w:pPr>
              <w:pStyle w:val="TAL"/>
              <w:rPr>
                <w:ins w:id="3411" w:author="NR_HST_FR1_enh" w:date="2022-04-09T08:31:00Z"/>
              </w:rPr>
            </w:pPr>
          </w:p>
          <w:p w14:paraId="19B5CFB9" w14:textId="177574E1" w:rsidR="00B5352C" w:rsidRPr="00F4543C" w:rsidRDefault="00B5352C" w:rsidP="008A3CBA">
            <w:pPr>
              <w:pStyle w:val="TAL"/>
            </w:pPr>
            <w:ins w:id="3412"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3413" w:name="_Hlk89774549"/>
            <w:r w:rsidRPr="00F4543C">
              <w:rPr>
                <w:b/>
                <w:bCs/>
                <w:i/>
                <w:iCs/>
              </w:rPr>
              <w:t>measurementEnhancement</w:t>
            </w:r>
            <w:r>
              <w:rPr>
                <w:b/>
                <w:bCs/>
                <w:i/>
                <w:iCs/>
              </w:rPr>
              <w:t>InterFreq</w:t>
            </w:r>
            <w:r w:rsidRPr="00F4543C">
              <w:rPr>
                <w:b/>
                <w:bCs/>
                <w:i/>
                <w:iCs/>
              </w:rPr>
              <w:t>-r1</w:t>
            </w:r>
            <w:r>
              <w:rPr>
                <w:b/>
                <w:bCs/>
                <w:i/>
                <w:iCs/>
              </w:rPr>
              <w:t>7</w:t>
            </w:r>
            <w:bookmarkEnd w:id="3413"/>
          </w:p>
          <w:p w14:paraId="49386C3F" w14:textId="77777777" w:rsidR="00E806F3" w:rsidRDefault="00E806F3" w:rsidP="008A3CBA">
            <w:pPr>
              <w:pStyle w:val="TAL"/>
              <w:rPr>
                <w:ins w:id="3414" w:author="NR_HST_FR1_enh" w:date="2022-04-09T08:31:00Z"/>
              </w:rPr>
            </w:pPr>
            <w:commentRangeStart w:id="3415"/>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3415"/>
            <w:r w:rsidR="00A12983">
              <w:rPr>
                <w:rStyle w:val="CommentReference"/>
                <w:rFonts w:ascii="Times New Roman" w:hAnsi="Times New Roman"/>
              </w:rPr>
              <w:commentReference w:id="3415"/>
            </w:r>
          </w:p>
          <w:p w14:paraId="79F0231E" w14:textId="77777777" w:rsidR="00B5352C" w:rsidRDefault="00B5352C" w:rsidP="008A3CBA">
            <w:pPr>
              <w:pStyle w:val="TAL"/>
              <w:rPr>
                <w:ins w:id="3416" w:author="NR_HST_FR1_enh" w:date="2022-04-09T08:31:00Z"/>
              </w:rPr>
            </w:pPr>
          </w:p>
          <w:p w14:paraId="773F31D4" w14:textId="0C803E32" w:rsidR="00B5352C" w:rsidRPr="00F4543C" w:rsidRDefault="00B5352C" w:rsidP="008A3CBA">
            <w:pPr>
              <w:pStyle w:val="TAL"/>
            </w:pPr>
            <w:ins w:id="3417"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3418"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3419"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3419"/>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3420" w:name="OLE_LINK7"/>
            <w:r>
              <w:rPr>
                <w:rFonts w:ascii="Arial" w:eastAsia="DengXian" w:hAnsi="Arial"/>
                <w:b/>
                <w:i/>
                <w:sz w:val="18"/>
                <w:lang w:eastAsia="zh-CN"/>
              </w:rPr>
              <w:t>ran-Visible</w:t>
            </w:r>
            <w:bookmarkEnd w:id="3420"/>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3421" w:name="OLE_LINK19"/>
            <w:r w:rsidRPr="009B4CA2">
              <w:rPr>
                <w:rFonts w:ascii="Arial" w:eastAsia="MS Mincho" w:hAnsi="Arial" w:cs="Arial"/>
                <w:b/>
                <w:bCs/>
                <w:i/>
              </w:rPr>
              <w:t>ul-MeasurementReportAppLayer-Seg-r17</w:t>
            </w:r>
            <w:bookmarkEnd w:id="3421"/>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3422" w:name="OLE_LINK25"/>
            <w:r w:rsidRPr="009B4CA2">
              <w:rPr>
                <w:rFonts w:ascii="Arial" w:eastAsia="DengXian" w:hAnsi="Arial"/>
                <w:bCs/>
                <w:iCs/>
                <w:sz w:val="18"/>
                <w:lang w:val="en-US" w:eastAsia="zh-CN"/>
              </w:rPr>
              <w:t>Indicates whether the UE supports RRC segmentation of the MeasurementReportAppLayer message in UL</w:t>
            </w:r>
            <w:bookmarkEnd w:id="3422"/>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3418"/>
    </w:tbl>
    <w:p w14:paraId="378086CB" w14:textId="41CDDF5A" w:rsidR="00E806F3" w:rsidRDefault="00E806F3" w:rsidP="3C4B4EC4">
      <w:pPr>
        <w:pStyle w:val="B1"/>
      </w:pPr>
    </w:p>
    <w:p w14:paraId="67D73641" w14:textId="77777777" w:rsidR="00C43929" w:rsidRDefault="00C43929" w:rsidP="00C43929">
      <w:pPr>
        <w:pStyle w:val="Heading3"/>
      </w:pPr>
      <w:r w:rsidRPr="00F4543C">
        <w:t>4.2.</w:t>
      </w:r>
      <w:r>
        <w:t>xx</w:t>
      </w:r>
      <w:r w:rsidRPr="00F4543C">
        <w:tab/>
      </w:r>
      <w:r>
        <w:t>RedCap</w:t>
      </w:r>
      <w:r w:rsidRPr="00F4543C">
        <w:t xml:space="preserve"> Parameters</w:t>
      </w:r>
    </w:p>
    <w:p w14:paraId="464957FF" w14:textId="77777777" w:rsidR="00C43929" w:rsidRPr="00F4543C" w:rsidRDefault="00C43929" w:rsidP="00C43929">
      <w:pPr>
        <w:pStyle w:val="Heading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commentRangeStart w:id="3423"/>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xml:space="preserve">. </w:t>
      </w:r>
      <w:commentRangeEnd w:id="3423"/>
      <w:r w:rsidR="00CE5AC0">
        <w:rPr>
          <w:rStyle w:val="CommentReference"/>
        </w:rPr>
        <w:commentReference w:id="3423"/>
      </w:r>
      <w:r w:rsidRPr="00FB4C0F">
        <w:rPr>
          <w:lang w:val="en-US"/>
        </w:rPr>
        <w:t>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3424" w:name="_Hlk85724671"/>
      <w:r>
        <w:t>Editor's Note:</w:t>
      </w:r>
      <w:r>
        <w:tab/>
        <w:t xml:space="preserve">May be updated based on latest RAN1 and RAN4 agreements. </w:t>
      </w:r>
    </w:p>
    <w:bookmarkEnd w:id="3424"/>
    <w:p w14:paraId="6EBE9B3E" w14:textId="77777777" w:rsidR="00C43929" w:rsidRPr="00F4543C" w:rsidRDefault="00C43929" w:rsidP="00C43929">
      <w:pPr>
        <w:pStyle w:val="Heading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3417A186" w:rsidR="00C43929" w:rsidRDefault="00C43929" w:rsidP="008A3CBA">
            <w:pPr>
              <w:pStyle w:val="TAL"/>
              <w:rPr>
                <w:rFonts w:cs="Arial"/>
                <w:szCs w:val="18"/>
              </w:rPr>
            </w:pPr>
            <w:r>
              <w:rPr>
                <w:rFonts w:cs="Arial"/>
                <w:szCs w:val="18"/>
              </w:rPr>
              <w:t xml:space="preserve">A RedCap UE </w:t>
            </w:r>
            <w:commentRangeStart w:id="3425"/>
            <w:r>
              <w:rPr>
                <w:rFonts w:cs="Arial"/>
                <w:szCs w:val="18"/>
              </w:rPr>
              <w:t>shall always set the capability to “</w:t>
            </w:r>
            <w:ins w:id="3426" w:author="NR_redcap-Core" w:date="2022-04-09T08:34:00Z">
              <w:r w:rsidR="004B2CAB">
                <w:rPr>
                  <w:rFonts w:cs="Arial"/>
                  <w:szCs w:val="18"/>
                </w:rPr>
                <w:t>supported</w:t>
              </w:r>
            </w:ins>
            <w:del w:id="3427" w:author="NR_redcap-Core" w:date="2022-04-09T08:34:00Z">
              <w:r w:rsidDel="004B2CAB">
                <w:rPr>
                  <w:rFonts w:cs="Arial"/>
                  <w:szCs w:val="18"/>
                </w:rPr>
                <w:delText>1</w:delText>
              </w:r>
            </w:del>
            <w:r>
              <w:rPr>
                <w:rFonts w:cs="Arial"/>
                <w:szCs w:val="18"/>
              </w:rPr>
              <w:t>”.</w:t>
            </w:r>
            <w:commentRangeEnd w:id="3425"/>
            <w:r w:rsidR="00CF1154">
              <w:rPr>
                <w:rStyle w:val="CommentReference"/>
                <w:rFonts w:ascii="Times New Roman" w:hAnsi="Times New Roman"/>
              </w:rPr>
              <w:commentReference w:id="3425"/>
            </w:r>
            <w:r>
              <w:rPr>
                <w:rFonts w:cs="Arial"/>
                <w:szCs w:val="18"/>
              </w:rPr>
              <w:t xml:space="preserve">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Heading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Heading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3428" w:name="_Toc12750913"/>
      <w:bookmarkStart w:id="3429" w:name="_Toc29382278"/>
      <w:bookmarkStart w:id="3430" w:name="_Toc37093395"/>
      <w:bookmarkStart w:id="3431" w:name="_Toc37238671"/>
      <w:bookmarkStart w:id="3432" w:name="_Toc37238785"/>
      <w:bookmarkStart w:id="3433" w:name="_Toc46488707"/>
      <w:bookmarkStart w:id="3434" w:name="_Toc52574129"/>
      <w:bookmarkStart w:id="3435" w:name="_Toc52574215"/>
      <w:bookmarkStart w:id="3436" w:name="_Toc90724069"/>
      <w:bookmarkStart w:id="3437" w:name="_Toc46488708"/>
      <w:bookmarkStart w:id="3438" w:name="_Toc52574130"/>
      <w:bookmarkStart w:id="3439" w:name="_Toc52574216"/>
      <w:bookmarkStart w:id="3440" w:name="_Toc90724070"/>
      <w:r w:rsidRPr="001F4300">
        <w:lastRenderedPageBreak/>
        <w:t>5</w:t>
      </w:r>
      <w:r w:rsidRPr="001F4300">
        <w:tab/>
        <w:t>Optional features without UE radio access capability parameters</w:t>
      </w:r>
      <w:bookmarkEnd w:id="3428"/>
      <w:bookmarkEnd w:id="3429"/>
      <w:bookmarkEnd w:id="3430"/>
      <w:bookmarkEnd w:id="3431"/>
      <w:bookmarkEnd w:id="3432"/>
      <w:bookmarkEnd w:id="3433"/>
      <w:bookmarkEnd w:id="3434"/>
      <w:bookmarkEnd w:id="3435"/>
      <w:bookmarkEnd w:id="3436"/>
    </w:p>
    <w:p w14:paraId="5A11DFA9" w14:textId="77777777" w:rsidR="00250B3B" w:rsidRPr="001F4300" w:rsidRDefault="00250B3B" w:rsidP="00250B3B">
      <w:pPr>
        <w:pStyle w:val="Heading2"/>
      </w:pPr>
      <w:r w:rsidRPr="001F4300">
        <w:t>5.1</w:t>
      </w:r>
      <w:r w:rsidRPr="001F4300">
        <w:tab/>
        <w:t>PWS features</w:t>
      </w:r>
      <w:bookmarkEnd w:id="3437"/>
      <w:bookmarkEnd w:id="3438"/>
      <w:bookmarkEnd w:id="3439"/>
      <w:bookmarkEnd w:id="3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3441"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441"/>
    </w:tbl>
    <w:p w14:paraId="41DEAEF9" w14:textId="77777777" w:rsidR="00250B3B" w:rsidRPr="001F4300" w:rsidRDefault="00250B3B" w:rsidP="00250B3B"/>
    <w:p w14:paraId="16EB5642" w14:textId="77777777" w:rsidR="00250B3B" w:rsidRPr="001F4300" w:rsidRDefault="00250B3B" w:rsidP="00250B3B">
      <w:pPr>
        <w:pStyle w:val="Heading2"/>
      </w:pPr>
      <w:bookmarkStart w:id="3442" w:name="_Toc46488709"/>
      <w:bookmarkStart w:id="3443" w:name="_Toc52574131"/>
      <w:bookmarkStart w:id="3444" w:name="_Toc52574217"/>
      <w:bookmarkStart w:id="3445" w:name="_Toc90724071"/>
      <w:r w:rsidRPr="001F4300">
        <w:t>5.2</w:t>
      </w:r>
      <w:r w:rsidRPr="001F4300">
        <w:tab/>
        <w:t>UE receiver features</w:t>
      </w:r>
      <w:bookmarkEnd w:id="3442"/>
      <w:bookmarkEnd w:id="3443"/>
      <w:bookmarkEnd w:id="3444"/>
      <w:bookmarkEnd w:id="3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3446" w:name="_Hlk40622094"/>
    </w:p>
    <w:p w14:paraId="23707215" w14:textId="77777777" w:rsidR="00250B3B" w:rsidRPr="001F4300" w:rsidRDefault="00250B3B" w:rsidP="00250B3B">
      <w:pPr>
        <w:pStyle w:val="Heading2"/>
      </w:pPr>
      <w:bookmarkStart w:id="3447" w:name="_Toc46488710"/>
      <w:bookmarkStart w:id="3448" w:name="_Toc52574132"/>
      <w:bookmarkStart w:id="3449" w:name="_Toc52574218"/>
      <w:bookmarkStart w:id="3450" w:name="_Toc90724072"/>
      <w:r w:rsidRPr="001F4300">
        <w:t>5.3</w:t>
      </w:r>
      <w:r w:rsidRPr="001F4300">
        <w:tab/>
        <w:t>RRC connection</w:t>
      </w:r>
      <w:bookmarkEnd w:id="3447"/>
      <w:bookmarkEnd w:id="3448"/>
      <w:bookmarkEnd w:id="3449"/>
      <w:bookmarkEnd w:id="3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3451"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3446"/>
      <w:bookmarkEnd w:id="3451"/>
    </w:tbl>
    <w:p w14:paraId="0A6C523A" w14:textId="77777777" w:rsidR="00250B3B" w:rsidRPr="001F4300" w:rsidRDefault="00250B3B" w:rsidP="00250B3B"/>
    <w:p w14:paraId="789B3044" w14:textId="77777777" w:rsidR="00250B3B" w:rsidRPr="001F4300" w:rsidRDefault="00250B3B" w:rsidP="00250B3B">
      <w:pPr>
        <w:pStyle w:val="Heading2"/>
      </w:pPr>
      <w:bookmarkStart w:id="3452" w:name="_Toc52574133"/>
      <w:bookmarkStart w:id="3453" w:name="_Toc52574219"/>
      <w:bookmarkStart w:id="3454" w:name="_Toc90724073"/>
      <w:r w:rsidRPr="001F4300">
        <w:lastRenderedPageBreak/>
        <w:t>5.4</w:t>
      </w:r>
      <w:r w:rsidRPr="001F4300">
        <w:tab/>
        <w:t>Other features</w:t>
      </w:r>
      <w:bookmarkEnd w:id="3452"/>
      <w:bookmarkEnd w:id="3453"/>
      <w:bookmarkEnd w:id="34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3455" w:name="_Toc52574134"/>
      <w:bookmarkStart w:id="3456" w:name="_Toc52574220"/>
      <w:bookmarkStart w:id="3457" w:name="_Toc90724074"/>
      <w:r w:rsidRPr="001F4300">
        <w:t>5.5</w:t>
      </w:r>
      <w:r w:rsidRPr="001F4300">
        <w:tab/>
        <w:t>Sidelink Features</w:t>
      </w:r>
      <w:bookmarkEnd w:id="3455"/>
      <w:bookmarkEnd w:id="3456"/>
      <w:bookmarkEnd w:id="3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3458" w:name="_Toc90724076"/>
      <w:r w:rsidRPr="001F4300">
        <w:lastRenderedPageBreak/>
        <w:t>5.7</w:t>
      </w:r>
      <w:r w:rsidRPr="001F4300">
        <w:tab/>
        <w:t>MDT and SON features</w:t>
      </w:r>
      <w:bookmarkEnd w:id="3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Heading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Heading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3459" w:name="_Toc12750915"/>
      <w:bookmarkStart w:id="3460" w:name="_Toc29382280"/>
      <w:bookmarkStart w:id="3461" w:name="_Toc37093397"/>
      <w:bookmarkStart w:id="3462" w:name="_Toc37238673"/>
      <w:bookmarkStart w:id="3463" w:name="_Toc37238787"/>
      <w:bookmarkStart w:id="3464" w:name="_Toc46488712"/>
      <w:bookmarkStart w:id="3465" w:name="_Toc52574136"/>
      <w:bookmarkStart w:id="3466" w:name="_Toc52574222"/>
      <w:bookmarkStart w:id="3467" w:name="_Toc90724078"/>
      <w:r w:rsidRPr="001F4300">
        <w:t>7</w:t>
      </w:r>
      <w:r w:rsidRPr="001F4300">
        <w:tab/>
        <w:t>Void</w:t>
      </w:r>
      <w:bookmarkEnd w:id="3459"/>
      <w:bookmarkEnd w:id="3460"/>
      <w:bookmarkEnd w:id="3461"/>
      <w:bookmarkEnd w:id="3462"/>
      <w:bookmarkEnd w:id="3463"/>
      <w:bookmarkEnd w:id="3464"/>
      <w:bookmarkEnd w:id="3465"/>
      <w:bookmarkEnd w:id="3466"/>
      <w:bookmarkEnd w:id="3467"/>
    </w:p>
    <w:p w14:paraId="601C7ADF" w14:textId="77777777" w:rsidR="0033581F" w:rsidRPr="001F4300" w:rsidRDefault="0033581F" w:rsidP="0033581F">
      <w:pPr>
        <w:pStyle w:val="Heading1"/>
        <w:rPr>
          <w:rFonts w:eastAsia="SimSun"/>
          <w:lang w:eastAsia="zh-CN"/>
        </w:rPr>
      </w:pPr>
      <w:bookmarkStart w:id="3468" w:name="_Toc12750916"/>
      <w:bookmarkStart w:id="3469" w:name="_Toc29382281"/>
      <w:bookmarkStart w:id="3470" w:name="_Toc37093398"/>
      <w:bookmarkStart w:id="3471" w:name="_Toc37238674"/>
      <w:bookmarkStart w:id="3472" w:name="_Toc37238788"/>
      <w:bookmarkStart w:id="3473" w:name="_Toc46488713"/>
      <w:bookmarkStart w:id="3474" w:name="_Toc52574137"/>
      <w:bookmarkStart w:id="3475" w:name="_Toc52574223"/>
      <w:bookmarkStart w:id="3476"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3468"/>
      <w:bookmarkEnd w:id="3469"/>
      <w:bookmarkEnd w:id="3470"/>
      <w:bookmarkEnd w:id="3471"/>
      <w:bookmarkEnd w:id="3472"/>
      <w:bookmarkEnd w:id="3473"/>
      <w:bookmarkEnd w:id="3474"/>
      <w:bookmarkEnd w:id="3475"/>
      <w:bookmarkEnd w:id="3476"/>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3477" w:name="_Toc29382282"/>
      <w:bookmarkStart w:id="3478" w:name="_Toc37093399"/>
      <w:bookmarkStart w:id="3479" w:name="_Toc37238675"/>
      <w:bookmarkStart w:id="3480" w:name="_Toc37238789"/>
      <w:bookmarkStart w:id="3481" w:name="_Toc46488714"/>
      <w:bookmarkStart w:id="3482" w:name="_Toc52574138"/>
      <w:bookmarkStart w:id="3483" w:name="_Toc52574224"/>
      <w:bookmarkStart w:id="3484" w:name="_Toc90724080"/>
      <w:r w:rsidRPr="001F4300">
        <w:t>Annex A (normative):</w:t>
      </w:r>
      <w:r w:rsidRPr="001F4300">
        <w:br/>
        <w:t>Differentiation of capabilities</w:t>
      </w:r>
      <w:bookmarkEnd w:id="3477"/>
      <w:bookmarkEnd w:id="3478"/>
      <w:bookmarkEnd w:id="3479"/>
      <w:bookmarkEnd w:id="3480"/>
      <w:bookmarkEnd w:id="3481"/>
      <w:bookmarkEnd w:id="3482"/>
      <w:bookmarkEnd w:id="3483"/>
      <w:bookmarkEnd w:id="3484"/>
    </w:p>
    <w:p w14:paraId="5E6915DC" w14:textId="77777777" w:rsidR="00053DC3" w:rsidRPr="001F4300" w:rsidRDefault="00053DC3" w:rsidP="00053DC3">
      <w:pPr>
        <w:pStyle w:val="Heading1"/>
        <w:pBdr>
          <w:top w:val="none" w:sz="0" w:space="0" w:color="auto"/>
        </w:pBdr>
      </w:pPr>
      <w:bookmarkStart w:id="3485" w:name="_Toc29382283"/>
      <w:bookmarkStart w:id="3486" w:name="_Toc37093400"/>
      <w:bookmarkStart w:id="3487" w:name="_Toc37238676"/>
      <w:bookmarkStart w:id="3488" w:name="_Toc37238790"/>
      <w:bookmarkStart w:id="3489" w:name="_Toc46488715"/>
      <w:bookmarkStart w:id="3490" w:name="_Toc52574139"/>
      <w:bookmarkStart w:id="3491" w:name="_Toc52574225"/>
      <w:bookmarkStart w:id="3492" w:name="_Toc90724081"/>
      <w:r w:rsidRPr="001F4300">
        <w:t>A.1:</w:t>
      </w:r>
      <w:r w:rsidRPr="001F4300">
        <w:tab/>
        <w:t>TDD/FDD differentiation of capabilities in TDD-FDD CA</w:t>
      </w:r>
      <w:bookmarkEnd w:id="3485"/>
      <w:bookmarkEnd w:id="3486"/>
      <w:bookmarkEnd w:id="3487"/>
      <w:bookmarkEnd w:id="3488"/>
      <w:bookmarkEnd w:id="3489"/>
      <w:bookmarkEnd w:id="3490"/>
      <w:bookmarkEnd w:id="3491"/>
      <w:bookmarkEnd w:id="3492"/>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3493" w:name="_Toc29382284"/>
      <w:bookmarkStart w:id="3494" w:name="_Toc37093401"/>
      <w:bookmarkStart w:id="3495" w:name="_Toc37238677"/>
      <w:bookmarkStart w:id="3496" w:name="_Toc37238791"/>
      <w:bookmarkStart w:id="3497" w:name="_Toc46488716"/>
      <w:bookmarkStart w:id="3498" w:name="_Toc52574140"/>
      <w:bookmarkStart w:id="3499" w:name="_Toc52574226"/>
      <w:bookmarkStart w:id="3500" w:name="_Toc90724082"/>
      <w:r w:rsidRPr="001F4300">
        <w:t>A.2:</w:t>
      </w:r>
      <w:r w:rsidRPr="001F4300">
        <w:tab/>
        <w:t>FR1/FR2 differentiation of capabilities in FR1-FR2 CA</w:t>
      </w:r>
      <w:bookmarkEnd w:id="3493"/>
      <w:bookmarkEnd w:id="3494"/>
      <w:bookmarkEnd w:id="3495"/>
      <w:bookmarkEnd w:id="3496"/>
      <w:bookmarkEnd w:id="3497"/>
      <w:bookmarkEnd w:id="3498"/>
      <w:bookmarkEnd w:id="3499"/>
      <w:bookmarkEnd w:id="3500"/>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3501" w:name="_Toc46488717"/>
      <w:bookmarkStart w:id="3502" w:name="_Toc52574141"/>
      <w:bookmarkStart w:id="3503" w:name="_Toc52574227"/>
      <w:bookmarkStart w:id="3504" w:name="_Toc90724083"/>
      <w:r w:rsidRPr="001F4300">
        <w:t>A.3:</w:t>
      </w:r>
      <w:r w:rsidRPr="001F4300">
        <w:tab/>
        <w:t>TDD/FDD differentiation of capabilities for sidelink</w:t>
      </w:r>
      <w:bookmarkEnd w:id="3501"/>
      <w:bookmarkEnd w:id="3502"/>
      <w:bookmarkEnd w:id="3503"/>
      <w:bookmarkEnd w:id="3504"/>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lastRenderedPageBreak/>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3505" w:name="_Toc46488718"/>
      <w:bookmarkStart w:id="3506" w:name="_Toc52574142"/>
      <w:bookmarkStart w:id="3507" w:name="_Toc52574228"/>
      <w:bookmarkStart w:id="3508" w:name="_Toc90724084"/>
      <w:r w:rsidRPr="001F4300">
        <w:t>A.4:</w:t>
      </w:r>
      <w:r w:rsidRPr="001F4300">
        <w:tab/>
        <w:t>Sidelink capabilities applicable to Uu and PC5</w:t>
      </w:r>
      <w:bookmarkEnd w:id="3505"/>
      <w:bookmarkEnd w:id="3506"/>
      <w:bookmarkEnd w:id="3507"/>
      <w:bookmarkEnd w:id="3508"/>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509"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510" w:author="NR_SL_enh-Core" w:date="2022-03-24T11:12:00Z"/>
              </w:rPr>
            </w:pPr>
            <w:ins w:id="3511"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512" w:author="NR_SL_enh-Core" w:date="2022-03-24T11:12:00Z"/>
                <w:rFonts w:eastAsia="DengXian"/>
                <w:lang w:eastAsia="zh-CN"/>
              </w:rPr>
            </w:pPr>
            <w:ins w:id="3513"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514" w:author="NR_SL_enh-Core" w:date="2022-03-24T11:12:00Z"/>
              </w:rPr>
            </w:pPr>
          </w:p>
        </w:tc>
      </w:tr>
      <w:tr w:rsidR="00E66739" w:rsidRPr="001F4300" w14:paraId="21F11F32" w14:textId="77777777" w:rsidTr="00622B22">
        <w:trPr>
          <w:jc w:val="center"/>
          <w:ins w:id="3515"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516" w:author="NR_SL_enh-Core" w:date="2022-03-24T11:12:00Z"/>
              </w:rPr>
            </w:pPr>
            <w:ins w:id="3517"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518" w:author="NR_SL_enh-Core" w:date="2022-03-24T11:12:00Z"/>
                <w:rFonts w:eastAsia="DengXian"/>
                <w:lang w:eastAsia="zh-CN"/>
              </w:rPr>
            </w:pPr>
            <w:ins w:id="3519"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520"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3521"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522" w:author="NR_SL_enh-Core" w:date="2022-03-24T11:13:00Z"/>
              </w:rPr>
            </w:pPr>
            <w:ins w:id="3523"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524" w:author="NR_SL_enh-Core" w:date="2022-03-24T11:13:00Z"/>
                <w:rFonts w:eastAsia="DengXian"/>
                <w:lang w:eastAsia="zh-CN"/>
              </w:rPr>
            </w:pPr>
            <w:ins w:id="3525"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526" w:author="NR_SL_enh-Core" w:date="2022-03-24T11:13:00Z"/>
                <w:rFonts w:eastAsia="DengXian"/>
                <w:lang w:eastAsia="zh-CN"/>
              </w:rPr>
            </w:pPr>
            <w:ins w:id="3527" w:author="NR_SL_enh-Core" w:date="2022-03-24T11:13:00Z">
              <w:r w:rsidRPr="001F4300">
                <w:rPr>
                  <w:rFonts w:eastAsia="DengXian"/>
                  <w:lang w:eastAsia="zh-CN"/>
                </w:rPr>
                <w:t>X</w:t>
              </w:r>
            </w:ins>
          </w:p>
        </w:tc>
      </w:tr>
      <w:tr w:rsidR="00622B22" w:rsidRPr="001F4300" w14:paraId="71500CDC" w14:textId="77777777" w:rsidTr="00622B22">
        <w:trPr>
          <w:jc w:val="center"/>
          <w:ins w:id="3528"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529" w:author="NR_SL_enh-Core" w:date="2022-03-24T11:13:00Z"/>
              </w:rPr>
            </w:pPr>
            <w:ins w:id="3530"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531" w:author="NR_SL_enh-Core" w:date="2022-03-24T11:13:00Z"/>
                <w:rFonts w:eastAsia="DengXian"/>
                <w:lang w:eastAsia="zh-CN"/>
              </w:rPr>
            </w:pPr>
            <w:ins w:id="3532"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533" w:author="NR_SL_enh-Core" w:date="2022-03-24T11:13:00Z"/>
                <w:rFonts w:eastAsia="DengXian"/>
                <w:lang w:eastAsia="zh-CN"/>
              </w:rPr>
            </w:pPr>
            <w:ins w:id="3534" w:author="NR_SL_enh-Core" w:date="2022-03-24T11:13:00Z">
              <w:r w:rsidRPr="001F4300">
                <w:rPr>
                  <w:rFonts w:eastAsia="DengXian"/>
                  <w:lang w:eastAsia="zh-CN"/>
                </w:rPr>
                <w:t>X</w:t>
              </w:r>
            </w:ins>
          </w:p>
        </w:tc>
      </w:tr>
      <w:tr w:rsidR="00622B22" w:rsidRPr="001F4300" w14:paraId="404F0CBE" w14:textId="77777777" w:rsidTr="00622B22">
        <w:trPr>
          <w:jc w:val="center"/>
          <w:ins w:id="3535"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536" w:author="NR_SL_enh-Core" w:date="2022-03-24T11:13:00Z"/>
              </w:rPr>
            </w:pPr>
            <w:ins w:id="3537"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538" w:author="NR_SL_enh-Core" w:date="2022-03-24T11:13:00Z"/>
                <w:rFonts w:eastAsia="DengXian"/>
                <w:lang w:eastAsia="zh-CN"/>
              </w:rPr>
            </w:pPr>
            <w:ins w:id="3539"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540" w:author="NR_SL_enh-Core" w:date="2022-03-24T11:13:00Z"/>
                <w:rFonts w:eastAsia="DengXian"/>
                <w:lang w:eastAsia="zh-CN"/>
              </w:rPr>
            </w:pPr>
            <w:ins w:id="3541" w:author="NR_SL_enh-Core" w:date="2022-03-24T11:13:00Z">
              <w:r>
                <w:rPr>
                  <w:rFonts w:eastAsia="DengXian"/>
                  <w:lang w:eastAsia="zh-CN"/>
                </w:rPr>
                <w:t>X</w:t>
              </w:r>
            </w:ins>
          </w:p>
        </w:tc>
      </w:tr>
      <w:tr w:rsidR="00622B22" w14:paraId="1E07BE7D" w14:textId="77777777" w:rsidTr="00622B22">
        <w:trPr>
          <w:jc w:val="center"/>
          <w:ins w:id="3542"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543" w:author="NR_SL_enh-Core" w:date="2022-03-24T11:13:00Z"/>
              </w:rPr>
            </w:pPr>
            <w:ins w:id="3544"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545" w:author="NR_SL_enh-Core" w:date="2022-03-24T11:13:00Z"/>
                <w:rFonts w:eastAsia="DengXian"/>
                <w:lang w:eastAsia="zh-CN"/>
              </w:rPr>
            </w:pPr>
            <w:ins w:id="3546"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547" w:author="NR_SL_enh-Core" w:date="2022-03-24T11:13:00Z"/>
                <w:rFonts w:eastAsia="DengXian"/>
                <w:lang w:eastAsia="zh-CN"/>
              </w:rPr>
            </w:pPr>
            <w:ins w:id="3548"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3549" w:name="_Toc90724085"/>
      <w:r w:rsidRPr="001F4300">
        <w:t>A.5:</w:t>
      </w:r>
      <w:r w:rsidRPr="001F4300">
        <w:tab/>
        <w:t>General differentiation of capabilities in Cross-Carrier operation</w:t>
      </w:r>
      <w:bookmarkEnd w:id="3549"/>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3550" w:name="_Toc46488719"/>
      <w:bookmarkStart w:id="3551" w:name="_Toc52574143"/>
      <w:bookmarkStart w:id="3552" w:name="_Toc52574229"/>
      <w:bookmarkStart w:id="3553"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3550"/>
      <w:bookmarkEnd w:id="3551"/>
      <w:bookmarkEnd w:id="3552"/>
      <w:bookmarkEnd w:id="3553"/>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Huawei, Hisilicon" w:date="2022-04-07T12:03:00Z" w:initials="HW">
    <w:p w14:paraId="1538B84E" w14:textId="1A5DE57B"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926C2D">
        <w:rPr>
          <w:rFonts w:eastAsia="Times New Roman"/>
          <w:color w:val="FF0000"/>
          <w:lang w:eastAsia="ja-JP"/>
        </w:rPr>
        <w:t>PropPostpon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C033631" w14:textId="17D1A7C6"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D2186D" w:rsidRPr="00D2186D">
        <w:rPr>
          <w:rFonts w:eastAsia="Times New Roman"/>
          <w:color w:val="FF0000"/>
          <w:lang w:eastAsia="ja-JP"/>
        </w:rPr>
        <w:t xml:space="preserve"> </w:t>
      </w:r>
      <w:r w:rsidR="00D2186D">
        <w:rPr>
          <w:rFonts w:eastAsia="Times New Roman"/>
          <w:color w:val="FF0000"/>
          <w:lang w:eastAsia="ja-JP"/>
        </w:rPr>
        <w:t>Proposed to postpone to the next meeting as these features are discussed separately in the last meeting. (e.g. 17-4 is in baseline CR of R2-22004005)</w:t>
      </w:r>
    </w:p>
    <w:p w14:paraId="6242D5EF"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5E8C1841"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921BD">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FFD64E" w14:textId="0C5CE16C"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2921BD">
        <w:rPr>
          <w:rFonts w:eastAsia="Times New Roman"/>
          <w:color w:val="FF0000"/>
          <w:lang w:eastAsia="ja-JP"/>
        </w:rPr>
        <w:t>Change as proposed</w:t>
      </w:r>
    </w:p>
    <w:p w14:paraId="0CCD5DC2"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771D95F1" w14:textId="35E9EB33" w:rsidR="000F0627" w:rsidRDefault="00195E51" w:rsidP="000F0627">
      <w:r>
        <w:rPr>
          <w:rStyle w:val="CommentReference"/>
        </w:rPr>
        <w:annotationRef/>
      </w:r>
      <w:r w:rsidR="000F0627">
        <w:rPr>
          <w:b/>
          <w:bCs/>
        </w:rPr>
        <w:t>[RIL]</w:t>
      </w:r>
      <w:r w:rsidR="000F0627">
        <w:t>: Z</w:t>
      </w:r>
      <w:r w:rsidR="000F0627">
        <w:rPr>
          <w:rFonts w:hint="eastAsia"/>
        </w:rPr>
        <w:t>00</w:t>
      </w:r>
      <w:r w:rsidR="000F0627">
        <w:t xml:space="preserve">7 </w:t>
      </w:r>
      <w:r w:rsidR="000F0627">
        <w:rPr>
          <w:b/>
          <w:bCs/>
        </w:rPr>
        <w:t>[Delegate]</w:t>
      </w:r>
      <w:r w:rsidR="000F0627">
        <w:t>: ZTE (</w:t>
      </w:r>
      <w:r w:rsidR="000F0627">
        <w:rPr>
          <w:rFonts w:hint="eastAsia"/>
        </w:rPr>
        <w:t>Fei Dong</w:t>
      </w:r>
      <w:r w:rsidR="000F0627">
        <w:t xml:space="preserve">) </w:t>
      </w:r>
      <w:r w:rsidR="000F0627">
        <w:rPr>
          <w:b/>
          <w:bCs/>
        </w:rPr>
        <w:t>[WI]</w:t>
      </w:r>
      <w:r w:rsidR="000F0627">
        <w:t xml:space="preserve">: </w:t>
      </w:r>
      <w:r w:rsidR="000F0627">
        <w:rPr>
          <w:rFonts w:hint="eastAsia"/>
        </w:rPr>
        <w:t>NR_UE_pow_sav_enh-Core</w:t>
      </w:r>
      <w:r w:rsidR="000F0627">
        <w:t xml:space="preserve"> </w:t>
      </w:r>
      <w:r w:rsidR="000F0627">
        <w:rPr>
          <w:b/>
          <w:bCs/>
        </w:rPr>
        <w:t>[Class]</w:t>
      </w:r>
      <w:r w:rsidR="000F0627">
        <w:t xml:space="preserve">: 2 </w:t>
      </w:r>
      <w:r w:rsidR="000F0627">
        <w:rPr>
          <w:b/>
          <w:bCs/>
          <w:color w:val="FF0000"/>
        </w:rPr>
        <w:t>[Status]</w:t>
      </w:r>
      <w:r w:rsidR="000F0627">
        <w:rPr>
          <w:color w:val="FF0000"/>
        </w:rPr>
        <w:t xml:space="preserve">: </w:t>
      </w:r>
      <w:r w:rsidR="00DC2B38">
        <w:rPr>
          <w:color w:val="FF0000"/>
        </w:rPr>
        <w:t>PropAgree</w:t>
      </w:r>
      <w:r w:rsidR="00DC2B38">
        <w:rPr>
          <w:b/>
          <w:bCs/>
        </w:rPr>
        <w:t xml:space="preserve"> </w:t>
      </w:r>
      <w:r w:rsidR="000F0627">
        <w:rPr>
          <w:b/>
          <w:bCs/>
        </w:rPr>
        <w:t>[TDoc]</w:t>
      </w:r>
      <w:r w:rsidR="000F0627">
        <w:t xml:space="preserve">: xxx </w:t>
      </w:r>
      <w:r w:rsidR="000F0627">
        <w:rPr>
          <w:b/>
          <w:bCs/>
          <w:color w:val="FF0000"/>
        </w:rPr>
        <w:t>[Proposed Conclusion]</w:t>
      </w:r>
      <w:r w:rsidR="000F0627">
        <w:rPr>
          <w:color w:val="FF0000"/>
        </w:rPr>
        <w:t xml:space="preserve">: </w:t>
      </w:r>
      <w:r w:rsidR="00277557">
        <w:rPr>
          <w:color w:val="FF0000"/>
        </w:rPr>
        <w:t>Redraft to include supportedBandListNR in the description</w:t>
      </w:r>
      <w:r w:rsidR="00A4120C">
        <w:rPr>
          <w:color w:val="FF0000"/>
        </w:rPr>
        <w:t xml:space="preserve"> and also remove</w:t>
      </w:r>
      <w:r w:rsidR="00CB5859">
        <w:rPr>
          <w:color w:val="FF0000"/>
        </w:rPr>
        <w:t xml:space="preserve"> the field description in 38.331. </w:t>
      </w:r>
      <w:r w:rsidR="00277557">
        <w:rPr>
          <w:b/>
          <w:bCs/>
        </w:rPr>
        <w:t xml:space="preserve"> </w:t>
      </w:r>
      <w:r w:rsidR="000F0627">
        <w:rPr>
          <w:b/>
          <w:bCs/>
        </w:rPr>
        <w:t>[Description]</w:t>
      </w:r>
      <w:r w:rsidR="000F0627">
        <w:t xml:space="preserve">: </w:t>
      </w:r>
      <w:r w:rsidR="000F0627">
        <w:rPr>
          <w:rFonts w:hint="eastAsia"/>
        </w:rPr>
        <w:t xml:space="preserve">According to the current TS 38.306, the capability description of </w:t>
      </w:r>
      <w:r w:rsidR="000F0627">
        <w:rPr>
          <w:rFonts w:hint="eastAsia"/>
          <w:i/>
          <w:iCs/>
        </w:rPr>
        <w:t xml:space="preserve">pei-SubgroupingSupportBandList-r17 </w:t>
      </w:r>
      <w:r w:rsidR="000F0627">
        <w:rPr>
          <w:rFonts w:hint="eastAsia"/>
        </w:rPr>
        <w:t xml:space="preserve">is as below: </w:t>
      </w:r>
      <w:r w:rsidR="000F0627">
        <w:t>“</w:t>
      </w:r>
      <w:r w:rsidR="000F0627">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0F0627" w:rsidRDefault="000F0627" w:rsidP="000F0627">
      <w:r>
        <w:t xml:space="preserve"> </w:t>
      </w:r>
    </w:p>
    <w:p w14:paraId="4C53FD69" w14:textId="77777777" w:rsidR="000F0627" w:rsidRDefault="000F0627"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r>
        <w:rPr>
          <w:rFonts w:ascii="Arial" w:eastAsia="Times New Roman" w:hAnsi="Arial"/>
          <w:i/>
          <w:iCs/>
          <w:sz w:val="18"/>
          <w:szCs w:val="18"/>
        </w:rPr>
        <w:t>supportedBandListNR</w:t>
      </w:r>
      <w:r>
        <w:rPr>
          <w:rFonts w:ascii="Arial" w:eastAsia="Times New Roman" w:hAnsi="Arial"/>
          <w:sz w:val="18"/>
          <w:szCs w:val="18"/>
        </w:rPr>
        <w:t>.</w:t>
      </w:r>
      <w:r>
        <w:t>”</w:t>
      </w:r>
    </w:p>
    <w:p w14:paraId="4D2D92B0" w14:textId="77777777" w:rsidR="000F0627" w:rsidRDefault="000F0627" w:rsidP="000F0627">
      <w:r>
        <w:rPr>
          <w:rFonts w:hint="eastAsia"/>
        </w:rPr>
        <w:t>The two description does mismatch with each other.</w:t>
      </w:r>
    </w:p>
    <w:p w14:paraId="68615934" w14:textId="77777777" w:rsidR="000F0627" w:rsidRDefault="000F0627" w:rsidP="000F0627">
      <w:r>
        <w:t xml:space="preserve"> </w:t>
      </w:r>
    </w:p>
    <w:p w14:paraId="79A815F9" w14:textId="77777777" w:rsidR="000F0627" w:rsidRDefault="000F0627" w:rsidP="000F0627">
      <w:r>
        <w:rPr>
          <w:b/>
          <w:bCs/>
        </w:rPr>
        <w:t xml:space="preserve"> [Proposed Change]</w:t>
      </w:r>
      <w:r>
        <w:t xml:space="preserve">: </w:t>
      </w:r>
    </w:p>
    <w:p w14:paraId="405FFBDA" w14:textId="77777777" w:rsidR="000F0627" w:rsidRDefault="000F0627"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3D4DA08E" w14:textId="77777777" w:rsidR="000F0627" w:rsidRDefault="000F0627" w:rsidP="000F0627">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3B5A604B" w14:textId="089C9083" w:rsidR="00195E51" w:rsidRPr="000F0627" w:rsidRDefault="00195E51" w:rsidP="000F0627">
      <w:pPr>
        <w:pStyle w:val="CommentText"/>
      </w:pPr>
    </w:p>
  </w:comment>
  <w:comment w:id="130" w:author="Apple - Fangli" w:date="2022-04-02T00:56:00Z" w:initials="MOU">
    <w:p w14:paraId="6A1DCAAD" w14:textId="1D0EE127" w:rsidR="00DA2EB0" w:rsidRDefault="00DA2EB0" w:rsidP="00B535FF">
      <w:r>
        <w:rPr>
          <w:rStyle w:val="CommentReference"/>
        </w:rPr>
        <w:annotationRef/>
      </w:r>
      <w:r>
        <w:rPr>
          <w:b/>
          <w:bCs/>
        </w:rPr>
        <w:t>[RIL]</w:t>
      </w:r>
      <w:r>
        <w:t xml:space="preserve">: A150  </w:t>
      </w:r>
      <w:r>
        <w:rPr>
          <w:b/>
          <w:bCs/>
        </w:rPr>
        <w:t>[Delegate]</w:t>
      </w:r>
      <w:r>
        <w:t xml:space="preserve">: Fangli (Apple)   </w:t>
      </w:r>
      <w:r>
        <w:rPr>
          <w:b/>
          <w:bCs/>
        </w:rPr>
        <w:t>[WI]</w:t>
      </w:r>
      <w:r>
        <w:t xml:space="preserve">: </w:t>
      </w:r>
      <w:r w:rsidR="00AB48BF" w:rsidRPr="00AC59CF">
        <w:t>NR_</w:t>
      </w:r>
      <w:r w:rsidR="00AB48BF" w:rsidRPr="00CC6968">
        <w:t>feMIMO</w:t>
      </w:r>
      <w:r w:rsidR="00AB48BF" w:rsidRPr="00AC59CF">
        <w:t>-Core</w:t>
      </w:r>
      <w:r w:rsidR="00AB48BF" w:rsidRPr="000D7942">
        <w:rPr>
          <w:rFonts w:eastAsia="Times New Roman"/>
          <w:lang w:eastAsia="ja-JP"/>
        </w:rPr>
        <w:t xml:space="preserve"> </w:t>
      </w:r>
      <w:r>
        <w:rPr>
          <w:b/>
          <w:bCs/>
        </w:rPr>
        <w:t>[Class]</w:t>
      </w:r>
      <w:r>
        <w:t xml:space="preserve">: </w:t>
      </w:r>
      <w:r w:rsidR="001A6375" w:rsidRPr="00BD16D7">
        <w:rPr>
          <w:b/>
          <w:bCs/>
          <w:color w:val="FF0000"/>
        </w:rPr>
        <w:t>[Status]</w:t>
      </w:r>
      <w:r w:rsidR="001A6375" w:rsidRPr="00BD16D7">
        <w:rPr>
          <w:color w:val="FF0000"/>
        </w:rPr>
        <w:t>: PropReject</w:t>
      </w:r>
      <w:r w:rsidR="001A6375">
        <w:t xml:space="preserve"> </w:t>
      </w:r>
      <w:r>
        <w:rPr>
          <w:b/>
          <w:bCs/>
        </w:rPr>
        <w:t>[TDoc]</w:t>
      </w:r>
      <w:r>
        <w:t xml:space="preserve">: None </w:t>
      </w:r>
      <w:r w:rsidRPr="001874BA">
        <w:rPr>
          <w:b/>
          <w:bCs/>
          <w:color w:val="FF0000"/>
        </w:rPr>
        <w:t>[Proposed Conclusion]</w:t>
      </w:r>
      <w:r w:rsidRPr="001874BA">
        <w:rPr>
          <w:color w:val="FF0000"/>
        </w:rPr>
        <w:t xml:space="preserve">: </w:t>
      </w:r>
      <w:r w:rsidR="0017696B" w:rsidRPr="001874BA">
        <w:rPr>
          <w:color w:val="FF0000"/>
        </w:rPr>
        <w:t xml:space="preserve">See </w:t>
      </w:r>
      <w:r w:rsidR="001874BA" w:rsidRPr="001874BA">
        <w:rPr>
          <w:color w:val="FF0000"/>
        </w:rPr>
        <w:t xml:space="preserve">Rapp’s comment and </w:t>
      </w:r>
      <w:r w:rsidR="0017696B" w:rsidRPr="001874BA">
        <w:rPr>
          <w:color w:val="FF0000"/>
        </w:rPr>
        <w:t>also H003.</w:t>
      </w:r>
    </w:p>
    <w:p w14:paraId="13F53880" w14:textId="77777777" w:rsidR="00DA2EB0" w:rsidRDefault="00DA2EB0" w:rsidP="00B535FF">
      <w:r>
        <w:rPr>
          <w:b/>
          <w:bCs/>
        </w:rPr>
        <w:t>[Description]</w:t>
      </w:r>
      <w:r>
        <w:t xml:space="preserve">: It’s the FG 23-8-3 in R1 feature list. It should defined per FS, not per BC. </w:t>
      </w:r>
    </w:p>
    <w:p w14:paraId="41853E52" w14:textId="77777777" w:rsidR="00DA2EB0" w:rsidRDefault="00DA2EB0" w:rsidP="00B535FF">
      <w:r>
        <w:rPr>
          <w:b/>
          <w:bCs/>
        </w:rPr>
        <w:t>[Proposed Change]</w:t>
      </w:r>
      <w:r>
        <w:t xml:space="preserve">: move the parameter to the feature set section. </w:t>
      </w:r>
    </w:p>
    <w:p w14:paraId="2FB4B5FE" w14:textId="5814C215" w:rsidR="00DA2EB0" w:rsidRDefault="00DA2EB0" w:rsidP="00B535FF">
      <w:r>
        <w:rPr>
          <w:b/>
          <w:bCs/>
        </w:rPr>
        <w:t>[Comments]</w:t>
      </w:r>
      <w:r>
        <w:t xml:space="preserve">: </w:t>
      </w:r>
      <w:r w:rsidR="006D15D0" w:rsidRPr="0035786C">
        <w:rPr>
          <w:color w:val="FF0000"/>
        </w:rPr>
        <w:t>{Rapp}</w:t>
      </w:r>
      <w:r w:rsidR="006D15D0">
        <w:rPr>
          <w:color w:val="FF0000"/>
        </w:rPr>
        <w:t xml:space="preserve"> Note that FS is also per band per BC. However, for this case, since it needs to indicate the entry of a BC, it is placed under BandParameters within a BC as like legacy srs-TxSwitch</w:t>
      </w:r>
      <w:r w:rsidR="009D5226">
        <w:rPr>
          <w:color w:val="FF0000"/>
        </w:rPr>
        <w:t>/srs-TxSwitch-v1610</w:t>
      </w:r>
      <w:r w:rsidR="006D15D0">
        <w:rPr>
          <w:color w:val="FF0000"/>
        </w:rPr>
        <w:t>.</w:t>
      </w:r>
    </w:p>
    <w:p w14:paraId="42B6A1D2" w14:textId="77777777" w:rsidR="00DA2EB0" w:rsidRDefault="00DA2EB0" w:rsidP="00B535FF"/>
  </w:comment>
  <w:comment w:id="165" w:author="Apple - Naveen Palle" w:date="2022-03-31T07:55:00Z" w:initials="NP">
    <w:p w14:paraId="22AED8D9" w14:textId="0750120F" w:rsidR="00DA2EB0" w:rsidRDefault="00DA2EB0" w:rsidP="009A65BA">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w:t>
      </w:r>
      <w:r w:rsidR="00C953C9" w:rsidRPr="00C953C9">
        <w:t xml:space="preserve"> </w:t>
      </w:r>
      <w:r w:rsidR="00C953C9" w:rsidRPr="00AC59CF">
        <w:t>NR_</w:t>
      </w:r>
      <w:r w:rsidR="00C953C9" w:rsidRPr="00CC6968">
        <w:t>feMIMO</w:t>
      </w:r>
      <w:r w:rsidR="00C953C9" w:rsidRPr="00AC59CF">
        <w:t>-Core</w:t>
      </w:r>
      <w:r>
        <w:t xml:space="preserve"> </w:t>
      </w:r>
      <w:r>
        <w:rPr>
          <w:b/>
        </w:rPr>
        <w:t>[Class]</w:t>
      </w:r>
      <w:r>
        <w:t xml:space="preserve">: </w:t>
      </w:r>
      <w:r>
        <w:rPr>
          <w:b/>
          <w:color w:val="FF0000"/>
        </w:rPr>
        <w:t>[Status]</w:t>
      </w:r>
      <w:r>
        <w:rPr>
          <w:color w:val="FF0000"/>
        </w:rPr>
        <w:t xml:space="preserve">: </w:t>
      </w:r>
      <w:r w:rsidR="00503FB6">
        <w:rPr>
          <w:color w:val="FF0000"/>
        </w:rPr>
        <w:t>PropAgree</w:t>
      </w:r>
      <w:r>
        <w:rPr>
          <w:color w:val="FF0000"/>
        </w:rPr>
        <w:t xml:space="preserve"> </w:t>
      </w:r>
      <w:r>
        <w:rPr>
          <w:b/>
        </w:rPr>
        <w:t>[TDoc]</w:t>
      </w:r>
      <w:r>
        <w:t xml:space="preserve">: None </w:t>
      </w:r>
      <w:r>
        <w:rPr>
          <w:b/>
          <w:color w:val="FF0000"/>
        </w:rPr>
        <w:t>[Proposed Conclusion]</w:t>
      </w:r>
      <w:r>
        <w:rPr>
          <w:color w:val="FF0000"/>
        </w:rPr>
        <w:t>:</w:t>
      </w:r>
      <w:r w:rsidR="0092341B" w:rsidRPr="0092341B">
        <w:rPr>
          <w:color w:val="FF0000"/>
        </w:rPr>
        <w:t xml:space="preserve"> </w:t>
      </w:r>
      <w:r w:rsidR="0092341B">
        <w:rPr>
          <w:color w:val="FF0000"/>
        </w:rPr>
        <w:t>Change as proposed</w:t>
      </w:r>
      <w:r w:rsidR="00260FC3">
        <w:rPr>
          <w:color w:val="FF0000"/>
        </w:rPr>
        <w:t>. See also H003.</w:t>
      </w:r>
      <w:r>
        <w:rPr>
          <w:color w:val="FF0000"/>
        </w:rPr>
        <w:t xml:space="preserve"> </w:t>
      </w:r>
    </w:p>
    <w:p w14:paraId="07CC54A7" w14:textId="77777777" w:rsidR="00DA2EB0" w:rsidRDefault="00DA2EB0" w:rsidP="009A65BA">
      <w:pPr>
        <w:pStyle w:val="CommentText"/>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DA2EB0" w:rsidRDefault="00DA2EB0" w:rsidP="00DE7A52">
      <w:pPr>
        <w:pStyle w:val="CommentText"/>
        <w:rPr>
          <w:noProof/>
        </w:rPr>
      </w:pPr>
      <w:r>
        <w:rPr>
          <w:b/>
        </w:rPr>
        <w:t>[Proposed Change]</w:t>
      </w:r>
      <w:r>
        <w:t xml:space="preserve">: </w:t>
      </w:r>
      <w:r>
        <w:rPr>
          <w:noProof/>
        </w:rPr>
        <w:t>We suggest the following re-wording:</w:t>
      </w:r>
    </w:p>
    <w:p w14:paraId="0DDC51AE" w14:textId="6902A583" w:rsidR="00DA2EB0" w:rsidRDefault="00DA2EB0" w:rsidP="00DE7A52">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DA2EB0" w:rsidRDefault="00DA2EB0" w:rsidP="009A65BA">
      <w:pPr>
        <w:pStyle w:val="CommentText"/>
      </w:pPr>
    </w:p>
    <w:p w14:paraId="29936771" w14:textId="77777777" w:rsidR="00DA2EB0" w:rsidRDefault="00DA2EB0" w:rsidP="009A65BA">
      <w:pPr>
        <w:pStyle w:val="CommentText"/>
      </w:pPr>
      <w:r>
        <w:rPr>
          <w:b/>
        </w:rPr>
        <w:t>[Comments]</w:t>
      </w:r>
      <w:r>
        <w:t xml:space="preserve">: </w:t>
      </w:r>
    </w:p>
    <w:p w14:paraId="76DB7511" w14:textId="16F43637" w:rsidR="00DA2EB0" w:rsidRDefault="00DA2EB0">
      <w:pPr>
        <w:pStyle w:val="CommentText"/>
      </w:pPr>
    </w:p>
  </w:comment>
  <w:comment w:id="131" w:author="OPPO(Zhongda)" w:date="2022-04-06T08:48:00Z" w:initials="OP">
    <w:p w14:paraId="543D689E" w14:textId="4C86A1BA" w:rsidR="00DA2EB0" w:rsidRDefault="00DA2EB0"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xml:space="preserve">: OPPO(Zhongda)  </w:t>
      </w:r>
      <w:r>
        <w:rPr>
          <w:b/>
        </w:rPr>
        <w:t>[WI]</w:t>
      </w:r>
      <w:r>
        <w:t>:</w:t>
      </w:r>
      <w:r w:rsidR="0066063E" w:rsidRPr="0066063E">
        <w:t xml:space="preserve"> </w:t>
      </w:r>
      <w:r w:rsidR="0066063E" w:rsidRPr="00AC59CF">
        <w:t>NR_</w:t>
      </w:r>
      <w:r w:rsidR="0066063E" w:rsidRPr="00CC6968">
        <w:t>feMIMO</w:t>
      </w:r>
      <w:r w:rsidR="0066063E" w:rsidRPr="00AC59CF">
        <w:t>-Core</w:t>
      </w:r>
      <w:r>
        <w:t xml:space="preserve"> </w:t>
      </w:r>
      <w:r>
        <w:rPr>
          <w:b/>
        </w:rPr>
        <w:t>[Class]</w:t>
      </w:r>
      <w:r>
        <w:t xml:space="preserve">: </w:t>
      </w:r>
      <w:r>
        <w:rPr>
          <w:b/>
          <w:color w:val="FF0000"/>
        </w:rPr>
        <w:t>[Status]</w:t>
      </w:r>
      <w:r>
        <w:rPr>
          <w:color w:val="FF0000"/>
        </w:rPr>
        <w:t xml:space="preserve">: </w:t>
      </w:r>
      <w:r w:rsidR="00DA7CBD">
        <w:rPr>
          <w:color w:val="FF0000"/>
        </w:rPr>
        <w:t>PropPartialAgree</w:t>
      </w:r>
      <w:r>
        <w:rPr>
          <w:color w:val="FF0000"/>
        </w:rPr>
        <w:t xml:space="preserve"> </w:t>
      </w:r>
      <w:r>
        <w:rPr>
          <w:b/>
        </w:rPr>
        <w:t>[TDoc]</w:t>
      </w:r>
      <w:r>
        <w:t xml:space="preserve">: None </w:t>
      </w:r>
      <w:r>
        <w:rPr>
          <w:b/>
          <w:color w:val="FF0000"/>
        </w:rPr>
        <w:t>[Proposed Conclusion]</w:t>
      </w:r>
      <w:r>
        <w:rPr>
          <w:color w:val="FF0000"/>
        </w:rPr>
        <w:t xml:space="preserve">: </w:t>
      </w:r>
      <w:r w:rsidR="003301E5">
        <w:rPr>
          <w:color w:val="FF0000"/>
        </w:rPr>
        <w:t>Update the IE name to better reflect the feature. See also update based on H003.</w:t>
      </w:r>
    </w:p>
    <w:p w14:paraId="52E364D1" w14:textId="77777777" w:rsidR="00DA2EB0" w:rsidRDefault="00DA2EB0" w:rsidP="004461C8">
      <w:pPr>
        <w:pStyle w:val="CommentText"/>
      </w:pPr>
      <w:r>
        <w:rPr>
          <w:b/>
        </w:rPr>
        <w:t>[Description]</w:t>
      </w:r>
      <w:r>
        <w:t xml:space="preserve">: the IE name and description in terms of y&gt;4 is are not aligned with value range of </w:t>
      </w:r>
      <w:r w:rsidRPr="000126E2">
        <w:t>supportedSRS-TxPortSwitch4Rx-r17</w:t>
      </w:r>
    </w:p>
    <w:p w14:paraId="789F8395" w14:textId="77777777" w:rsidR="00DA2EB0" w:rsidRDefault="00DA2EB0" w:rsidP="004461C8">
      <w:pPr>
        <w:pStyle w:val="CommentText"/>
      </w:pPr>
      <w:r>
        <w:rPr>
          <w:b/>
        </w:rPr>
        <w:t>[Proposed Change]</w:t>
      </w:r>
      <w:r>
        <w:t>: the misalignment comes from RAN1 table, maybe we should check RAN1 reason behind it</w:t>
      </w:r>
    </w:p>
    <w:p w14:paraId="776EE518" w14:textId="1A87ED48" w:rsidR="00DA2EB0" w:rsidRDefault="00DA2EB0" w:rsidP="004461C8">
      <w:pPr>
        <w:pStyle w:val="CommentText"/>
      </w:pPr>
      <w:r>
        <w:rPr>
          <w:b/>
        </w:rPr>
        <w:t>[Comments]</w:t>
      </w:r>
    </w:p>
  </w:comment>
  <w:comment w:id="132" w:author="Huawei, Hisilicon" w:date="2022-04-07T12:07:00Z" w:initials="HW">
    <w:p w14:paraId="3E28A196" w14:textId="6DDC5666"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180FC9">
        <w:rPr>
          <w:rFonts w:eastAsia="Times New Roman"/>
          <w:color w:val="FF0000"/>
          <w:lang w:eastAsia="ja-JP"/>
        </w:rPr>
        <w:t>PropDisc</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CBCE1C" w14:textId="69EFC49E"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220BA0" w:rsidRPr="00220BA0">
        <w:rPr>
          <w:rFonts w:eastAsia="Times New Roman"/>
          <w:color w:val="FF0000"/>
          <w:lang w:eastAsia="ja-JP"/>
        </w:rPr>
        <w:t xml:space="preserve"> </w:t>
      </w:r>
      <w:r w:rsidR="00220BA0" w:rsidRPr="008D1169">
        <w:rPr>
          <w:rFonts w:eastAsia="Times New Roman"/>
          <w:color w:val="FF0000"/>
          <w:lang w:eastAsia="ja-JP"/>
        </w:rPr>
        <w:t xml:space="preserve">{Rapp} </w:t>
      </w:r>
      <w:r w:rsidR="008D1169" w:rsidRPr="008D1169">
        <w:rPr>
          <w:rFonts w:eastAsia="Times New Roman"/>
          <w:color w:val="FF0000"/>
          <w:lang w:eastAsia="ja-JP"/>
        </w:rPr>
        <w:t xml:space="preserve">It is unclear </w:t>
      </w:r>
      <w:r w:rsidR="008D1169" w:rsidRPr="008D1169">
        <w:rPr>
          <w:rStyle w:val="normaltextrun"/>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sidR="008D1169" w:rsidRPr="008D1169">
        <w:rPr>
          <w:rFonts w:eastAsia="Times New Roman"/>
          <w:color w:val="FF0000"/>
          <w:lang w:eastAsia="ja-JP"/>
        </w:rPr>
        <w:t xml:space="preserve">  </w:t>
      </w:r>
      <w:r w:rsidR="008D1169" w:rsidRPr="00C35B03">
        <w:rPr>
          <w:rFonts w:eastAsia="Times New Roman"/>
          <w:color w:val="FF0000"/>
          <w:u w:val="single"/>
          <w:lang w:eastAsia="ja-JP"/>
        </w:rPr>
        <w:t>Need to check with RAN1</w:t>
      </w:r>
    </w:p>
    <w:p w14:paraId="20AEE11D" w14:textId="77777777"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DA2EB0" w:rsidRDefault="00DA2EB0" w:rsidP="00B535FF">
      <w:pPr>
        <w:overflowPunct w:val="0"/>
        <w:autoSpaceDE w:val="0"/>
        <w:autoSpaceDN w:val="0"/>
        <w:adjustRightInd w:val="0"/>
        <w:textAlignment w:val="baseline"/>
        <w:rPr>
          <w:rFonts w:cs="Arial"/>
          <w:color w:val="000000" w:themeColor="text1"/>
          <w:szCs w:val="18"/>
        </w:rPr>
      </w:pPr>
      <w:r>
        <w:rPr>
          <w:rFonts w:eastAsia="Times New Roman"/>
          <w:lang w:eastAsia="ja-JP"/>
        </w:rP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1FF0418B" w14:textId="77777777" w:rsidR="00DA2EB0" w:rsidRPr="00AB2CE3" w:rsidRDefault="00DA2EB0"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DA2EB0" w:rsidRPr="00AB2CE3" w:rsidRDefault="00DA2EB0"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6662CF96" w14:textId="77777777" w:rsidR="00DA2EB0" w:rsidRPr="002C335D" w:rsidRDefault="00DA2EB0"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DA2EB0" w:rsidRDefault="00DA2EB0"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DA2EB0" w:rsidRPr="008D6208" w:rsidRDefault="00DA2EB0"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DA2EB0" w:rsidRPr="00CA68D8" w:rsidRDefault="00DA2EB0"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CommentReference"/>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199" w:author="OPPO(Zhongda)" w:date="2022-04-06T08:49:00Z" w:initials="OP">
    <w:p w14:paraId="0B96A4B9" w14:textId="3882CB1B" w:rsidR="00DA2EB0" w:rsidRDefault="00DA2EB0"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xml:space="preserve">: OPPO(Zhongda)  </w:t>
      </w:r>
      <w:r>
        <w:rPr>
          <w:b/>
        </w:rPr>
        <w:t>[WI]</w:t>
      </w:r>
      <w:r>
        <w:t>:</w:t>
      </w:r>
      <w:r w:rsidR="00F079AF">
        <w:t>NR_feMIMO-Core</w:t>
      </w:r>
      <w:r>
        <w:t xml:space="preserve"> </w:t>
      </w:r>
      <w:r>
        <w:rPr>
          <w:b/>
        </w:rPr>
        <w:t>[Class]</w:t>
      </w:r>
      <w:r>
        <w:t xml:space="preserve">: </w:t>
      </w:r>
      <w:r>
        <w:rPr>
          <w:b/>
          <w:color w:val="FF0000"/>
        </w:rPr>
        <w:t>[Status]</w:t>
      </w:r>
      <w:r>
        <w:rPr>
          <w:color w:val="FF0000"/>
        </w:rPr>
        <w:t xml:space="preserve">: </w:t>
      </w:r>
      <w:r w:rsidR="00132133">
        <w:rPr>
          <w:color w:val="FF0000"/>
        </w:rPr>
        <w:t>PropAgree</w:t>
      </w:r>
      <w:r>
        <w:rPr>
          <w:color w:val="FF0000"/>
        </w:rPr>
        <w:t xml:space="preserve"> </w:t>
      </w:r>
      <w:r>
        <w:rPr>
          <w:b/>
        </w:rPr>
        <w:t>[TDoc]</w:t>
      </w:r>
      <w:r>
        <w:t xml:space="preserve">: None </w:t>
      </w:r>
      <w:r>
        <w:rPr>
          <w:b/>
          <w:color w:val="FF0000"/>
        </w:rPr>
        <w:t>[Proposed Conclusion]</w:t>
      </w:r>
      <w:r>
        <w:rPr>
          <w:color w:val="FF0000"/>
        </w:rPr>
        <w:t>:</w:t>
      </w:r>
      <w:r w:rsidR="00D033C2">
        <w:rPr>
          <w:color w:val="FF0000"/>
        </w:rPr>
        <w:t xml:space="preserve"> Update based on OP003</w:t>
      </w:r>
      <w:r w:rsidR="00B55D8F">
        <w:rPr>
          <w:color w:val="FF0000"/>
        </w:rPr>
        <w:t xml:space="preserve"> and H</w:t>
      </w:r>
      <w:r w:rsidR="006613F7">
        <w:rPr>
          <w:color w:val="FF0000"/>
        </w:rPr>
        <w:t>017/HW0</w:t>
      </w:r>
      <w:r w:rsidR="005936EA">
        <w:rPr>
          <w:color w:val="FF0000"/>
        </w:rPr>
        <w:t>18</w:t>
      </w:r>
      <w:r>
        <w:rPr>
          <w:color w:val="FF0000"/>
        </w:rPr>
        <w:t xml:space="preserve"> </w:t>
      </w:r>
    </w:p>
    <w:p w14:paraId="2D39F4D8" w14:textId="77777777" w:rsidR="00DA2EB0" w:rsidRDefault="00DA2EB0" w:rsidP="004461C8">
      <w:pPr>
        <w:pStyle w:val="CommentText"/>
      </w:pPr>
      <w:r>
        <w:rPr>
          <w:b/>
        </w:rPr>
        <w:t>[Description]</w:t>
      </w:r>
      <w:r>
        <w:t>: the same issue as described in OP003</w:t>
      </w:r>
    </w:p>
    <w:p w14:paraId="2372DFAE" w14:textId="77777777" w:rsidR="00DA2EB0" w:rsidRDefault="00DA2EB0" w:rsidP="004461C8">
      <w:pPr>
        <w:pStyle w:val="CommentText"/>
      </w:pPr>
      <w:r>
        <w:rPr>
          <w:b/>
        </w:rPr>
        <w:t>[Proposed Change]</w:t>
      </w:r>
      <w:r>
        <w:t>: correct the IE name</w:t>
      </w:r>
    </w:p>
    <w:p w14:paraId="64B3A23E" w14:textId="08FBEE8E" w:rsidR="00DA2EB0" w:rsidRDefault="00DA2EB0" w:rsidP="004461C8">
      <w:pPr>
        <w:pStyle w:val="CommentText"/>
      </w:pPr>
      <w:r>
        <w:rPr>
          <w:b/>
        </w:rPr>
        <w:t>[Comments]</w:t>
      </w:r>
      <w:r>
        <w:t>:</w:t>
      </w:r>
    </w:p>
  </w:comment>
  <w:comment w:id="400" w:author="Huawei, Hisilicon" w:date="2022-04-07T12:08:00Z" w:initials="HW">
    <w:p w14:paraId="5A3B34CB" w14:textId="27B22A5B"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7B0EC3">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65469F" w14:textId="430F8025"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2929D5">
        <w:rPr>
          <w:rFonts w:eastAsia="Times New Roman"/>
          <w:color w:val="FF0000"/>
          <w:lang w:eastAsia="ja-JP"/>
        </w:rPr>
        <w:t xml:space="preserve"> Wait for further update on the R1 feature list.</w:t>
      </w:r>
    </w:p>
    <w:p w14:paraId="44530F16" w14:textId="77777777" w:rsidR="00DA2EB0" w:rsidRPr="00CA68D8"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4176AA37"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DA2EB0" w:rsidRPr="00CA68D8" w:rsidRDefault="00DA2EB0"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569" w:author="Apple - Fangli" w:date="2022-04-02T01:02:00Z" w:initials="MOU">
    <w:p w14:paraId="33BFF4E4" w14:textId="7641B706" w:rsidR="00DA2EB0" w:rsidRDefault="00DA2EB0" w:rsidP="00B535FF">
      <w:r>
        <w:rPr>
          <w:rStyle w:val="CommentReference"/>
        </w:rPr>
        <w:annotationRef/>
      </w:r>
      <w:r>
        <w:rPr>
          <w:b/>
          <w:bCs/>
        </w:rPr>
        <w:t>[RIL]</w:t>
      </w:r>
      <w:r>
        <w:t xml:space="preserve">: A151  </w:t>
      </w:r>
      <w:r>
        <w:rPr>
          <w:b/>
          <w:bCs/>
        </w:rPr>
        <w:t>[Delegate]</w:t>
      </w:r>
      <w:r>
        <w:t xml:space="preserve">: Fangli (Apple)   </w:t>
      </w:r>
      <w:r>
        <w:rPr>
          <w:b/>
          <w:bCs/>
        </w:rPr>
        <w:t>[WI]</w:t>
      </w:r>
      <w:r>
        <w:t>:</w:t>
      </w:r>
      <w:r w:rsidR="00F079AF" w:rsidRPr="00F079AF">
        <w:t xml:space="preserve"> </w:t>
      </w:r>
      <w:r w:rsidR="00F079AF" w:rsidRPr="0053437E">
        <w:t>NR_</w:t>
      </w:r>
      <w:r w:rsidR="00F079AF">
        <w:t>feMIMO</w:t>
      </w:r>
      <w:r w:rsidR="00F079AF" w:rsidRPr="0053437E">
        <w:t>-Core</w:t>
      </w:r>
      <w:r>
        <w:t xml:space="preserve"> </w:t>
      </w:r>
      <w:r>
        <w:rPr>
          <w:b/>
          <w:bCs/>
        </w:rPr>
        <w:t>[Class]</w:t>
      </w:r>
      <w:r>
        <w:t xml:space="preserve">: </w:t>
      </w:r>
      <w:r>
        <w:rPr>
          <w:b/>
          <w:bCs/>
        </w:rPr>
        <w:t>[</w:t>
      </w:r>
      <w:r w:rsidRPr="00995129">
        <w:rPr>
          <w:b/>
          <w:bCs/>
          <w:color w:val="FF0000"/>
        </w:rPr>
        <w:t>Status]</w:t>
      </w:r>
      <w:r w:rsidRPr="00995129">
        <w:rPr>
          <w:color w:val="FF0000"/>
        </w:rPr>
        <w:t xml:space="preserve">: </w:t>
      </w:r>
      <w:r w:rsidR="00995129" w:rsidRPr="00995129">
        <w:rPr>
          <w:color w:val="FF0000"/>
        </w:rPr>
        <w:t>PropAgree</w:t>
      </w:r>
      <w:r w:rsidRPr="00995129">
        <w:rPr>
          <w:color w:val="FF0000"/>
        </w:rPr>
        <w:t xml:space="preserve"> </w:t>
      </w:r>
      <w:r>
        <w:rPr>
          <w:b/>
          <w:bCs/>
        </w:rPr>
        <w:t>[TDoc]</w:t>
      </w:r>
      <w:r>
        <w:t xml:space="preserve">: None </w:t>
      </w:r>
      <w:r>
        <w:rPr>
          <w:b/>
          <w:bCs/>
        </w:rPr>
        <w:t>[Proposed Conclusion]</w:t>
      </w:r>
      <w:r>
        <w:t xml:space="preserve">: </w:t>
      </w:r>
    </w:p>
    <w:p w14:paraId="6622AA04" w14:textId="77777777" w:rsidR="00DA2EB0" w:rsidRDefault="00DA2EB0" w:rsidP="00B535FF">
      <w:r>
        <w:rPr>
          <w:b/>
          <w:bCs/>
        </w:rPr>
        <w:t>[Description]</w:t>
      </w:r>
      <w:r>
        <w:t>: Typo. “Support” should be “support”.</w:t>
      </w:r>
    </w:p>
    <w:p w14:paraId="5AE13777" w14:textId="77777777" w:rsidR="00DA2EB0" w:rsidRDefault="00DA2EB0" w:rsidP="00B535FF">
      <w:r>
        <w:rPr>
          <w:b/>
          <w:bCs/>
        </w:rPr>
        <w:t>[Proposed Change]</w:t>
      </w:r>
      <w:r>
        <w:t xml:space="preserve">: correct the typo. </w:t>
      </w:r>
    </w:p>
    <w:p w14:paraId="0D19AC2C" w14:textId="77777777" w:rsidR="00DA2EB0" w:rsidRDefault="00DA2EB0" w:rsidP="00B535FF">
      <w:r>
        <w:rPr>
          <w:b/>
          <w:bCs/>
        </w:rPr>
        <w:t>[Comments]</w:t>
      </w:r>
      <w:r>
        <w:t xml:space="preserve">: </w:t>
      </w:r>
    </w:p>
    <w:p w14:paraId="2CEEC297" w14:textId="77777777" w:rsidR="00DA2EB0" w:rsidRDefault="00DA2EB0" w:rsidP="00B535FF"/>
  </w:comment>
  <w:comment w:id="573" w:author="Huawei, Hisilicon" w:date="2022-04-07T12:09:00Z" w:initials="HW">
    <w:p w14:paraId="63E10F57" w14:textId="234FD1EC"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324E76">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C166009" w14:textId="2114F76C"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324E76">
        <w:rPr>
          <w:rFonts w:eastAsia="Times New Roman"/>
          <w:color w:val="FF0000"/>
          <w:lang w:eastAsia="ja-JP"/>
        </w:rPr>
        <w:t xml:space="preserve"> It is applied to 23-5-2a (</w:t>
      </w:r>
      <w:r w:rsidR="00324E76" w:rsidRPr="00324E76">
        <w:rPr>
          <w:rFonts w:eastAsia="Times New Roman"/>
          <w:color w:val="FF0000"/>
          <w:lang w:eastAsia="ja-JP"/>
        </w:rPr>
        <w:t>mTRP-BFR-PUCCH-SR-perCG-r17</w:t>
      </w:r>
      <w:r w:rsidR="00324E76">
        <w:rPr>
          <w:rFonts w:eastAsia="Times New Roman"/>
          <w:color w:val="FF0000"/>
          <w:lang w:eastAsia="ja-JP"/>
        </w:rPr>
        <w:t>)</w:t>
      </w:r>
    </w:p>
    <w:p w14:paraId="116F1489" w14:textId="74A67744"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44415C9"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43046F00"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583" w:author="Apple - Fangli" w:date="2022-04-02T01:03:00Z" w:initials="MOU">
    <w:p w14:paraId="0B9ED7BB" w14:textId="719993AC" w:rsidR="00B060EC" w:rsidRDefault="00DA2EB0" w:rsidP="00B535FF">
      <w:r>
        <w:rPr>
          <w:rStyle w:val="CommentReference"/>
        </w:rPr>
        <w:annotationRef/>
      </w:r>
      <w:r>
        <w:rPr>
          <w:b/>
          <w:bCs/>
        </w:rPr>
        <w:t>[RIL]</w:t>
      </w:r>
      <w:r>
        <w:t xml:space="preserve">: A152  </w:t>
      </w:r>
      <w:r>
        <w:rPr>
          <w:b/>
          <w:bCs/>
        </w:rPr>
        <w:t>[Delegate]</w:t>
      </w:r>
      <w:r>
        <w:t xml:space="preserve">: Fangli (Apple)   </w:t>
      </w:r>
      <w:r>
        <w:rPr>
          <w:b/>
          <w:bCs/>
        </w:rPr>
        <w:t>[WI]</w:t>
      </w:r>
      <w:r>
        <w:t>:</w:t>
      </w:r>
      <w:r w:rsidR="00D055E6" w:rsidRPr="00D055E6">
        <w:t xml:space="preserve"> </w:t>
      </w:r>
      <w:r w:rsidR="00D055E6" w:rsidRPr="0053437E">
        <w:t>NR_</w:t>
      </w:r>
      <w:r w:rsidR="00D055E6">
        <w:t>feMIMO</w:t>
      </w:r>
      <w:r w:rsidR="00D055E6" w:rsidRPr="0053437E">
        <w:t>-Core</w:t>
      </w:r>
      <w:r>
        <w:t xml:space="preserve"> </w:t>
      </w:r>
      <w:r>
        <w:rPr>
          <w:b/>
          <w:bCs/>
        </w:rPr>
        <w:t>[Class]</w:t>
      </w:r>
      <w:r>
        <w:t xml:space="preserve">: </w:t>
      </w:r>
      <w:r w:rsidRPr="00CE55A5">
        <w:rPr>
          <w:b/>
          <w:bCs/>
          <w:color w:val="FF0000"/>
        </w:rPr>
        <w:t>[Status]</w:t>
      </w:r>
      <w:r w:rsidRPr="00CE55A5">
        <w:rPr>
          <w:color w:val="FF0000"/>
        </w:rPr>
        <w:t xml:space="preserve">: </w:t>
      </w:r>
      <w:r w:rsidR="00CE55A5" w:rsidRPr="00CE55A5">
        <w:rPr>
          <w:color w:val="FF0000"/>
        </w:rPr>
        <w:t>PropReject</w:t>
      </w:r>
      <w:r w:rsidRPr="00CE55A5">
        <w:rPr>
          <w:color w:val="FF0000"/>
        </w:rPr>
        <w:t xml:space="preserve"> </w:t>
      </w:r>
      <w:r>
        <w:rPr>
          <w:b/>
          <w:bCs/>
        </w:rPr>
        <w:t>[TDoc]</w:t>
      </w:r>
      <w:r>
        <w:t xml:space="preserve">: None </w:t>
      </w:r>
      <w:r w:rsidRPr="00CE55A5">
        <w:rPr>
          <w:b/>
          <w:bCs/>
          <w:color w:val="FF0000"/>
        </w:rPr>
        <w:t>[Proposed Conclusion</w:t>
      </w:r>
      <w:r w:rsidRPr="00B060EC">
        <w:rPr>
          <w:b/>
          <w:bCs/>
          <w:color w:val="FF0000"/>
        </w:rPr>
        <w:t>]</w:t>
      </w:r>
      <w:r w:rsidRPr="00B060EC">
        <w:rPr>
          <w:color w:val="FF0000"/>
        </w:rPr>
        <w:t>:</w:t>
      </w:r>
      <w:r w:rsidR="00CE55A5" w:rsidRPr="00B060EC">
        <w:rPr>
          <w:color w:val="FF0000"/>
        </w:rPr>
        <w:t xml:space="preserve">See the reasoning </w:t>
      </w:r>
      <w:r w:rsidR="00B060EC" w:rsidRPr="00B060EC">
        <w:rPr>
          <w:color w:val="FF0000"/>
        </w:rPr>
        <w:t xml:space="preserve">in H005. </w:t>
      </w:r>
      <w:r w:rsidR="00B060EC" w:rsidRPr="00B060EC">
        <w:rPr>
          <w:rFonts w:eastAsia="Times New Roman"/>
          <w:color w:val="FF0000"/>
          <w:lang w:eastAsia="ja-JP"/>
        </w:rPr>
        <w:t xml:space="preserve">According to the agreements in RAN2#116bis, from Rel-17 onwards, this kind of capability should be defined in per band signalling. </w:t>
      </w:r>
      <w:r w:rsidRPr="00B060EC">
        <w:rPr>
          <w:color w:val="FF0000"/>
        </w:rPr>
        <w:t xml:space="preserve"> </w:t>
      </w:r>
    </w:p>
    <w:p w14:paraId="100FEDAC" w14:textId="67C6C63F" w:rsidR="00DA2EB0" w:rsidRDefault="00B060EC" w:rsidP="00B535FF">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rsidR="00DA2EB0">
        <w:cr/>
      </w:r>
      <w:r w:rsidR="00DA2EB0">
        <w:rPr>
          <w:b/>
          <w:bCs/>
        </w:rPr>
        <w:t>[Description]</w:t>
      </w:r>
      <w:r w:rsidR="00DA2EB0">
        <w:t xml:space="preserve">: </w:t>
      </w:r>
    </w:p>
    <w:p w14:paraId="4E1D9189" w14:textId="77777777" w:rsidR="00DA2EB0" w:rsidRDefault="00DA2EB0" w:rsidP="00B535FF">
      <w:r>
        <w:t xml:space="preserve">It’s R1 FG 23-5-2a. </w:t>
      </w:r>
    </w:p>
    <w:p w14:paraId="5F651B7F" w14:textId="77777777" w:rsidR="00DA2EB0" w:rsidRDefault="00DA2EB0" w:rsidP="00B535FF">
      <w:r>
        <w:t xml:space="preserve">The capability should be per UE, NOT per band. </w:t>
      </w:r>
      <w:r>
        <w:cr/>
      </w:r>
      <w:r>
        <w:rPr>
          <w:b/>
          <w:bCs/>
        </w:rPr>
        <w:t>[Proposed Change]</w:t>
      </w:r>
      <w:r>
        <w:t xml:space="preserve">: Move the capability to the per UE section. </w:t>
      </w:r>
    </w:p>
    <w:p w14:paraId="44DCB21A" w14:textId="77777777" w:rsidR="00DA2EB0" w:rsidRDefault="00DA2EB0" w:rsidP="00B535FF">
      <w:r>
        <w:rPr>
          <w:b/>
          <w:bCs/>
        </w:rPr>
        <w:t>[Comments]</w:t>
      </w:r>
      <w:r>
        <w:t xml:space="preserve">: </w:t>
      </w:r>
      <w:r>
        <w:cr/>
      </w:r>
      <w:r>
        <w:cr/>
      </w:r>
    </w:p>
  </w:comment>
  <w:comment w:id="584" w:author="OPPO(Zhongda)" w:date="2022-04-06T08:50:00Z" w:initials="OP">
    <w:p w14:paraId="70A47AF4" w14:textId="0F166823" w:rsidR="00DA2EB0" w:rsidRDefault="00DA2EB0" w:rsidP="004B79D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xml:space="preserve">: OPPO(Zhongda)  </w:t>
      </w:r>
      <w:r>
        <w:rPr>
          <w:b/>
        </w:rPr>
        <w:t>[WI]</w:t>
      </w:r>
      <w:r>
        <w:t>:</w:t>
      </w:r>
      <w:r w:rsidR="00D055E6" w:rsidRPr="00D055E6">
        <w:t xml:space="preserve"> </w:t>
      </w:r>
      <w:r w:rsidR="00D055E6" w:rsidRPr="0053437E">
        <w:t>NR_</w:t>
      </w:r>
      <w:r w:rsidR="00D055E6">
        <w:t>feMIMO</w:t>
      </w:r>
      <w:r w:rsidR="00D055E6" w:rsidRPr="0053437E">
        <w:t>-Core</w:t>
      </w:r>
      <w:r>
        <w:t xml:space="preserve"> </w:t>
      </w:r>
      <w:r>
        <w:rPr>
          <w:b/>
        </w:rPr>
        <w:t>[Class]</w:t>
      </w:r>
      <w:r>
        <w:t xml:space="preserve">: </w:t>
      </w:r>
      <w:r>
        <w:rPr>
          <w:b/>
          <w:color w:val="FF0000"/>
        </w:rPr>
        <w:t>[Status]</w:t>
      </w:r>
      <w:r>
        <w:rPr>
          <w:color w:val="FF0000"/>
        </w:rPr>
        <w:t xml:space="preserve">: </w:t>
      </w:r>
      <w:r w:rsidR="007A552F">
        <w:rPr>
          <w:color w:val="FF0000"/>
        </w:rPr>
        <w:t>PropPartialAgree</w:t>
      </w:r>
      <w:r>
        <w:rPr>
          <w:b/>
        </w:rPr>
        <w:t>[TDoc]</w:t>
      </w:r>
      <w:r>
        <w:t xml:space="preserve">: None </w:t>
      </w:r>
      <w:r>
        <w:rPr>
          <w:b/>
          <w:color w:val="FF0000"/>
        </w:rPr>
        <w:t>[Proposed Conclusion]</w:t>
      </w:r>
      <w:r>
        <w:rPr>
          <w:color w:val="FF0000"/>
        </w:rPr>
        <w:t xml:space="preserve">: </w:t>
      </w:r>
      <w:r w:rsidR="00CC23B2">
        <w:rPr>
          <w:color w:val="FF0000"/>
        </w:rPr>
        <w:t>Update for 1)</w:t>
      </w:r>
      <w:r w:rsidR="00D33947">
        <w:rPr>
          <w:color w:val="FF0000"/>
        </w:rPr>
        <w:t xml:space="preserve"> based on Z006</w:t>
      </w:r>
      <w:r w:rsidR="00CC23B2">
        <w:rPr>
          <w:color w:val="FF0000"/>
        </w:rPr>
        <w:t>. See A152</w:t>
      </w:r>
      <w:r w:rsidR="00B839F6">
        <w:rPr>
          <w:color w:val="FF0000"/>
        </w:rPr>
        <w:t>/H005</w:t>
      </w:r>
      <w:r w:rsidR="00CC23B2">
        <w:rPr>
          <w:color w:val="FF0000"/>
        </w:rPr>
        <w:t xml:space="preserve"> for 2), 3) is still [] in R1 feature list</w:t>
      </w:r>
      <w:r w:rsidR="00110934">
        <w:rPr>
          <w:color w:val="FF0000"/>
        </w:rPr>
        <w:t xml:space="preserve"> – can wait for the next update RAN1.</w:t>
      </w:r>
    </w:p>
    <w:p w14:paraId="710DE889" w14:textId="77777777" w:rsidR="00DA2EB0" w:rsidRDefault="00DA2EB0" w:rsidP="004B79D4">
      <w:pPr>
        <w:pStyle w:val="CommentText"/>
      </w:pPr>
      <w:r>
        <w:rPr>
          <w:b/>
        </w:rPr>
        <w:t>[Description]</w:t>
      </w:r>
      <w:r>
        <w:t>: 1, the wording “whether” is not accurate. 2, Plus is it per band feature? From RAN1 table it is per UE. 3, the Note in the table is not addressed yet</w:t>
      </w:r>
    </w:p>
    <w:p w14:paraId="3D9EC063" w14:textId="77777777" w:rsidR="00DA2EB0" w:rsidRDefault="00DA2EB0" w:rsidP="004B79D4">
      <w:pPr>
        <w:pStyle w:val="CommentText"/>
      </w:pPr>
      <w:r>
        <w:rPr>
          <w:b/>
        </w:rPr>
        <w:t>[Proposed Change]</w:t>
      </w:r>
      <w:r>
        <w:t>: revise to “indicates the supported maximum number of PUCCH-SR resources for MTRP BFR per cell group” and check RAN1 whether it is per band or per UE feature</w:t>
      </w:r>
    </w:p>
    <w:p w14:paraId="7A74C6FE" w14:textId="0E47701B" w:rsidR="00DA2EB0" w:rsidRDefault="00DA2EB0" w:rsidP="004B79D4">
      <w:pPr>
        <w:pStyle w:val="CommentText"/>
      </w:pPr>
      <w:r>
        <w:rPr>
          <w:b/>
        </w:rPr>
        <w:t>[Comments]</w:t>
      </w:r>
      <w:r>
        <w:t>:</w:t>
      </w:r>
    </w:p>
  </w:comment>
  <w:comment w:id="612" w:author="Apple - Fangli" w:date="2022-04-02T01:08:00Z" w:initials="MOU">
    <w:p w14:paraId="318975E9" w14:textId="6A09C636" w:rsidR="00D055E6" w:rsidRDefault="00DA2EB0" w:rsidP="00D055E6">
      <w:r>
        <w:rPr>
          <w:rStyle w:val="CommentReference"/>
        </w:rPr>
        <w:annotationRef/>
      </w:r>
      <w:r>
        <w:rPr>
          <w:b/>
          <w:bCs/>
        </w:rPr>
        <w:t>[RIL]</w:t>
      </w:r>
      <w:r>
        <w:t xml:space="preserve">: A153  </w:t>
      </w:r>
      <w:r>
        <w:rPr>
          <w:b/>
          <w:bCs/>
        </w:rPr>
        <w:t>[Delegate]</w:t>
      </w:r>
      <w:r>
        <w:t xml:space="preserve">: Fangli (Apple)   </w:t>
      </w:r>
      <w:r>
        <w:rPr>
          <w:b/>
          <w:bCs/>
        </w:rPr>
        <w:t>[WI]</w:t>
      </w:r>
      <w:r>
        <w:t>:</w:t>
      </w:r>
      <w:r w:rsidR="00D055E6" w:rsidRPr="00D055E6">
        <w:t xml:space="preserve"> </w:t>
      </w:r>
      <w:r w:rsidR="00D055E6" w:rsidRPr="0053437E">
        <w:t>NR_</w:t>
      </w:r>
      <w:r w:rsidR="00D055E6">
        <w:t>feMIMO</w:t>
      </w:r>
      <w:r w:rsidR="00D055E6" w:rsidRPr="0053437E">
        <w:t>-Core</w:t>
      </w:r>
      <w:r>
        <w:t xml:space="preserve"> </w:t>
      </w:r>
      <w:r>
        <w:rPr>
          <w:b/>
          <w:bCs/>
        </w:rPr>
        <w:t>[Class]</w:t>
      </w:r>
      <w:r>
        <w:t xml:space="preserve">: </w:t>
      </w:r>
      <w:r w:rsidR="00D055E6" w:rsidRPr="00CE55A5">
        <w:rPr>
          <w:b/>
          <w:bCs/>
          <w:color w:val="FF0000"/>
        </w:rPr>
        <w:t>[Status]</w:t>
      </w:r>
      <w:r w:rsidR="00D055E6" w:rsidRPr="00CE55A5">
        <w:rPr>
          <w:color w:val="FF0000"/>
        </w:rPr>
        <w:t xml:space="preserve">: PropReject </w:t>
      </w:r>
      <w:r>
        <w:rPr>
          <w:b/>
          <w:bCs/>
        </w:rPr>
        <w:t>[TDoc]</w:t>
      </w:r>
      <w:r>
        <w:t xml:space="preserve">: None </w:t>
      </w:r>
      <w:r w:rsidR="00D055E6" w:rsidRPr="00CE55A5">
        <w:rPr>
          <w:b/>
          <w:bCs/>
          <w:color w:val="FF0000"/>
        </w:rPr>
        <w:t>[Proposed Conclusion</w:t>
      </w:r>
      <w:r w:rsidR="00D055E6" w:rsidRPr="00B060EC">
        <w:rPr>
          <w:b/>
          <w:bCs/>
          <w:color w:val="FF0000"/>
        </w:rPr>
        <w:t>]</w:t>
      </w:r>
      <w:r w:rsidR="00D055E6" w:rsidRPr="00B060EC">
        <w:rPr>
          <w:color w:val="FF0000"/>
        </w:rPr>
        <w:t xml:space="preserve">:See the reasoning in H005. </w:t>
      </w:r>
      <w:r w:rsidR="00D055E6" w:rsidRPr="00B060EC">
        <w:rPr>
          <w:rFonts w:eastAsia="Times New Roman"/>
          <w:color w:val="FF0000"/>
          <w:lang w:eastAsia="ja-JP"/>
        </w:rPr>
        <w:t xml:space="preserve">According to the agreements in RAN2#116bis, from Rel-17 onwards, this kind of capability should be defined in per band signalling. </w:t>
      </w:r>
      <w:r w:rsidR="00D055E6" w:rsidRPr="00B060EC">
        <w:rPr>
          <w:color w:val="FF0000"/>
        </w:rPr>
        <w:t xml:space="preserve"> </w:t>
      </w:r>
    </w:p>
    <w:p w14:paraId="7D8C28C7" w14:textId="3D9A7AD3" w:rsidR="00DA2EB0" w:rsidRDefault="00D055E6" w:rsidP="00D055E6">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rsidR="00DA2EB0">
        <w:t xml:space="preserve">: </w:t>
      </w:r>
    </w:p>
    <w:p w14:paraId="05054691" w14:textId="77777777" w:rsidR="00DA2EB0" w:rsidRDefault="00DA2EB0" w:rsidP="00B535FF">
      <w:r>
        <w:rPr>
          <w:b/>
          <w:bCs/>
        </w:rPr>
        <w:t>[Description]</w:t>
      </w:r>
      <w:r>
        <w:t xml:space="preserve">: </w:t>
      </w:r>
    </w:p>
    <w:p w14:paraId="3670EE49" w14:textId="77777777" w:rsidR="00DA2EB0" w:rsidRDefault="00DA2EB0" w:rsidP="00B535FF">
      <w:r>
        <w:t xml:space="preserve">It’s R1 FG 23-5-2b. </w:t>
      </w:r>
    </w:p>
    <w:p w14:paraId="2572368B" w14:textId="77777777" w:rsidR="00DA2EB0" w:rsidRDefault="00DA2EB0" w:rsidP="00B535FF">
      <w:r>
        <w:t xml:space="preserve">The capability should be per UE, NOT per band. </w:t>
      </w:r>
    </w:p>
    <w:p w14:paraId="29A34C09" w14:textId="77777777" w:rsidR="00DA2EB0" w:rsidRDefault="00DA2EB0" w:rsidP="00B535FF">
      <w:r>
        <w:rPr>
          <w:b/>
          <w:bCs/>
        </w:rPr>
        <w:t>[Proposed Change]</w:t>
      </w:r>
      <w:r>
        <w:t xml:space="preserve">: Move the capability to the per UE section. </w:t>
      </w:r>
    </w:p>
    <w:p w14:paraId="78A8D16E" w14:textId="77777777" w:rsidR="00DA2EB0" w:rsidRDefault="00DA2EB0" w:rsidP="00B535FF">
      <w:r>
        <w:rPr>
          <w:b/>
          <w:bCs/>
        </w:rPr>
        <w:t>[Comments]</w:t>
      </w:r>
      <w:r>
        <w:t xml:space="preserve">: </w:t>
      </w:r>
    </w:p>
  </w:comment>
  <w:comment w:id="618" w:author="ZTE(Wenting)" w:date="2022-04-07T16:59:00Z" w:initials="ZTE">
    <w:p w14:paraId="633AFCE8" w14:textId="18DAA7A5" w:rsidR="00195E51" w:rsidRDefault="00195E51" w:rsidP="00195E51">
      <w:pPr>
        <w:pStyle w:val="CommentText"/>
        <w:rPr>
          <w:lang w:val="en-US" w:eastAsia="zh-CN"/>
        </w:rPr>
      </w:pPr>
      <w:r>
        <w:rPr>
          <w:rStyle w:val="CommentReference"/>
        </w:rPr>
        <w:annotationRef/>
      </w: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xml:space="preserve">: </w:t>
      </w:r>
      <w:r w:rsidR="00F079AF">
        <w:t>NR_</w:t>
      </w:r>
      <w:r w:rsidR="00F079AF">
        <w:rPr>
          <w:rFonts w:ascii="Arial" w:hAnsi="Arial" w:cs="Arial"/>
          <w:color w:val="000000"/>
          <w:sz w:val="18"/>
          <w:szCs w:val="18"/>
          <w:shd w:val="clear" w:color="auto" w:fill="FFFFFF"/>
        </w:rPr>
        <w:t>f</w:t>
      </w:r>
      <w:r>
        <w:rPr>
          <w:rFonts w:ascii="Arial" w:hAnsi="Arial" w:cs="Arial"/>
          <w:color w:val="000000"/>
          <w:sz w:val="18"/>
          <w:szCs w:val="18"/>
          <w:shd w:val="clear" w:color="auto" w:fill="FFFFFF"/>
        </w:rPr>
        <w:t>eMIMO</w:t>
      </w:r>
      <w:r w:rsidR="00F079AF">
        <w:rPr>
          <w:rFonts w:ascii="Arial" w:hAnsi="Arial" w:cs="Arial"/>
          <w:color w:val="000000"/>
          <w:sz w:val="18"/>
          <w:szCs w:val="18"/>
          <w:shd w:val="clear" w:color="auto" w:fill="FFFFFF"/>
        </w:rPr>
        <w:t>-Core</w:t>
      </w:r>
      <w:r>
        <w:rPr>
          <w:rFonts w:ascii="Arial" w:hAnsi="Arial" w:cs="Arial"/>
          <w:color w:val="000000"/>
          <w:sz w:val="18"/>
          <w:szCs w:val="18"/>
          <w:shd w:val="clear" w:color="auto" w:fill="FFFFFF"/>
        </w:rPr>
        <w:t xml:space="preserve"> </w:t>
      </w:r>
      <w:r>
        <w:rPr>
          <w:b/>
          <w:bCs/>
        </w:rPr>
        <w:t>[Class]</w:t>
      </w:r>
      <w:r>
        <w:t xml:space="preserve">: </w:t>
      </w:r>
      <w:r>
        <w:rPr>
          <w:rFonts w:hint="eastAsia"/>
        </w:rPr>
        <w:t>2</w:t>
      </w:r>
      <w:r>
        <w:t xml:space="preserve"> </w:t>
      </w:r>
      <w:r>
        <w:rPr>
          <w:b/>
          <w:bCs/>
          <w:color w:val="FF0000"/>
        </w:rPr>
        <w:t>[Status]</w:t>
      </w:r>
      <w:r>
        <w:rPr>
          <w:color w:val="FF0000"/>
        </w:rPr>
        <w:t xml:space="preserve">: </w:t>
      </w:r>
      <w:r w:rsidR="00163384">
        <w:rPr>
          <w:color w:val="FF0000"/>
        </w:rPr>
        <w:t>PropAgree</w:t>
      </w:r>
      <w:r>
        <w:rPr>
          <w:color w:val="FF0000"/>
        </w:rPr>
        <w:t xml:space="preserve"> </w:t>
      </w:r>
      <w:r>
        <w:rPr>
          <w:b/>
          <w:bCs/>
        </w:rPr>
        <w:t>[TDoc]</w:t>
      </w:r>
      <w:r>
        <w:t xml:space="preserve">: xxx </w:t>
      </w:r>
      <w:r>
        <w:rPr>
          <w:b/>
          <w:bCs/>
          <w:color w:val="FF0000"/>
        </w:rPr>
        <w:t>[Proposed Conclusion]</w:t>
      </w:r>
      <w:r>
        <w:rPr>
          <w:color w:val="FF0000"/>
        </w:rPr>
        <w:t xml:space="preserve">: </w:t>
      </w:r>
      <w:r w:rsidR="00163384">
        <w:rPr>
          <w:color w:val="FF0000"/>
        </w:rPr>
        <w:t xml:space="preserve">This is for </w:t>
      </w:r>
      <w:r w:rsidR="00163384" w:rsidRPr="00163384">
        <w:rPr>
          <w:color w:val="FF0000"/>
        </w:rPr>
        <w:t>mTRP-BFR-PUCCH-SR-perCG-r17</w:t>
      </w:r>
      <w:r w:rsidR="00236041">
        <w:rPr>
          <w:color w:val="FF0000"/>
        </w:rPr>
        <w:t xml:space="preserve">. It has been update </w:t>
      </w:r>
      <w:r w:rsidR="00D33947">
        <w:rPr>
          <w:color w:val="FF0000"/>
        </w:rPr>
        <w:t>as per</w:t>
      </w:r>
      <w:r w:rsidR="00236041">
        <w:rPr>
          <w:color w:val="FF0000"/>
        </w:rPr>
        <w:t xml:space="preserve"> OP014</w:t>
      </w:r>
    </w:p>
    <w:p w14:paraId="69052A58" w14:textId="77777777" w:rsidR="00195E51" w:rsidRDefault="00195E51" w:rsidP="00195E51">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0636588D" w14:textId="77777777" w:rsidR="00195E51" w:rsidRDefault="00195E51" w:rsidP="00195E51">
      <w:pPr>
        <w:pStyle w:val="CommentText"/>
      </w:pPr>
      <w:r>
        <w:rPr>
          <w:b/>
          <w:bCs/>
        </w:rPr>
        <w:t xml:space="preserve"> [Proposed Change]</w:t>
      </w:r>
      <w:r>
        <w:t xml:space="preserve">: </w:t>
      </w:r>
    </w:p>
    <w:p w14:paraId="6DEFBFE2" w14:textId="77777777" w:rsidR="00195E51" w:rsidRDefault="00195E51" w:rsidP="00195E51">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195E51" w:rsidRPr="00195E51" w:rsidRDefault="00195E51">
      <w:pPr>
        <w:pStyle w:val="CommentText"/>
      </w:pPr>
    </w:p>
  </w:comment>
  <w:comment w:id="613" w:author="OPPO(Zhongda)" w:date="2022-04-06T08:50:00Z" w:initials="OP">
    <w:p w14:paraId="125180D2" w14:textId="7A8A5D85" w:rsidR="00C714F0" w:rsidRPr="00C714F0" w:rsidRDefault="00DA2EB0" w:rsidP="00546902">
      <w:pPr>
        <w:pStyle w:val="CommentText"/>
        <w:rPr>
          <w:color w:val="FF0000"/>
        </w:rPr>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xml:space="preserve">: OPPO(Zhongda)  </w:t>
      </w:r>
      <w:r>
        <w:rPr>
          <w:b/>
        </w:rPr>
        <w:t>[WI]</w:t>
      </w:r>
      <w:r>
        <w:t>:</w:t>
      </w:r>
      <w:r w:rsidR="004544C5" w:rsidRPr="004544C5">
        <w:t xml:space="preserve"> </w:t>
      </w:r>
      <w:r w:rsidR="004544C5" w:rsidRPr="0053437E">
        <w:t>NR_</w:t>
      </w:r>
      <w:r w:rsidR="004544C5">
        <w:t>feMIMO</w:t>
      </w:r>
      <w:r w:rsidR="004544C5" w:rsidRPr="0053437E">
        <w:t>-Core</w:t>
      </w:r>
      <w:r>
        <w:t xml:space="preserve"> </w:t>
      </w:r>
      <w:r>
        <w:rPr>
          <w:b/>
        </w:rPr>
        <w:t>[Class]</w:t>
      </w:r>
      <w:r>
        <w:t xml:space="preserve">: </w:t>
      </w:r>
      <w:r>
        <w:rPr>
          <w:b/>
          <w:color w:val="FF0000"/>
        </w:rPr>
        <w:t>[Status]</w:t>
      </w:r>
      <w:r>
        <w:rPr>
          <w:color w:val="FF0000"/>
        </w:rPr>
        <w:t xml:space="preserve">: </w:t>
      </w:r>
      <w:r w:rsidR="004544C5" w:rsidRPr="00CE55A5">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D252DC">
        <w:rPr>
          <w:color w:val="FF0000"/>
        </w:rPr>
        <w:t xml:space="preserve">See H006 for the per band signalling. </w:t>
      </w:r>
      <w:r w:rsidR="00FE17E1">
        <w:rPr>
          <w:color w:val="FF0000"/>
        </w:rPr>
        <w:t>As for the note in R1 feature list, since it is still with [], it should wait until the next update of the R1 feature list.</w:t>
      </w:r>
    </w:p>
    <w:p w14:paraId="3F4C687E" w14:textId="77777777" w:rsidR="00DA2EB0" w:rsidRDefault="00DA2EB0" w:rsidP="00546902">
      <w:pPr>
        <w:pStyle w:val="CommentText"/>
      </w:pPr>
      <w:r>
        <w:rPr>
          <w:b/>
        </w:rPr>
        <w:t>[Description]</w:t>
      </w:r>
      <w:r>
        <w:t>: there is a Note in the table is not addressed yet. And is it a per band feature. From table it is per UE</w:t>
      </w:r>
    </w:p>
    <w:p w14:paraId="71517BD1" w14:textId="77777777" w:rsidR="00DA2EB0" w:rsidRDefault="00DA2EB0" w:rsidP="00546902">
      <w:pPr>
        <w:pStyle w:val="CommentText"/>
      </w:pPr>
      <w:r>
        <w:rPr>
          <w:b/>
        </w:rPr>
        <w:t>[Proposed Change]</w:t>
      </w:r>
      <w:r>
        <w:t>: check with RAN1 whether this is per band UE feature</w:t>
      </w:r>
    </w:p>
    <w:p w14:paraId="48A8AE82" w14:textId="5E07FD28" w:rsidR="00DA2EB0" w:rsidRDefault="00DA2EB0" w:rsidP="00546902">
      <w:pPr>
        <w:pStyle w:val="CommentText"/>
      </w:pPr>
      <w:r>
        <w:rPr>
          <w:b/>
        </w:rPr>
        <w:t>[Comments]</w:t>
      </w:r>
      <w:r>
        <w:t>:</w:t>
      </w:r>
    </w:p>
  </w:comment>
  <w:comment w:id="627" w:author="Huawei, Hisilicon" w:date="2022-04-07T12:12:00Z" w:initials="HW">
    <w:p w14:paraId="74AECA56" w14:textId="12B3F2A9"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BA4740">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0953435"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3407E1F4"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2D7419FE"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680" w:author="ZTE(Wenting)" w:date="2022-04-07T16:54:00Z" w:initials="ZTE">
    <w:p w14:paraId="16E93B6F" w14:textId="4EA1B644" w:rsidR="00DA2EB0" w:rsidRDefault="00DA2EB0" w:rsidP="00DA2EB0">
      <w:pPr>
        <w:pStyle w:val="CommentText"/>
        <w:rPr>
          <w:lang w:val="en-US" w:eastAsia="zh-CN"/>
        </w:rPr>
      </w:pPr>
      <w:r>
        <w:rPr>
          <w:rStyle w:val="CommentReference"/>
        </w:rPr>
        <w:annotationRef/>
      </w: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w:t>
      </w:r>
      <w:r w:rsidR="00071E90" w:rsidRPr="00874392">
        <w:rPr>
          <w:rFonts w:eastAsiaTheme="minorEastAsia"/>
        </w:rPr>
        <w:t xml:space="preserve">NR_pos_enh-Core </w:t>
      </w:r>
      <w:r w:rsidR="00071E90" w:rsidRPr="000D7942">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w:t>
      </w:r>
      <w:r w:rsidR="00287FB5">
        <w:rPr>
          <w:color w:val="FF0000"/>
        </w:rPr>
        <w:t>PropDuplicate</w:t>
      </w:r>
      <w:r>
        <w:rPr>
          <w:color w:val="FF0000"/>
        </w:rPr>
        <w:t xml:space="preserve"> </w:t>
      </w:r>
      <w:r>
        <w:rPr>
          <w:b/>
          <w:bCs/>
        </w:rPr>
        <w:t>[TDoc]</w:t>
      </w:r>
      <w:r>
        <w:t xml:space="preserve">: xxx </w:t>
      </w:r>
      <w:r>
        <w:rPr>
          <w:b/>
          <w:bCs/>
          <w:color w:val="FF0000"/>
        </w:rPr>
        <w:t>[Proposed Conclusion]</w:t>
      </w:r>
      <w:r>
        <w:rPr>
          <w:color w:val="FF0000"/>
        </w:rPr>
        <w:t xml:space="preserve">: </w:t>
      </w:r>
    </w:p>
    <w:p w14:paraId="0C99CA33" w14:textId="77777777" w:rsidR="00DA2EB0" w:rsidRDefault="00DA2EB0" w:rsidP="00DA2EB0">
      <w:pPr>
        <w:pStyle w:val="CommentText"/>
      </w:pPr>
      <w:r>
        <w:rPr>
          <w:b/>
          <w:bCs/>
        </w:rPr>
        <w:t xml:space="preserve"> [Description]</w:t>
      </w:r>
      <w:r>
        <w:t xml:space="preserve">: </w:t>
      </w:r>
      <w:r>
        <w:rPr>
          <w:i/>
          <w:iCs/>
        </w:rPr>
        <w:t>srs-AllPosResources-r16</w:t>
      </w:r>
      <w:r>
        <w:t xml:space="preserve"> presented twice in the description which seems typo. </w:t>
      </w:r>
    </w:p>
    <w:p w14:paraId="02EEB4D6" w14:textId="77777777" w:rsidR="00DA2EB0" w:rsidRDefault="00DA2EB0" w:rsidP="00DA2EB0">
      <w:pPr>
        <w:pStyle w:val="10"/>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DA2EB0" w:rsidRDefault="00DA2EB0" w:rsidP="00DA2EB0">
      <w:pPr>
        <w:rPr>
          <w:sz w:val="22"/>
          <w:szCs w:val="22"/>
        </w:rPr>
      </w:pPr>
      <w:r>
        <w:rPr>
          <w:b/>
          <w:bCs/>
        </w:rPr>
        <w:t>[Comments]</w:t>
      </w:r>
      <w:r>
        <w:t>:</w:t>
      </w:r>
    </w:p>
    <w:p w14:paraId="55627D4B" w14:textId="6187197A" w:rsidR="00DA2EB0" w:rsidRDefault="00DA2EB0" w:rsidP="00DA2EB0">
      <w:pPr>
        <w:pStyle w:val="TAL"/>
        <w:rPr>
          <w:b/>
          <w:bCs/>
          <w:i/>
          <w:iCs/>
          <w:lang w:val="en-US" w:eastAsia="zh-CN"/>
        </w:rPr>
      </w:pPr>
    </w:p>
    <w:p w14:paraId="23036EA5" w14:textId="55B86AFC" w:rsidR="00DA2EB0" w:rsidRDefault="00DA2EB0">
      <w:pPr>
        <w:pStyle w:val="CommentText"/>
      </w:pPr>
    </w:p>
  </w:comment>
  <w:comment w:id="677" w:author="Huawei, Hisilicon" w:date="2022-04-07T12:12:00Z" w:initials="HW">
    <w:p w14:paraId="0A06BEDD" w14:textId="6E51276D"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B5AE7">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FD4E253" w14:textId="77777777" w:rsidR="00DA2EB0" w:rsidRDefault="00DA2EB0" w:rsidP="00B535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DA2EB0" w:rsidRDefault="00DA2EB0" w:rsidP="00B535FF">
      <w:pPr>
        <w:pStyle w:val="CommentText"/>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DA2EB0" w:rsidRDefault="00DA2EB0" w:rsidP="00B535FF">
      <w:pPr>
        <w:pStyle w:val="CommentText"/>
      </w:pPr>
      <w:r w:rsidRPr="00F17A93">
        <w:rPr>
          <w:b/>
        </w:rPr>
        <w:t>[Comments]:</w:t>
      </w:r>
    </w:p>
  </w:comment>
  <w:comment w:id="678" w:author="CATT (Haocheng)" w:date="2022-04-08T04:28:00Z" w:initials="Intel">
    <w:p w14:paraId="6A167634" w14:textId="2885C32A" w:rsidR="00D47EAC" w:rsidRDefault="00A95D7F" w:rsidP="00D47EAC">
      <w:pPr>
        <w:pStyle w:val="CommentText"/>
      </w:pPr>
      <w:r>
        <w:rPr>
          <w:rStyle w:val="CommentReference"/>
        </w:rPr>
        <w:annotationRef/>
      </w:r>
      <w:r w:rsidR="00D47EAC">
        <w:fldChar w:fldCharType="begin"/>
      </w:r>
      <w:r w:rsidR="00D47EAC">
        <w:rPr>
          <w:rStyle w:val="CommentReference"/>
        </w:rPr>
        <w:instrText xml:space="preserve"> </w:instrText>
      </w:r>
      <w:r w:rsidR="00D47EAC">
        <w:instrText>PAGE \# "'</w:instrText>
      </w:r>
      <w:r w:rsidR="00D47EAC">
        <w:rPr>
          <w:rFonts w:hint="eastAsia"/>
        </w:rPr>
        <w:instrText>页</w:instrText>
      </w:r>
      <w:r w:rsidR="00D47EAC">
        <w:instrText>: '#'</w:instrText>
      </w:r>
      <w:r w:rsidR="00D47EAC">
        <w:br/>
        <w:instrText>'"</w:instrText>
      </w:r>
      <w:r w:rsidR="00D47EAC">
        <w:rPr>
          <w:rStyle w:val="CommentReference"/>
        </w:rPr>
        <w:instrText xml:space="preserve"> </w:instrText>
      </w:r>
      <w:r w:rsidR="00D47EAC">
        <w:fldChar w:fldCharType="end"/>
      </w:r>
      <w:r w:rsidR="00D47EAC">
        <w:rPr>
          <w:rStyle w:val="CommentReference"/>
        </w:rPr>
        <w:annotationRef/>
      </w:r>
      <w:r w:rsidR="00D47EAC">
        <w:rPr>
          <w:b/>
        </w:rPr>
        <w:t>[RIL]</w:t>
      </w:r>
      <w:r w:rsidR="00D47EAC">
        <w:t>: C</w:t>
      </w:r>
      <w:r w:rsidR="00D47EAC">
        <w:rPr>
          <w:rFonts w:eastAsiaTheme="minorEastAsia" w:hint="eastAsia"/>
          <w:lang w:eastAsia="zh-CN"/>
        </w:rPr>
        <w:t>600</w:t>
      </w:r>
      <w:r w:rsidR="00D47EAC">
        <w:t xml:space="preserve"> </w:t>
      </w:r>
      <w:r w:rsidR="00D47EAC">
        <w:rPr>
          <w:b/>
        </w:rPr>
        <w:t>[Delegate]</w:t>
      </w:r>
      <w:r w:rsidR="00D47EAC">
        <w:t xml:space="preserve">: CATT (Haocheng)  </w:t>
      </w:r>
      <w:r w:rsidR="00D47EAC">
        <w:rPr>
          <w:b/>
        </w:rPr>
        <w:t>[WI]</w:t>
      </w:r>
      <w:r w:rsidR="00D47EAC">
        <w:t>:</w:t>
      </w:r>
      <w:r w:rsidR="00D47EAC" w:rsidRPr="00DF2009">
        <w:rPr>
          <w:rFonts w:eastAsia="Times New Roman"/>
        </w:rPr>
        <w:t xml:space="preserve"> </w:t>
      </w:r>
      <w:r w:rsidR="00071E90" w:rsidRPr="00874392">
        <w:rPr>
          <w:rFonts w:eastAsiaTheme="minorEastAsia"/>
        </w:rPr>
        <w:t xml:space="preserve">NR_pos_enh-Core </w:t>
      </w:r>
      <w:r w:rsidR="00071E90" w:rsidRPr="000D7942">
        <w:rPr>
          <w:rFonts w:eastAsia="Times New Roman"/>
          <w:lang w:eastAsia="ja-JP"/>
        </w:rPr>
        <w:t xml:space="preserve"> </w:t>
      </w:r>
      <w:r w:rsidR="00D47EAC">
        <w:rPr>
          <w:rFonts w:eastAsia="Times New Roman"/>
        </w:rPr>
        <w:t>NR_pos_enh-Core</w:t>
      </w:r>
      <w:r w:rsidR="00D47EAC">
        <w:t xml:space="preserve"> </w:t>
      </w:r>
      <w:r w:rsidR="00D47EAC">
        <w:rPr>
          <w:b/>
        </w:rPr>
        <w:t>[Class]</w:t>
      </w:r>
      <w:r w:rsidR="00D47EAC">
        <w:t>:</w:t>
      </w:r>
      <w:r w:rsidR="00D47EAC">
        <w:rPr>
          <w:rFonts w:eastAsiaTheme="minorEastAsia" w:hint="eastAsia"/>
          <w:lang w:eastAsia="zh-CN"/>
        </w:rPr>
        <w:t>1</w:t>
      </w:r>
      <w:r w:rsidR="00D47EAC">
        <w:t xml:space="preserve"> </w:t>
      </w:r>
      <w:r w:rsidR="00D47EAC">
        <w:rPr>
          <w:b/>
          <w:color w:val="FF0000"/>
        </w:rPr>
        <w:t>[Status]</w:t>
      </w:r>
      <w:r w:rsidR="00D47EAC">
        <w:rPr>
          <w:color w:val="FF0000"/>
        </w:rPr>
        <w:t xml:space="preserve">: </w:t>
      </w:r>
      <w:r w:rsidR="00071E90">
        <w:rPr>
          <w:color w:val="FF0000"/>
        </w:rPr>
        <w:t>PropAgree</w:t>
      </w:r>
      <w:r w:rsidR="00D47EAC">
        <w:rPr>
          <w:color w:val="FF0000"/>
        </w:rPr>
        <w:t xml:space="preserve"> </w:t>
      </w:r>
      <w:r w:rsidR="00D47EAC">
        <w:rPr>
          <w:b/>
        </w:rPr>
        <w:t>[TDoc]</w:t>
      </w:r>
      <w:r w:rsidR="00D47EAC">
        <w:t xml:space="preserve">: None </w:t>
      </w:r>
      <w:r w:rsidR="00D47EAC">
        <w:rPr>
          <w:b/>
          <w:color w:val="FF0000"/>
        </w:rPr>
        <w:t>[Proposed Conclusion]</w:t>
      </w:r>
      <w:r w:rsidR="00D47EAC">
        <w:rPr>
          <w:color w:val="FF0000"/>
        </w:rPr>
        <w:t xml:space="preserve">: </w:t>
      </w:r>
    </w:p>
    <w:p w14:paraId="7AC1A8CA" w14:textId="77777777" w:rsidR="00D47EAC" w:rsidRDefault="00D47EAC" w:rsidP="00D47EAC">
      <w:pPr>
        <w:pStyle w:val="CommentText"/>
      </w:pPr>
      <w:r>
        <w:rPr>
          <w:b/>
        </w:rPr>
        <w:t>[Description]</w:t>
      </w:r>
      <w:r>
        <w:t xml:space="preserve">: </w:t>
      </w:r>
      <w:r w:rsidRPr="00392BCB">
        <w:t>These are duplicated parameters.</w:t>
      </w:r>
      <w:r>
        <w:rPr>
          <w:rFonts w:eastAsiaTheme="minorEastAsia" w:hint="eastAsia"/>
          <w:lang w:eastAsia="zh-CN"/>
        </w:rPr>
        <w:t xml:space="preserve"> </w:t>
      </w:r>
      <w:r>
        <w:rPr>
          <w:lang w:eastAsia="zh-CN"/>
        </w:rPr>
        <w:t>And the “UE-TxTEG” may be “UE TxTEG” which aligns with TS38.214.</w:t>
      </w:r>
    </w:p>
    <w:p w14:paraId="72754FE8" w14:textId="77777777" w:rsidR="00D47EAC" w:rsidRDefault="00D47EAC" w:rsidP="00D47EAC">
      <w:pPr>
        <w:pStyle w:val="CommentText"/>
      </w:pPr>
      <w:r>
        <w:rPr>
          <w:b/>
        </w:rPr>
        <w:t>[Proposed Change]</w:t>
      </w:r>
      <w:r>
        <w:t xml:space="preserve">: </w:t>
      </w:r>
      <w:r>
        <w:rPr>
          <w:rFonts w:hint="eastAsia"/>
        </w:rPr>
        <w:t>UE-TxTEG may be</w:t>
      </w:r>
      <w:r>
        <w:rPr>
          <w:rFonts w:eastAsiaTheme="minorEastAsia" w:hint="eastAsia"/>
          <w:lang w:eastAsia="zh-CN"/>
        </w:rPr>
        <w:t xml:space="preserve"> </w:t>
      </w:r>
      <w:r>
        <w:rPr>
          <w:rFonts w:eastAsiaTheme="minorEastAsia" w:hint="eastAsia"/>
          <w:lang w:eastAsia="zh-CN"/>
        </w:rPr>
        <w:t>“</w:t>
      </w:r>
      <w:r>
        <w:rPr>
          <w:rFonts w:hint="eastAsia"/>
        </w:rPr>
        <w:t>UE TxTEG</w:t>
      </w:r>
      <w:r>
        <w:rPr>
          <w:rFonts w:eastAsiaTheme="minorEastAsia" w:hint="eastAsia"/>
          <w:lang w:eastAsia="zh-CN"/>
        </w:rPr>
        <w:t>”</w:t>
      </w:r>
      <w:r>
        <w:rPr>
          <w:rFonts w:eastAsiaTheme="minorEastAsia" w:hint="eastAsia"/>
          <w:lang w:eastAsia="zh-CN"/>
        </w:rPr>
        <w:t>.</w:t>
      </w:r>
    </w:p>
    <w:p w14:paraId="1101134E" w14:textId="1987614F" w:rsidR="00A95D7F" w:rsidRDefault="00D47EAC" w:rsidP="00D47EAC">
      <w:pPr>
        <w:pStyle w:val="CommentText"/>
      </w:pPr>
      <w:r>
        <w:rPr>
          <w:b/>
        </w:rPr>
        <w:t>[Comments]</w:t>
      </w:r>
      <w:r>
        <w:t>:</w:t>
      </w:r>
    </w:p>
  </w:comment>
  <w:comment w:id="694" w:author="ZTE(Wenting)" w:date="2022-04-07T16:56:00Z" w:initials="ZTE">
    <w:p w14:paraId="7E04A3EE" w14:textId="21301E15" w:rsidR="00DA2EB0" w:rsidRDefault="00DA2EB0" w:rsidP="00DA2EB0">
      <w:pPr>
        <w:pStyle w:val="CommentText"/>
        <w:rPr>
          <w:lang w:val="en-US" w:eastAsia="zh-CN"/>
        </w:rPr>
      </w:pPr>
      <w:r>
        <w:rPr>
          <w:rStyle w:val="CommentReference"/>
        </w:rPr>
        <w:annotationRef/>
      </w: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r w:rsidR="00555972">
        <w:rPr>
          <w:color w:val="FF0000"/>
        </w:rPr>
        <w:t>Prop</w:t>
      </w:r>
      <w:r w:rsidR="00472AA2">
        <w:rPr>
          <w:color w:val="FF0000"/>
        </w:rPr>
        <w:t>Disc</w:t>
      </w:r>
      <w:r>
        <w:rPr>
          <w:color w:val="FF0000"/>
        </w:rPr>
        <w:t xml:space="preserve"> </w:t>
      </w:r>
      <w:r>
        <w:rPr>
          <w:b/>
          <w:bCs/>
        </w:rPr>
        <w:t>[TDoc]</w:t>
      </w:r>
      <w:r>
        <w:t xml:space="preserve">: xxx </w:t>
      </w:r>
      <w:r>
        <w:rPr>
          <w:b/>
          <w:bCs/>
          <w:color w:val="FF0000"/>
        </w:rPr>
        <w:t>[Proposed Conclusion]</w:t>
      </w:r>
      <w:r>
        <w:rPr>
          <w:color w:val="FF0000"/>
        </w:rPr>
        <w:t xml:space="preserve">: </w:t>
      </w:r>
      <w:r w:rsidR="00472AA2">
        <w:rPr>
          <w:color w:val="FF0000"/>
        </w:rPr>
        <w:t>Check with RAN1</w:t>
      </w:r>
      <w:r w:rsidR="000100A1">
        <w:rPr>
          <w:color w:val="FF0000"/>
        </w:rPr>
        <w:t>:</w:t>
      </w:r>
      <w:r w:rsidR="00F55F52">
        <w:rPr>
          <w:color w:val="FF0000"/>
        </w:rPr>
        <w:t xml:space="preserve"> </w:t>
      </w:r>
      <w:r w:rsidR="004D02AC" w:rsidRPr="004D02AC">
        <w:rPr>
          <w:color w:val="FF0000"/>
        </w:rPr>
        <w:t>It is not clear same as RRC OLPC-SRS-Pos-r16 means that the pre-requisite in the capability uses the srs-PosResources-r16 or srs-PosResourcesRRC-Inactive-r17.</w:t>
      </w:r>
    </w:p>
    <w:p w14:paraId="1311D1A2" w14:textId="77777777" w:rsidR="00DA2EB0" w:rsidRDefault="00DA2EB0" w:rsidP="00DA2EB0">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DA3E42F" w14:textId="77777777" w:rsidR="00DA2EB0" w:rsidRDefault="00DA2EB0" w:rsidP="00DA2EB0">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DA2EB0" w:rsidRDefault="00DA2EB0" w:rsidP="00DA2EB0">
      <w:pPr>
        <w:rPr>
          <w:i/>
          <w:iCs/>
        </w:rPr>
      </w:pPr>
      <w:r>
        <w:rPr>
          <w:rFonts w:hint="eastAsia"/>
          <w:i/>
          <w:iCs/>
        </w:rPr>
        <w:t xml:space="preserve"> </w:t>
      </w:r>
    </w:p>
    <w:p w14:paraId="516CD26B" w14:textId="77777777" w:rsidR="00DA2EB0" w:rsidRDefault="00DA2EB0" w:rsidP="00DA2EB0">
      <w:pPr>
        <w:pStyle w:val="10"/>
      </w:pPr>
      <w:r>
        <w:rPr>
          <w:b/>
          <w:bCs/>
        </w:rPr>
        <w:t xml:space="preserve"> [Proposed Change]</w:t>
      </w:r>
      <w:r>
        <w:t>:</w:t>
      </w:r>
      <w:r>
        <w:rPr>
          <w:rFonts w:hint="eastAsia"/>
        </w:rPr>
        <w:t xml:space="preserve"> </w:t>
      </w:r>
    </w:p>
    <w:p w14:paraId="1F93384F" w14:textId="77777777" w:rsidR="00DA2EB0" w:rsidRDefault="00DA2EB0"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DA2EB0" w:rsidRDefault="00DA2EB0" w:rsidP="00DA2EB0">
      <w:pPr>
        <w:rPr>
          <w:rFonts w:ascii="Arial" w:eastAsia="Times New Roman" w:hAnsi="Arial" w:cs="Arial"/>
          <w:sz w:val="18"/>
          <w:szCs w:val="18"/>
        </w:rPr>
      </w:pPr>
      <w:r>
        <w:rPr>
          <w:rFonts w:ascii="Arial" w:hAnsi="Arial" w:cs="Arial"/>
          <w:sz w:val="18"/>
          <w:szCs w:val="18"/>
        </w:rPr>
        <w:t>”</w:t>
      </w:r>
    </w:p>
    <w:p w14:paraId="06446CBF" w14:textId="77777777" w:rsidR="00DA2EB0" w:rsidRDefault="00DA2EB0" w:rsidP="00DA2EB0">
      <w:pPr>
        <w:rPr>
          <w:rFonts w:ascii="Calibri" w:eastAsia="SimSun" w:hAnsi="Calibri"/>
          <w:sz w:val="22"/>
          <w:szCs w:val="22"/>
        </w:rPr>
      </w:pPr>
      <w:r>
        <w:t xml:space="preserve"> </w:t>
      </w:r>
    </w:p>
    <w:p w14:paraId="0A0C9CCE" w14:textId="77777777" w:rsidR="00DA2EB0" w:rsidRDefault="00DA2EB0" w:rsidP="00DA2EB0">
      <w:r>
        <w:rPr>
          <w:b/>
          <w:bCs/>
        </w:rPr>
        <w:t>[Comments]</w:t>
      </w:r>
      <w:r>
        <w:t xml:space="preserve">: If this is not agreeable easily, we prefer to send LS to RAN1 for getting clarification. </w:t>
      </w:r>
    </w:p>
    <w:p w14:paraId="7F4239B6" w14:textId="2AAD097C" w:rsidR="00DA2EB0" w:rsidRPr="00DA2EB0" w:rsidRDefault="00DA2EB0">
      <w:pPr>
        <w:pStyle w:val="CommentText"/>
      </w:pPr>
    </w:p>
  </w:comment>
  <w:comment w:id="720" w:author="Shoki Inoue(NTT Docomo)" w:date="2022-04-07T19:40:00Z" w:initials="S">
    <w:p w14:paraId="51BA1F8A" w14:textId="1EF3196B" w:rsidR="002003E9" w:rsidRDefault="002003E9">
      <w:pPr>
        <w:pStyle w:val="CommentText"/>
      </w:pPr>
      <w:r>
        <w:rPr>
          <w:rStyle w:val="CommentReference"/>
        </w:rPr>
        <w:annotationRef/>
      </w:r>
      <w:r>
        <w:rPr>
          <w:b/>
        </w:rPr>
        <w:t>[RIL]</w:t>
      </w:r>
      <w:r>
        <w:t xml:space="preserve">: D305 </w:t>
      </w:r>
      <w:r>
        <w:rPr>
          <w:b/>
        </w:rPr>
        <w:t>[Delegate]</w:t>
      </w:r>
      <w:r>
        <w:t xml:space="preserve">: Shoki Inoue(NTT Docomo)  </w:t>
      </w:r>
      <w:r>
        <w:rPr>
          <w:b/>
        </w:rPr>
        <w:t>[WI]</w:t>
      </w:r>
      <w:r>
        <w:t xml:space="preserve">: </w:t>
      </w:r>
      <w:r w:rsidR="001570BE" w:rsidRPr="00501593">
        <w:t>NR_UE_po</w:t>
      </w:r>
      <w:r w:rsidR="001570BE">
        <w:t>s_enh</w:t>
      </w:r>
      <w:r w:rsidR="001570BE" w:rsidRPr="00501593">
        <w:t>-Core</w:t>
      </w:r>
      <w:r w:rsidR="001570BE">
        <w:rPr>
          <w:b/>
        </w:rPr>
        <w:t xml:space="preserve"> </w:t>
      </w:r>
      <w:r>
        <w:rPr>
          <w:b/>
        </w:rPr>
        <w:t>[Class]</w:t>
      </w:r>
      <w:r>
        <w:t xml:space="preserve">: </w:t>
      </w:r>
      <w:r>
        <w:rPr>
          <w:b/>
          <w:color w:val="FF0000"/>
        </w:rPr>
        <w:t>[Status]</w:t>
      </w:r>
      <w:r>
        <w:rPr>
          <w:color w:val="FF0000"/>
        </w:rPr>
        <w:t xml:space="preserve">: </w:t>
      </w:r>
      <w:r w:rsidR="00D124B9">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7B2749E8" w14:textId="24D1B337" w:rsidR="002003E9" w:rsidRDefault="002003E9">
      <w:pPr>
        <w:pStyle w:val="CommentText"/>
      </w:pPr>
      <w:r>
        <w:rPr>
          <w:b/>
        </w:rPr>
        <w:t>[Description]</w:t>
      </w:r>
      <w:r>
        <w:t xml:space="preserve">: </w:t>
      </w:r>
      <w:r w:rsidRPr="002003E9">
        <w:t>Should follow the suffix guideline in A.3.1.2.</w:t>
      </w:r>
    </w:p>
    <w:p w14:paraId="15BED204" w14:textId="7F1D7730" w:rsidR="002003E9" w:rsidRDefault="002003E9">
      <w:pPr>
        <w:pStyle w:val="CommentText"/>
      </w:pPr>
      <w:r>
        <w:rPr>
          <w:b/>
        </w:rPr>
        <w:t>[Proposed Change]</w:t>
      </w:r>
      <w:r>
        <w:t>: Change to “</w:t>
      </w:r>
      <w:r w:rsidRPr="002003E9">
        <w:rPr>
          <w:i/>
          <w:iCs/>
        </w:rPr>
        <w:t>parrallelPRS-MeasRRC-Inactive-r17</w:t>
      </w:r>
      <w:r>
        <w:t>”</w:t>
      </w:r>
    </w:p>
    <w:p w14:paraId="4E15E1F7" w14:textId="77777777" w:rsidR="002003E9" w:rsidRDefault="002003E9">
      <w:pPr>
        <w:pStyle w:val="CommentText"/>
      </w:pPr>
      <w:r>
        <w:rPr>
          <w:b/>
        </w:rPr>
        <w:t>[Comments]</w:t>
      </w:r>
      <w:r>
        <w:t xml:space="preserve">: </w:t>
      </w:r>
    </w:p>
    <w:p w14:paraId="65F18776" w14:textId="0B9429D7" w:rsidR="002003E9" w:rsidRPr="002003E9" w:rsidRDefault="002003E9">
      <w:pPr>
        <w:pStyle w:val="CommentText"/>
      </w:pPr>
    </w:p>
  </w:comment>
  <w:comment w:id="718" w:author="Huawei, Hisilicon" w:date="2022-04-07T12:13:00Z" w:initials="HW">
    <w:p w14:paraId="3BC4A304" w14:textId="34E89BCA"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1C55F7">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1AE9C5C"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DA2EB0"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DA2EB0" w:rsidRPr="00A05429" w:rsidRDefault="00DA2EB0"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4DFFF85A" w14:textId="77777777" w:rsidR="00DA2EB0" w:rsidRPr="00CA68D8" w:rsidRDefault="00DA2EB0" w:rsidP="00A7391C">
      <w:pPr>
        <w:overflowPunct w:val="0"/>
        <w:autoSpaceDE w:val="0"/>
        <w:autoSpaceDN w:val="0"/>
        <w:adjustRightInd w:val="0"/>
        <w:textAlignment w:val="baseline"/>
        <w:rPr>
          <w:rFonts w:eastAsia="Times New Roman"/>
          <w:lang w:eastAsia="ja-JP"/>
        </w:rPr>
      </w:pPr>
    </w:p>
    <w:p w14:paraId="6FE7809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738" w:author="Apple - Naveen Palle" w:date="2022-04-03T17:36:00Z" w:initials="NP">
    <w:p w14:paraId="3C8DA488" w14:textId="601943B4" w:rsidR="00DA2EB0" w:rsidRDefault="00DA2EB0" w:rsidP="00B538AD">
      <w:pPr>
        <w:pStyle w:val="CommentText"/>
      </w:pPr>
      <w:r>
        <w:rPr>
          <w:rStyle w:val="CommentReference"/>
        </w:rPr>
        <w:annotationRef/>
      </w:r>
      <w:r>
        <w:rPr>
          <w:rStyle w:val="CommentReference"/>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sidR="008874E5">
        <w:t xml:space="preserve">NR_UE_pow_enh-Core </w:t>
      </w:r>
      <w:r>
        <w:rPr>
          <w:b/>
          <w:color w:val="FF0000"/>
        </w:rPr>
        <w:t>[Status]</w:t>
      </w:r>
      <w:r>
        <w:rPr>
          <w:color w:val="FF0000"/>
        </w:rPr>
        <w:t xml:space="preserve">: </w:t>
      </w:r>
      <w:r w:rsidR="005948D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0EDBE3D" w14:textId="4798F27D" w:rsidR="00DA2EB0" w:rsidRDefault="00DA2EB0" w:rsidP="00B538AD">
      <w:pPr>
        <w:pStyle w:val="CommentText"/>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DA2EB0" w:rsidRDefault="00DA2EB0" w:rsidP="00B535FF">
      <w:pPr>
        <w:pStyle w:val="CommentText"/>
        <w:ind w:left="180"/>
        <w:rPr>
          <w:noProof/>
        </w:rPr>
      </w:pPr>
      <w:r>
        <w:rPr>
          <w:b/>
        </w:rPr>
        <w:t>[Proposed Change]</w:t>
      </w:r>
      <w:r>
        <w:t xml:space="preserve">: </w:t>
      </w:r>
    </w:p>
    <w:p w14:paraId="3DBFA3D8" w14:textId="1CFD61CE" w:rsidR="00DA2EB0" w:rsidRDefault="00DA2EB0">
      <w:pPr>
        <w:pStyle w:val="CommentText"/>
      </w:pPr>
    </w:p>
  </w:comment>
  <w:comment w:id="771" w:author="Apple - Naveen Palle" w:date="2022-04-03T17:34:00Z" w:initials="NP">
    <w:p w14:paraId="65F1F70F" w14:textId="1071010F" w:rsidR="00DA2EB0" w:rsidRDefault="00DA2EB0" w:rsidP="00B538AD">
      <w:pPr>
        <w:pStyle w:val="CommentText"/>
      </w:pPr>
      <w:r>
        <w:rPr>
          <w:rStyle w:val="CommentReference"/>
        </w:rPr>
        <w:annotationRef/>
      </w:r>
      <w:r>
        <w:rPr>
          <w:rStyle w:val="CommentReference"/>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w:t>
      </w:r>
      <w:r w:rsidR="00EB1AA2" w:rsidRPr="00EB1AA2">
        <w:t xml:space="preserve"> </w:t>
      </w:r>
      <w:r w:rsidR="00EB1AA2">
        <w:t>NR_UE_pow_enh-Core</w:t>
      </w:r>
      <w:r>
        <w:t xml:space="preserve"> </w:t>
      </w:r>
      <w:r>
        <w:rPr>
          <w:b/>
        </w:rPr>
        <w:t>[Class]</w:t>
      </w:r>
      <w:r>
        <w:t xml:space="preserve">: </w:t>
      </w:r>
      <w:r>
        <w:rPr>
          <w:b/>
          <w:color w:val="FF0000"/>
        </w:rPr>
        <w:t>[Status]</w:t>
      </w:r>
      <w:r>
        <w:rPr>
          <w:color w:val="FF0000"/>
        </w:rPr>
        <w:t xml:space="preserve">: </w:t>
      </w:r>
      <w:r w:rsidR="00EB1AA2">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7A697C">
        <w:rPr>
          <w:color w:val="FF0000"/>
        </w:rPr>
        <w:t>The field is defined as such in RRC. RAN1 spec has to align to the RRC spec.</w:t>
      </w:r>
    </w:p>
    <w:p w14:paraId="0E9FEDFE" w14:textId="3FEF918C" w:rsidR="00DA2EB0" w:rsidRPr="00B538AD" w:rsidRDefault="00DA2EB0" w:rsidP="00B538AD">
      <w:pPr>
        <w:pStyle w:val="CommentText"/>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DA2EB0" w:rsidRDefault="00DA2EB0" w:rsidP="00B535FF">
      <w:pPr>
        <w:pStyle w:val="CommentText"/>
        <w:ind w:left="180"/>
        <w:rPr>
          <w:noProof/>
        </w:rPr>
      </w:pPr>
      <w:r>
        <w:rPr>
          <w:b/>
        </w:rPr>
        <w:t>[Proposed Change]</w:t>
      </w:r>
      <w:r>
        <w:t xml:space="preserve">: </w:t>
      </w:r>
    </w:p>
    <w:p w14:paraId="64DFD119" w14:textId="5963A698" w:rsidR="00DA2EB0" w:rsidRDefault="00DA2EB0">
      <w:pPr>
        <w:pStyle w:val="CommentText"/>
      </w:pPr>
    </w:p>
  </w:comment>
  <w:comment w:id="811" w:author="Shoki Inoue(NTT Docomo)" w:date="2022-04-07T19:34:00Z" w:initials="S">
    <w:p w14:paraId="18B65EDB" w14:textId="6E115FA9" w:rsidR="002003E9" w:rsidRDefault="002003E9">
      <w:pPr>
        <w:pStyle w:val="CommentText"/>
      </w:pPr>
      <w:r>
        <w:rPr>
          <w:rStyle w:val="CommentReference"/>
        </w:rPr>
        <w:annotationRef/>
      </w:r>
      <w:r>
        <w:rPr>
          <w:b/>
        </w:rPr>
        <w:t>[RIL]</w:t>
      </w:r>
      <w:r>
        <w:t xml:space="preserve">: D303 </w:t>
      </w:r>
      <w:r>
        <w:rPr>
          <w:b/>
        </w:rPr>
        <w:t>[Delegate]</w:t>
      </w:r>
      <w:r>
        <w:t xml:space="preserve">: Shoki Inoue(NTT Docomo)  </w:t>
      </w:r>
      <w:r>
        <w:rPr>
          <w:b/>
        </w:rPr>
        <w:t>[WI]</w:t>
      </w:r>
      <w:r>
        <w:t>:</w:t>
      </w:r>
      <w:r w:rsidR="006D5C28" w:rsidRPr="006D5C28">
        <w:t xml:space="preserve"> </w:t>
      </w:r>
      <w:r w:rsidR="006D5C28">
        <w:t>NR_UE_pow_enh-Core</w:t>
      </w:r>
      <w:r>
        <w:t xml:space="preserve"> </w:t>
      </w:r>
      <w:r>
        <w:rPr>
          <w:b/>
        </w:rPr>
        <w:t>[Class]</w:t>
      </w:r>
      <w:r>
        <w:t xml:space="preserve">: </w:t>
      </w:r>
      <w:r>
        <w:rPr>
          <w:b/>
          <w:color w:val="FF0000"/>
        </w:rPr>
        <w:t>[Status]</w:t>
      </w:r>
      <w:r>
        <w:rPr>
          <w:color w:val="FF0000"/>
        </w:rPr>
        <w:t xml:space="preserve">: </w:t>
      </w:r>
      <w:r w:rsidR="006D5C2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2D373CC" w14:textId="41774CA3" w:rsidR="002003E9" w:rsidRDefault="002003E9">
      <w:pPr>
        <w:pStyle w:val="CommentText"/>
      </w:pPr>
      <w:r>
        <w:rPr>
          <w:b/>
        </w:rPr>
        <w:t>[Description]</w:t>
      </w:r>
      <w:r>
        <w:t xml:space="preserve">: Editorial </w:t>
      </w:r>
    </w:p>
    <w:p w14:paraId="46B576ED" w14:textId="158641BB" w:rsidR="002003E9" w:rsidRDefault="002003E9">
      <w:pPr>
        <w:pStyle w:val="CommentText"/>
      </w:pPr>
      <w:r>
        <w:rPr>
          <w:b/>
        </w:rPr>
        <w:t>[Proposed Change]</w:t>
      </w:r>
      <w:r>
        <w:t>: Change to “</w:t>
      </w:r>
      <w:r w:rsidRPr="002003E9">
        <w:rPr>
          <w:i/>
          <w:iCs/>
        </w:rPr>
        <w:t>sssg-Switching-1bitInd-r17</w:t>
      </w:r>
      <w:r>
        <w:t>”</w:t>
      </w:r>
    </w:p>
    <w:p w14:paraId="09BCAA86" w14:textId="77777777" w:rsidR="002003E9" w:rsidRDefault="002003E9">
      <w:pPr>
        <w:pStyle w:val="CommentText"/>
      </w:pPr>
      <w:r>
        <w:rPr>
          <w:b/>
        </w:rPr>
        <w:t>[Comments]</w:t>
      </w:r>
      <w:r>
        <w:t xml:space="preserve">: </w:t>
      </w:r>
    </w:p>
    <w:p w14:paraId="62AAF62A" w14:textId="32308074" w:rsidR="002003E9" w:rsidRPr="002003E9" w:rsidRDefault="002003E9">
      <w:pPr>
        <w:pStyle w:val="CommentText"/>
      </w:pPr>
    </w:p>
  </w:comment>
  <w:comment w:id="841" w:author="Shoki Inoue(NTT Docomo)" w:date="2022-04-07T19:36:00Z" w:initials="S">
    <w:p w14:paraId="3989E7D9" w14:textId="1D2A6B64" w:rsidR="002003E9" w:rsidRDefault="002003E9">
      <w:pPr>
        <w:pStyle w:val="CommentText"/>
      </w:pPr>
      <w:r>
        <w:rPr>
          <w:rStyle w:val="CommentReference"/>
        </w:rPr>
        <w:annotationRef/>
      </w:r>
      <w:r>
        <w:rPr>
          <w:b/>
        </w:rPr>
        <w:t>[RIL]</w:t>
      </w:r>
      <w:r>
        <w:t xml:space="preserve">: D304 </w:t>
      </w:r>
      <w:r>
        <w:rPr>
          <w:b/>
        </w:rPr>
        <w:t>[Delegate]</w:t>
      </w:r>
      <w:r>
        <w:t xml:space="preserve">: Shoki Inoue(NTT Docomo)  </w:t>
      </w:r>
      <w:r>
        <w:rPr>
          <w:b/>
        </w:rPr>
        <w:t>[WI]</w:t>
      </w:r>
      <w:r>
        <w:t xml:space="preserve">: </w:t>
      </w:r>
      <w:r w:rsidR="00725409">
        <w:t>NR_UE_pow_enh-Core</w:t>
      </w:r>
      <w:r w:rsidR="00725409">
        <w:rPr>
          <w:b/>
        </w:rPr>
        <w:t xml:space="preserve"> </w:t>
      </w:r>
      <w:r>
        <w:rPr>
          <w:b/>
        </w:rPr>
        <w:t>[Class]</w:t>
      </w:r>
      <w:r>
        <w:t xml:space="preserve">: </w:t>
      </w:r>
      <w:r>
        <w:rPr>
          <w:b/>
          <w:color w:val="FF0000"/>
        </w:rPr>
        <w:t>[Status]</w:t>
      </w:r>
      <w:r>
        <w:rPr>
          <w:color w:val="FF0000"/>
        </w:rPr>
        <w:t xml:space="preserve">: </w:t>
      </w:r>
      <w:r w:rsidR="00725409">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36453021" w14:textId="048578DC" w:rsidR="002003E9" w:rsidRDefault="002003E9">
      <w:pPr>
        <w:pStyle w:val="CommentText"/>
      </w:pPr>
      <w:r>
        <w:rPr>
          <w:b/>
        </w:rPr>
        <w:t>[Description]</w:t>
      </w:r>
      <w:r>
        <w:t xml:space="preserve">: Editorial </w:t>
      </w:r>
    </w:p>
    <w:p w14:paraId="7952515D" w14:textId="44246559" w:rsidR="002003E9" w:rsidRDefault="002003E9">
      <w:pPr>
        <w:pStyle w:val="CommentText"/>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0CE80E92" w14:textId="77777777" w:rsidR="002003E9" w:rsidRDefault="002003E9">
      <w:pPr>
        <w:pStyle w:val="CommentText"/>
      </w:pPr>
      <w:r>
        <w:rPr>
          <w:b/>
        </w:rPr>
        <w:t>[Comments]</w:t>
      </w:r>
      <w:r>
        <w:t xml:space="preserve">: </w:t>
      </w:r>
    </w:p>
    <w:p w14:paraId="1F2F19B8" w14:textId="66CACB59" w:rsidR="002003E9" w:rsidRPr="002003E9" w:rsidRDefault="002003E9">
      <w:pPr>
        <w:pStyle w:val="CommentText"/>
      </w:pPr>
    </w:p>
  </w:comment>
  <w:comment w:id="859" w:author="Apple - Fangli" w:date="2022-04-02T01:10:00Z" w:initials="MOU">
    <w:p w14:paraId="0EE162F9" w14:textId="0CFB1435" w:rsidR="00DA2EB0" w:rsidRDefault="00DA2EB0" w:rsidP="00B535FF">
      <w:r>
        <w:rPr>
          <w:rStyle w:val="CommentReference"/>
        </w:rPr>
        <w:annotationRef/>
      </w:r>
      <w:r>
        <w:rPr>
          <w:b/>
          <w:bCs/>
        </w:rPr>
        <w:t>[RIL]</w:t>
      </w:r>
      <w:r>
        <w:t xml:space="preserve">: A154  </w:t>
      </w:r>
      <w:r>
        <w:rPr>
          <w:b/>
          <w:bCs/>
        </w:rPr>
        <w:t>[Delegate]</w:t>
      </w:r>
      <w:r>
        <w:t xml:space="preserve">: Fangli (Apple)   </w:t>
      </w:r>
      <w:r>
        <w:rPr>
          <w:b/>
          <w:bCs/>
        </w:rPr>
        <w:t>[WI]</w:t>
      </w:r>
      <w:r>
        <w:t>:</w:t>
      </w:r>
      <w:r w:rsidR="008F4A96">
        <w:t xml:space="preserve"> NR-cov-enh-Core</w:t>
      </w:r>
      <w:r>
        <w:t xml:space="preserve"> </w:t>
      </w:r>
      <w:r>
        <w:rPr>
          <w:b/>
          <w:bCs/>
        </w:rPr>
        <w:t>[Class]</w:t>
      </w:r>
      <w:r>
        <w:t xml:space="preserve">: </w:t>
      </w:r>
      <w:r w:rsidRPr="00DB203E">
        <w:rPr>
          <w:b/>
          <w:bCs/>
          <w:color w:val="FF0000"/>
        </w:rPr>
        <w:t>[Status]</w:t>
      </w:r>
      <w:r w:rsidRPr="00DB203E">
        <w:rPr>
          <w:color w:val="FF0000"/>
        </w:rPr>
        <w:t xml:space="preserve">: </w:t>
      </w:r>
      <w:r w:rsidR="00DB203E" w:rsidRPr="00DB203E">
        <w:rPr>
          <w:color w:val="FF0000"/>
        </w:rPr>
        <w:t>PropPostpone</w:t>
      </w:r>
      <w:r w:rsidRPr="00DB203E">
        <w:rPr>
          <w:color w:val="FF0000"/>
        </w:rPr>
        <w:t xml:space="preserve"> </w:t>
      </w:r>
      <w:r>
        <w:rPr>
          <w:b/>
          <w:bCs/>
        </w:rPr>
        <w:t>[TDoc]</w:t>
      </w:r>
      <w:r>
        <w:t xml:space="preserve">: None </w:t>
      </w:r>
      <w:r w:rsidRPr="00DB203E">
        <w:rPr>
          <w:b/>
          <w:bCs/>
          <w:color w:val="FF0000"/>
        </w:rPr>
        <w:t>[Proposed Conclusion]</w:t>
      </w:r>
      <w:r w:rsidRPr="00DB203E">
        <w:rPr>
          <w:color w:val="FF0000"/>
        </w:rPr>
        <w:t xml:space="preserve">: </w:t>
      </w:r>
      <w:r w:rsidR="00DB203E" w:rsidRPr="00DB203E">
        <w:rPr>
          <w:color w:val="FF0000"/>
        </w:rPr>
        <w:t>Wait for further update from R1-feature list.</w:t>
      </w:r>
      <w:r w:rsidRPr="00DB203E">
        <w:rPr>
          <w:color w:val="FF0000"/>
        </w:rPr>
        <w:cr/>
      </w:r>
      <w:r>
        <w:rPr>
          <w:b/>
          <w:bCs/>
        </w:rPr>
        <w:t>[Description]</w:t>
      </w:r>
      <w:r>
        <w:t xml:space="preserve">: </w:t>
      </w:r>
    </w:p>
    <w:p w14:paraId="779E94B7" w14:textId="77777777" w:rsidR="00DA2EB0" w:rsidRDefault="00DA2EB0" w:rsidP="00B535FF"/>
    <w:p w14:paraId="19BC1B68" w14:textId="77777777" w:rsidR="00DA2EB0" w:rsidRDefault="00DA2EB0" w:rsidP="00B535FF">
      <w:r>
        <w:t xml:space="preserve">It's R1 FG 30-2. </w:t>
      </w:r>
    </w:p>
    <w:p w14:paraId="6074200C" w14:textId="77777777" w:rsidR="00DA2EB0" w:rsidRDefault="00DA2EB0" w:rsidP="00B535FF"/>
    <w:p w14:paraId="61FE6032" w14:textId="77777777" w:rsidR="00DA2EB0" w:rsidRDefault="00DA2EB0" w:rsidP="00B535FF">
      <w:r>
        <w:t xml:space="preserve">The following prerequisite feature groups  is not indicated and should be added. </w:t>
      </w:r>
    </w:p>
    <w:p w14:paraId="76BD5752" w14:textId="77777777" w:rsidR="00DA2EB0" w:rsidRDefault="00DA2EB0" w:rsidP="00B535FF"/>
    <w:p w14:paraId="58CBD9FA" w14:textId="77777777" w:rsidR="00DA2EB0" w:rsidRDefault="00DA2EB0" w:rsidP="00B535FF">
      <w:r>
        <w:rPr>
          <w:u w:val="single"/>
        </w:rPr>
        <w:t xml:space="preserve">One of {5-14, 5-16, </w:t>
      </w:r>
      <w:r>
        <w:rPr>
          <w:strike/>
        </w:rPr>
        <w:t>[</w:t>
      </w:r>
      <w:r>
        <w:t>5-17</w:t>
      </w:r>
      <w:r>
        <w:rPr>
          <w:strike/>
        </w:rPr>
        <w:t>]</w:t>
      </w:r>
      <w:r>
        <w:rPr>
          <w:u w:val="single"/>
        </w:rPr>
        <w:t>, [11-6, 30-1]}</w:t>
      </w:r>
      <w:r>
        <w:t xml:space="preserve"> </w:t>
      </w:r>
    </w:p>
    <w:p w14:paraId="1F7628F5" w14:textId="77777777" w:rsidR="00DA2EB0" w:rsidRDefault="00DA2EB0" w:rsidP="00B535FF"/>
    <w:p w14:paraId="130E1061" w14:textId="77777777" w:rsidR="00DA2EB0" w:rsidRDefault="00DA2EB0" w:rsidP="00B535FF">
      <w:r>
        <w:cr/>
      </w:r>
      <w:r>
        <w:rPr>
          <w:b/>
          <w:bCs/>
        </w:rPr>
        <w:t>[Proposed Change]</w:t>
      </w:r>
      <w:r>
        <w:t>: We suggest add the following description:</w:t>
      </w:r>
    </w:p>
    <w:p w14:paraId="1D9716C2" w14:textId="77777777" w:rsidR="00DA2EB0" w:rsidRDefault="00DA2EB0" w:rsidP="00B535FF"/>
    <w:p w14:paraId="4850C8D3" w14:textId="77777777" w:rsidR="00DA2EB0" w:rsidRDefault="00DA2EB0"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5E3510E8" w14:textId="77777777" w:rsidR="00DA2EB0" w:rsidRDefault="00DA2EB0" w:rsidP="00B535FF">
      <w:r>
        <w:cr/>
      </w:r>
      <w:r>
        <w:rPr>
          <w:b/>
          <w:bCs/>
        </w:rPr>
        <w:t>[Comments]</w:t>
      </w:r>
      <w:r>
        <w:t xml:space="preserve">: </w:t>
      </w:r>
      <w:r>
        <w:cr/>
      </w:r>
    </w:p>
  </w:comment>
  <w:comment w:id="898" w:author="Shoki Inoue(NTT Docomo)" w:date="2022-04-07T19:42:00Z" w:initials="S">
    <w:p w14:paraId="62E9E2BD" w14:textId="6B07D9B5" w:rsidR="002003E9" w:rsidRDefault="002003E9">
      <w:pPr>
        <w:pStyle w:val="CommentText"/>
      </w:pPr>
      <w:r>
        <w:rPr>
          <w:rStyle w:val="CommentReference"/>
        </w:rPr>
        <w:annotationRef/>
      </w:r>
      <w:r>
        <w:rPr>
          <w:b/>
        </w:rPr>
        <w:t>[RIL]</w:t>
      </w:r>
      <w:r>
        <w:t xml:space="preserve">: D306 </w:t>
      </w:r>
      <w:r>
        <w:rPr>
          <w:b/>
        </w:rPr>
        <w:t>[Delegate]</w:t>
      </w:r>
      <w:r>
        <w:t xml:space="preserve">: Shoki Inoue(NTT Docomo)  </w:t>
      </w:r>
      <w:r>
        <w:rPr>
          <w:b/>
        </w:rPr>
        <w:t>[WI]</w:t>
      </w:r>
      <w:r>
        <w:t xml:space="preserve">: </w:t>
      </w:r>
      <w:r w:rsidR="00A361FA">
        <w:t>NR_pos_enh-Core</w:t>
      </w:r>
      <w:r>
        <w:rPr>
          <w:b/>
        </w:rPr>
        <w:t>[Class]</w:t>
      </w:r>
      <w:r>
        <w:t xml:space="preserve">: </w:t>
      </w:r>
      <w:r>
        <w:rPr>
          <w:b/>
          <w:color w:val="FF0000"/>
        </w:rPr>
        <w:t>[Status]</w:t>
      </w:r>
      <w:r>
        <w:rPr>
          <w:color w:val="FF0000"/>
        </w:rPr>
        <w:t xml:space="preserve">: </w:t>
      </w:r>
      <w:r w:rsidR="00A361F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111926C" w14:textId="1F084237" w:rsidR="002003E9" w:rsidRDefault="002003E9">
      <w:pPr>
        <w:pStyle w:val="CommentText"/>
      </w:pPr>
      <w:r>
        <w:rPr>
          <w:b/>
        </w:rPr>
        <w:t>[Description]</w:t>
      </w:r>
      <w:r>
        <w:t xml:space="preserve">: </w:t>
      </w:r>
      <w:r w:rsidRPr="002003E9">
        <w:t>Should follow the suffix guideline in A.3.1.2.</w:t>
      </w:r>
    </w:p>
    <w:p w14:paraId="3B6847FB" w14:textId="3E89F8E6" w:rsidR="002003E9" w:rsidRDefault="002003E9">
      <w:pPr>
        <w:pStyle w:val="CommentText"/>
      </w:pPr>
      <w:r>
        <w:rPr>
          <w:b/>
        </w:rPr>
        <w:t>[Proposed Change]</w:t>
      </w:r>
      <w:r>
        <w:t>: Change to “</w:t>
      </w:r>
      <w:r w:rsidRPr="002003E9">
        <w:rPr>
          <w:i/>
          <w:iCs/>
        </w:rPr>
        <w:t>prs-ProcessingRRC-Inactive-r17</w:t>
      </w:r>
      <w:r>
        <w:t>”</w:t>
      </w:r>
    </w:p>
    <w:p w14:paraId="2B2B5778" w14:textId="77777777" w:rsidR="002003E9" w:rsidRDefault="002003E9">
      <w:pPr>
        <w:pStyle w:val="CommentText"/>
      </w:pPr>
      <w:r>
        <w:rPr>
          <w:b/>
        </w:rPr>
        <w:t>[Comments]</w:t>
      </w:r>
      <w:r>
        <w:t xml:space="preserve">: </w:t>
      </w:r>
    </w:p>
    <w:p w14:paraId="250A826F" w14:textId="117AB2D5" w:rsidR="002003E9" w:rsidRPr="002003E9" w:rsidRDefault="002003E9">
      <w:pPr>
        <w:pStyle w:val="CommentText"/>
      </w:pPr>
    </w:p>
  </w:comment>
  <w:comment w:id="896" w:author="OPPO(Zhongda)" w:date="2022-04-06T09:06:00Z" w:initials="OP">
    <w:p w14:paraId="4F0B0702" w14:textId="116701DA" w:rsidR="00DA2EB0" w:rsidRDefault="00DA2EB0"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w:t>
      </w:r>
      <w:r w:rsidR="00FA0D66">
        <w:rPr>
          <w:color w:val="FF0000"/>
        </w:rPr>
        <w:t>PropAgree</w:t>
      </w:r>
      <w:r>
        <w:rPr>
          <w:color w:val="FF0000"/>
        </w:rPr>
        <w:t xml:space="preserve"> </w:t>
      </w:r>
      <w:r>
        <w:rPr>
          <w:b/>
        </w:rPr>
        <w:t>[TDoc]</w:t>
      </w:r>
      <w:r>
        <w:t xml:space="preserve">: None </w:t>
      </w:r>
      <w:r>
        <w:rPr>
          <w:b/>
          <w:color w:val="FF0000"/>
        </w:rPr>
        <w:t>[Proposed Conclusion]</w:t>
      </w:r>
      <w:r>
        <w:rPr>
          <w:color w:val="FF0000"/>
        </w:rPr>
        <w:t>:</w:t>
      </w:r>
      <w:r w:rsidR="00FA0D66">
        <w:rPr>
          <w:color w:val="FF0000"/>
        </w:rPr>
        <w:t xml:space="preserve"> Remove the pre-requisite for the time being and wait for further R1 update.</w:t>
      </w:r>
      <w:r>
        <w:rPr>
          <w:color w:val="FF0000"/>
        </w:rPr>
        <w:t xml:space="preserve"> </w:t>
      </w:r>
    </w:p>
    <w:p w14:paraId="7518BF80" w14:textId="77777777" w:rsidR="00DA2EB0" w:rsidRDefault="00DA2EB0" w:rsidP="00E119D2">
      <w:pPr>
        <w:pStyle w:val="CommentText"/>
      </w:pPr>
      <w:r>
        <w:rPr>
          <w:b/>
        </w:rPr>
        <w:t>[Description]</w:t>
      </w:r>
      <w:r>
        <w:t>: the precondition is not captured correctly. And the 13-2/3/4 are missed. Plus those precondition is now put in []</w:t>
      </w:r>
    </w:p>
    <w:p w14:paraId="5177814B" w14:textId="77777777" w:rsidR="00DA2EB0" w:rsidRDefault="00DA2EB0" w:rsidP="00E119D2">
      <w:pPr>
        <w:pStyle w:val="CommentText"/>
      </w:pPr>
      <w:r>
        <w:rPr>
          <w:b/>
        </w:rPr>
        <w:t>[Proposed Change]</w:t>
      </w:r>
      <w:r>
        <w:t>: put the correct precondition in [] also</w:t>
      </w:r>
    </w:p>
    <w:p w14:paraId="3043F197" w14:textId="70A7F462" w:rsidR="00DA2EB0" w:rsidRDefault="00DA2EB0" w:rsidP="00E119D2">
      <w:pPr>
        <w:pStyle w:val="CommentText"/>
      </w:pPr>
      <w:r>
        <w:rPr>
          <w:b/>
        </w:rPr>
        <w:t>[Comments]</w:t>
      </w:r>
      <w:r>
        <w:t>:</w:t>
      </w:r>
    </w:p>
  </w:comment>
  <w:comment w:id="922" w:author="Huawei, Hisilicon" w:date="2022-04-07T12:16:00Z" w:initials="HW">
    <w:p w14:paraId="0CE0F1B2" w14:textId="655D7532"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B36FF3">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4FD2D" w14:textId="77777777" w:rsidR="00DA2EB0" w:rsidRDefault="00DA2EB0"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DA2EB0" w:rsidRPr="00F17A93" w:rsidRDefault="00DA2EB0" w:rsidP="00A7391C">
      <w:pPr>
        <w:pStyle w:val="CommentText"/>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DA2EB0" w:rsidRPr="001A1E93" w:rsidRDefault="00DA2EB0" w:rsidP="00A7391C">
      <w:pPr>
        <w:pStyle w:val="TAL"/>
        <w:rPr>
          <w:b/>
          <w:i/>
        </w:rPr>
      </w:pPr>
      <w:r w:rsidRPr="001A1E93">
        <w:rPr>
          <w:b/>
          <w:i/>
        </w:rPr>
        <w:t>prs-ProcessingWindowType1A-r17</w:t>
      </w:r>
    </w:p>
    <w:p w14:paraId="771ED6BD" w14:textId="16DAFA2A" w:rsidR="00DA2EB0" w:rsidRDefault="00DA2EB0" w:rsidP="00A7391C">
      <w:pPr>
        <w:pStyle w:val="CommentText"/>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DA2EB0" w:rsidRPr="00A7391C" w:rsidRDefault="00DA2EB0" w:rsidP="00A7391C">
      <w:pPr>
        <w:pStyle w:val="TAL"/>
        <w:rPr>
          <w:b/>
          <w:i/>
        </w:rPr>
      </w:pPr>
      <w:r w:rsidRPr="001A1E93">
        <w:rPr>
          <w:b/>
          <w:i/>
        </w:rPr>
        <w:t>prs-ProcessingWindowType1B-r17</w:t>
      </w:r>
    </w:p>
    <w:p w14:paraId="3058946A" w14:textId="51427CC0" w:rsidR="00DA2EB0" w:rsidRDefault="00DA2EB0" w:rsidP="00A7391C">
      <w:pPr>
        <w:pStyle w:val="CommentText"/>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DA2EB0" w:rsidRPr="00A7391C" w:rsidRDefault="00DA2EB0" w:rsidP="00A7391C">
      <w:pPr>
        <w:pStyle w:val="TAL"/>
        <w:rPr>
          <w:b/>
          <w:i/>
        </w:rPr>
      </w:pPr>
      <w:r w:rsidRPr="001A1E93">
        <w:rPr>
          <w:b/>
          <w:i/>
        </w:rPr>
        <w:t>prs-ProcessingWindowType2-r17</w:t>
      </w:r>
    </w:p>
    <w:p w14:paraId="37CB3BAE" w14:textId="3160E84A" w:rsidR="00DA2EB0" w:rsidRDefault="00DA2EB0" w:rsidP="00A7391C">
      <w:pPr>
        <w:pStyle w:val="CommentText"/>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DA2EB0" w:rsidRDefault="00DA2EB0" w:rsidP="00A7391C">
      <w:pPr>
        <w:pStyle w:val="CommentText"/>
      </w:pPr>
      <w:r w:rsidRPr="00F17A93">
        <w:rPr>
          <w:rFonts w:eastAsiaTheme="minorEastAsia"/>
          <w:b/>
        </w:rPr>
        <w:t>[Comments]:</w:t>
      </w:r>
    </w:p>
  </w:comment>
  <w:comment w:id="952" w:author="OPPO(Zhongda)" w:date="2022-04-06T09:06:00Z" w:initials="OP">
    <w:p w14:paraId="7D25BF30" w14:textId="2E6E972C" w:rsidR="00DA2EB0" w:rsidRDefault="00DA2EB0"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xml:space="preserve">: OPPO(Zhongda)  </w:t>
      </w:r>
      <w:r>
        <w:rPr>
          <w:b/>
        </w:rPr>
        <w:t>[WI]</w:t>
      </w:r>
      <w:r>
        <w:t>:</w:t>
      </w:r>
      <w:r w:rsidR="00B36FF3" w:rsidRPr="00B36FF3">
        <w:rPr>
          <w:rFonts w:eastAsiaTheme="minorEastAsia"/>
        </w:rPr>
        <w:t xml:space="preserve"> </w:t>
      </w:r>
      <w:r w:rsidR="00B36FF3" w:rsidRPr="00874392">
        <w:rPr>
          <w:rFonts w:eastAsiaTheme="minorEastAsia"/>
        </w:rPr>
        <w:t xml:space="preserve">NR_pos_enh-Core </w:t>
      </w:r>
      <w:r w:rsidR="00B36FF3" w:rsidRPr="000D7942">
        <w:rPr>
          <w:rFonts w:eastAsia="Times New Roman"/>
          <w:lang w:eastAsia="ja-JP"/>
        </w:rPr>
        <w:t xml:space="preserve"> </w:t>
      </w:r>
      <w:r>
        <w:t xml:space="preserve"> </w:t>
      </w:r>
      <w:r>
        <w:rPr>
          <w:b/>
        </w:rPr>
        <w:t>[Class]</w:t>
      </w:r>
      <w:r>
        <w:t xml:space="preserve">: </w:t>
      </w:r>
      <w:r>
        <w:rPr>
          <w:b/>
          <w:color w:val="FF0000"/>
        </w:rPr>
        <w:t>[Status]</w:t>
      </w:r>
      <w:r>
        <w:rPr>
          <w:color w:val="FF0000"/>
        </w:rPr>
        <w:t xml:space="preserve">: </w:t>
      </w:r>
      <w:r w:rsidR="00BA1A6E">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C24904C" w14:textId="77777777" w:rsidR="00DA2EB0" w:rsidRPr="001A1E93" w:rsidRDefault="00DA2EB0"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DA2EB0" w:rsidRPr="009D648B" w:rsidRDefault="00DA2EB0"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DA2EB0" w:rsidRDefault="00DA2EB0" w:rsidP="00E119D2">
      <w:pPr>
        <w:pStyle w:val="CommentText"/>
      </w:pPr>
      <w:r>
        <w:rPr>
          <w:b/>
        </w:rPr>
        <w:t>[Proposed Change]</w:t>
      </w:r>
      <w:r>
        <w:t xml:space="preserve">: </w:t>
      </w:r>
    </w:p>
    <w:p w14:paraId="76574125" w14:textId="292C80EF" w:rsidR="00DA2EB0" w:rsidRDefault="00DA2EB0" w:rsidP="00E119D2">
      <w:pPr>
        <w:pStyle w:val="CommentText"/>
      </w:pPr>
      <w:r>
        <w:rPr>
          <w:b/>
        </w:rPr>
        <w:t>[Comments]</w:t>
      </w:r>
      <w:r>
        <w:t>:</w:t>
      </w:r>
    </w:p>
  </w:comment>
  <w:comment w:id="916" w:author="CATT (Haocheng)" w:date="2022-04-08T04:29:00Z" w:initials="Intel">
    <w:p w14:paraId="4D5398B2" w14:textId="54CC3CDD" w:rsidR="001E0421" w:rsidRDefault="001E0421" w:rsidP="001E0421">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1</w:t>
      </w:r>
      <w:r>
        <w:t xml:space="preserve"> </w:t>
      </w:r>
      <w:r>
        <w:rPr>
          <w:b/>
        </w:rPr>
        <w:t>[Delegate]</w:t>
      </w:r>
      <w:r>
        <w:t xml:space="preserve">: CATT (Haocheng)  </w:t>
      </w:r>
      <w:r>
        <w:rPr>
          <w:b/>
        </w:rPr>
        <w:t>[WI]</w:t>
      </w:r>
      <w:r>
        <w:t>:</w:t>
      </w:r>
      <w:r w:rsidRPr="00A41976">
        <w:rPr>
          <w:rFonts w:eastAsia="Times New Roman"/>
        </w:rPr>
        <w:t xml:space="preserve"> </w:t>
      </w:r>
      <w:r w:rsidR="005E5FDD">
        <w:rPr>
          <w:rFonts w:eastAsia="Times New Roman"/>
        </w:rPr>
        <w:t>NR_pos_enh-Core</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5E5FDD">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1B15D4C2" w14:textId="77777777" w:rsidR="001E0421" w:rsidRDefault="001E0421" w:rsidP="001E0421">
      <w:pPr>
        <w:pStyle w:val="CommentText"/>
      </w:pPr>
      <w:r>
        <w:rPr>
          <w:b/>
        </w:rPr>
        <w:t>[Description]</w:t>
      </w:r>
      <w:r>
        <w:t>: The</w:t>
      </w:r>
      <w:r>
        <w:rPr>
          <w:rFonts w:eastAsiaTheme="minorEastAsia" w:hint="eastAsia"/>
          <w:lang w:eastAsia="zh-CN"/>
        </w:rPr>
        <w:t xml:space="preserve"> description is not enough.</w:t>
      </w:r>
    </w:p>
    <w:p w14:paraId="2F8FE620" w14:textId="77777777" w:rsidR="001E0421" w:rsidRDefault="001E0421" w:rsidP="001E0421">
      <w:pPr>
        <w:pStyle w:val="CommentText"/>
      </w:pPr>
      <w:r>
        <w:rPr>
          <w:b/>
        </w:rPr>
        <w:t>[Proposed Change]</w:t>
      </w:r>
      <w:r>
        <w:t xml:space="preserve">: </w:t>
      </w:r>
      <w:r w:rsidRPr="00392BCB">
        <w:t>We think it is better to add the decriptions of option1, option 2 and option 3 here.</w:t>
      </w:r>
    </w:p>
    <w:p w14:paraId="1B0BF305" w14:textId="3E7C36B0" w:rsidR="001E0421" w:rsidRDefault="001E0421" w:rsidP="001E0421">
      <w:pPr>
        <w:pStyle w:val="CommentText"/>
      </w:pPr>
      <w:r>
        <w:rPr>
          <w:b/>
        </w:rPr>
        <w:t>[Comments]</w:t>
      </w:r>
      <w:r>
        <w:t>:</w:t>
      </w:r>
    </w:p>
  </w:comment>
  <w:comment w:id="972" w:author="CATT (Haocheng)" w:date="2022-04-08T04:30:00Z" w:initials="Intel">
    <w:p w14:paraId="4C380B46" w14:textId="6C68F786" w:rsidR="00C13259" w:rsidRDefault="00C13259" w:rsidP="00C1325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eastAsiaTheme="minorEastAsia" w:hint="eastAsia"/>
          <w:lang w:eastAsia="zh-CN"/>
        </w:rPr>
        <w:t>1</w:t>
      </w:r>
      <w:r>
        <w:rPr>
          <w:b/>
          <w:color w:val="FF0000"/>
        </w:rPr>
        <w:t>[Status]</w:t>
      </w:r>
      <w:r>
        <w:rPr>
          <w:color w:val="FF0000"/>
        </w:rPr>
        <w:t xml:space="preserve">: </w:t>
      </w:r>
      <w:r w:rsidR="006977F4">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1D154E2E" w14:textId="77777777" w:rsidR="00C13259" w:rsidRDefault="00C13259" w:rsidP="00C13259">
      <w:pPr>
        <w:pStyle w:val="CommentText"/>
      </w:pPr>
      <w:r>
        <w:rPr>
          <w:b/>
        </w:rPr>
        <w:t>[Description]</w:t>
      </w:r>
      <w:r>
        <w:t>: The</w:t>
      </w:r>
      <w:r>
        <w:rPr>
          <w:rFonts w:eastAsiaTheme="minorEastAsia" w:hint="eastAsia"/>
          <w:lang w:eastAsia="zh-CN"/>
        </w:rPr>
        <w:t xml:space="preserve"> description is not enough.</w:t>
      </w:r>
    </w:p>
    <w:p w14:paraId="5564F4B4" w14:textId="77777777" w:rsidR="00C13259" w:rsidRDefault="00C13259" w:rsidP="00C13259">
      <w:pPr>
        <w:pStyle w:val="CommentText"/>
      </w:pPr>
      <w:r>
        <w:rPr>
          <w:b/>
        </w:rPr>
        <w:t>[Proposed Change]</w:t>
      </w:r>
      <w:r>
        <w:t xml:space="preserve">: </w:t>
      </w:r>
      <w:r w:rsidRPr="00392BCB">
        <w:t>We think it is better to add the decriptions of option1, option 2 and option 3 here.</w:t>
      </w:r>
    </w:p>
    <w:p w14:paraId="482FBEEB" w14:textId="1D0C8DDC" w:rsidR="00C13259" w:rsidRDefault="00C13259" w:rsidP="00C13259">
      <w:pPr>
        <w:pStyle w:val="CommentText"/>
      </w:pPr>
      <w:r>
        <w:rPr>
          <w:b/>
        </w:rPr>
        <w:t>[Comments]</w:t>
      </w:r>
      <w:r>
        <w:t>:</w:t>
      </w:r>
    </w:p>
  </w:comment>
  <w:comment w:id="1016" w:author="CATT (Haocheng)" w:date="2022-04-08T04:31:00Z" w:initials="Intel">
    <w:p w14:paraId="235D6188" w14:textId="7A075AA0" w:rsidR="008B65BB" w:rsidRDefault="008B65BB" w:rsidP="008B65B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6977F4">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07373E6" w14:textId="77777777" w:rsidR="008B65BB" w:rsidRDefault="008B65BB" w:rsidP="008B65BB">
      <w:pPr>
        <w:pStyle w:val="CommentText"/>
      </w:pPr>
      <w:r>
        <w:rPr>
          <w:b/>
        </w:rPr>
        <w:t>[Description]</w:t>
      </w:r>
      <w:r>
        <w:t>: The</w:t>
      </w:r>
      <w:r>
        <w:rPr>
          <w:rFonts w:eastAsiaTheme="minorEastAsia" w:hint="eastAsia"/>
          <w:lang w:eastAsia="zh-CN"/>
        </w:rPr>
        <w:t xml:space="preserve"> description is not enough</w:t>
      </w:r>
    </w:p>
    <w:p w14:paraId="7832220E" w14:textId="77777777" w:rsidR="008B65BB" w:rsidRDefault="008B65BB" w:rsidP="008B65BB">
      <w:pPr>
        <w:pStyle w:val="CommentText"/>
      </w:pPr>
      <w:r>
        <w:rPr>
          <w:b/>
        </w:rPr>
        <w:t>[Proposed Change]</w:t>
      </w:r>
      <w:r>
        <w:t xml:space="preserve">: </w:t>
      </w:r>
      <w:r w:rsidRPr="00B43B56">
        <w:t>We think it is better to add the decriptions of option1, option 2 and option 3 here.</w:t>
      </w:r>
    </w:p>
    <w:p w14:paraId="387FFD35" w14:textId="2DA4F930" w:rsidR="008B65BB" w:rsidRDefault="008B65BB">
      <w:pPr>
        <w:pStyle w:val="CommentText"/>
      </w:pPr>
      <w:r>
        <w:rPr>
          <w:b/>
        </w:rPr>
        <w:t>[Comments]</w:t>
      </w:r>
      <w:r>
        <w:t xml:space="preserve">: </w:t>
      </w:r>
    </w:p>
  </w:comment>
  <w:comment w:id="1089" w:author="Apple - Fangli" w:date="2022-04-02T01:19:00Z" w:initials="MOU">
    <w:p w14:paraId="5BC3A194" w14:textId="63E2C312" w:rsidR="00DA2EB0" w:rsidRDefault="00DA2EB0" w:rsidP="00B535FF">
      <w:r>
        <w:rPr>
          <w:rStyle w:val="CommentReference"/>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w:t>
      </w:r>
      <w:r w:rsidR="001F0E27">
        <w:t xml:space="preserve">NR-feMIMO-Core </w:t>
      </w:r>
      <w:r w:rsidRPr="00672294">
        <w:rPr>
          <w:b/>
          <w:bCs/>
          <w:color w:val="FF0000"/>
        </w:rPr>
        <w:t>[Status]</w:t>
      </w:r>
      <w:r w:rsidRPr="00672294">
        <w:rPr>
          <w:color w:val="FF0000"/>
        </w:rPr>
        <w:t xml:space="preserve">: </w:t>
      </w:r>
      <w:r w:rsidR="0086191F" w:rsidRPr="00672294">
        <w:rPr>
          <w:color w:val="FF0000"/>
        </w:rPr>
        <w:t>PropReject</w:t>
      </w:r>
      <w:r w:rsidRPr="00672294">
        <w:rPr>
          <w:color w:val="FF0000"/>
        </w:rPr>
        <w:t xml:space="preserve"> </w:t>
      </w:r>
      <w:r>
        <w:rPr>
          <w:b/>
          <w:bCs/>
        </w:rPr>
        <w:t>[TDoc]</w:t>
      </w:r>
      <w:r>
        <w:t xml:space="preserve">: None </w:t>
      </w:r>
      <w:r w:rsidRPr="00672294">
        <w:rPr>
          <w:b/>
          <w:bCs/>
          <w:color w:val="FF0000"/>
        </w:rPr>
        <w:t>[Proposed Conclusion]</w:t>
      </w:r>
      <w:r w:rsidRPr="00672294">
        <w:rPr>
          <w:color w:val="FF0000"/>
        </w:rPr>
        <w:t>:</w:t>
      </w:r>
      <w:r w:rsidR="00672294">
        <w:rPr>
          <w:color w:val="FF0000"/>
        </w:rPr>
        <w:t xml:space="preserve"> </w:t>
      </w:r>
      <w:r w:rsidR="00CB1AEB">
        <w:rPr>
          <w:color w:val="FF0000"/>
        </w:rPr>
        <w:t xml:space="preserve">On 1) </w:t>
      </w:r>
      <w:r w:rsidR="00672294">
        <w:rPr>
          <w:color w:val="FF0000"/>
        </w:rPr>
        <w:t>Component 2 is also for FR1</w:t>
      </w:r>
      <w:r w:rsidR="00CB1AEB">
        <w:rPr>
          <w:color w:val="FF0000"/>
        </w:rPr>
        <w:t>. On 2)</w:t>
      </w:r>
      <w:r w:rsidR="00A9632E">
        <w:rPr>
          <w:color w:val="FF0000"/>
        </w:rPr>
        <w:t>, The pre-requisite is still in [] and so can wait for next update of R1 feature list.</w:t>
      </w:r>
      <w:r w:rsidRPr="00672294">
        <w:rPr>
          <w:color w:val="FF0000"/>
        </w:rPr>
        <w:t xml:space="preserve"> </w:t>
      </w:r>
      <w:r w:rsidRPr="00672294">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DA2EB0" w:rsidRDefault="00DA2EB0" w:rsidP="00B535FF">
      <w:r>
        <w:cr/>
      </w:r>
      <w:r>
        <w:rPr>
          <w:b/>
          <w:bCs/>
        </w:rPr>
        <w:t>[Comments]</w:t>
      </w:r>
      <w:r>
        <w:t xml:space="preserve">: </w:t>
      </w:r>
      <w:r>
        <w:cr/>
        <w:t>1) add “FR2 only”</w:t>
      </w:r>
    </w:p>
    <w:p w14:paraId="460FE0F1" w14:textId="77777777" w:rsidR="00DA2EB0" w:rsidRDefault="00DA2EB0" w:rsidP="00B535FF">
      <w:r>
        <w:t>2) add the sentence as above.</w:t>
      </w:r>
    </w:p>
  </w:comment>
  <w:comment w:id="1090" w:author="Ericsson" w:date="2022-04-07T00:39:00Z" w:initials="LA">
    <w:p w14:paraId="6CE27682" w14:textId="6157C5E5" w:rsidR="00DA2EB0" w:rsidRPr="00AF0B91" w:rsidRDefault="00DA2EB0" w:rsidP="00AF0B91">
      <w:pPr>
        <w:rPr>
          <w:lang w:val="en-US"/>
        </w:rPr>
      </w:pPr>
      <w:r>
        <w:rPr>
          <w:rStyle w:val="CommentReference"/>
        </w:rPr>
        <w:annotationRef/>
      </w:r>
      <w:r>
        <w:rPr>
          <w:lang w:val="en-US"/>
        </w:rPr>
        <w:t>There is actually a</w:t>
      </w:r>
      <w:r w:rsidRPr="0099620B">
        <w:rPr>
          <w:lang w:val="en-US"/>
        </w:rPr>
        <w:t xml:space="preserve"> component applicable to FR1</w:t>
      </w:r>
      <w:r>
        <w:rPr>
          <w:lang w:val="en-US"/>
        </w:rPr>
        <w:t>.</w:t>
      </w:r>
    </w:p>
  </w:comment>
  <w:comment w:id="1091" w:author="OPPO(Zhongda)" w:date="2022-04-06T09:07:00Z" w:initials="OP">
    <w:p w14:paraId="26E7A332" w14:textId="5137E668" w:rsidR="00DA2EB0" w:rsidRDefault="00DA2EB0" w:rsidP="00CC20F6">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xml:space="preserve">: OPPO(Zhongda)  </w:t>
      </w:r>
      <w:r>
        <w:rPr>
          <w:b/>
        </w:rPr>
        <w:t>[WI]</w:t>
      </w:r>
      <w:r>
        <w:t>:</w:t>
      </w:r>
      <w:r w:rsidR="009348C2" w:rsidRPr="009348C2">
        <w:t xml:space="preserve"> </w:t>
      </w:r>
      <w:r w:rsidR="009348C2">
        <w:t>NR-feMIMO-Core</w:t>
      </w:r>
      <w:r>
        <w:t xml:space="preserve"> </w:t>
      </w:r>
      <w:r>
        <w:rPr>
          <w:b/>
        </w:rPr>
        <w:t>[Class]</w:t>
      </w:r>
      <w:r>
        <w:t xml:space="preserve">: </w:t>
      </w:r>
      <w:r>
        <w:rPr>
          <w:b/>
          <w:color w:val="FF0000"/>
        </w:rPr>
        <w:t>[Status]</w:t>
      </w:r>
      <w:r>
        <w:rPr>
          <w:color w:val="FF0000"/>
        </w:rPr>
        <w:t xml:space="preserve">: </w:t>
      </w:r>
      <w:r w:rsidR="0090624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1F6C8471" w14:textId="77777777" w:rsidR="00DA2EB0" w:rsidRDefault="00DA2EB0" w:rsidP="00CC20F6">
      <w:pPr>
        <w:pStyle w:val="CommentText"/>
      </w:pPr>
      <w:r>
        <w:rPr>
          <w:b/>
        </w:rPr>
        <w:t>[Description]</w:t>
      </w:r>
      <w:r>
        <w:t>: to description text is bit redundant. And the pre-condition feature is not captured</w:t>
      </w:r>
    </w:p>
    <w:p w14:paraId="21219D46" w14:textId="77777777" w:rsidR="00DA2EB0" w:rsidRDefault="00DA2EB0" w:rsidP="00CC20F6">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DA2EB0" w:rsidRDefault="00DA2EB0" w:rsidP="00CC20F6">
      <w:pPr>
        <w:pStyle w:val="CommentText"/>
      </w:pPr>
      <w:r>
        <w:rPr>
          <w:b/>
        </w:rPr>
        <w:t>[Comments]</w:t>
      </w:r>
      <w:r>
        <w:t>:</w:t>
      </w:r>
    </w:p>
  </w:comment>
  <w:comment w:id="1132" w:author="Apple - Fangli" w:date="2022-04-02T01:20:00Z" w:initials="MOU">
    <w:p w14:paraId="61D36130" w14:textId="63B9352B" w:rsidR="00DA2EB0" w:rsidRDefault="00DA2EB0" w:rsidP="00B535FF">
      <w:r>
        <w:rPr>
          <w:rStyle w:val="CommentReference"/>
        </w:rPr>
        <w:annotationRef/>
      </w:r>
      <w:r>
        <w:rPr>
          <w:b/>
          <w:bCs/>
        </w:rPr>
        <w:t>[RIL]</w:t>
      </w:r>
      <w:r>
        <w:t xml:space="preserve">: A157  </w:t>
      </w:r>
      <w:r>
        <w:rPr>
          <w:b/>
          <w:bCs/>
        </w:rPr>
        <w:t>[Delegate]</w:t>
      </w:r>
      <w:r>
        <w:t xml:space="preserve">: Fangli (Apple)   </w:t>
      </w:r>
      <w:r>
        <w:rPr>
          <w:b/>
          <w:bCs/>
        </w:rPr>
        <w:t>[WI]</w:t>
      </w:r>
      <w:r>
        <w:t>:</w:t>
      </w:r>
      <w:r w:rsidR="00906246" w:rsidRPr="00906246">
        <w:t xml:space="preserve"> </w:t>
      </w:r>
      <w:r w:rsidR="00906246">
        <w:t>NR-feMIMO-Core</w:t>
      </w:r>
      <w:r>
        <w:t xml:space="preserve"> </w:t>
      </w:r>
      <w:r>
        <w:rPr>
          <w:b/>
          <w:bCs/>
        </w:rPr>
        <w:t>[Class]</w:t>
      </w:r>
      <w:r>
        <w:t xml:space="preserve">: </w:t>
      </w:r>
      <w:r w:rsidRPr="00C93A9D">
        <w:rPr>
          <w:b/>
          <w:bCs/>
          <w:color w:val="FF0000"/>
        </w:rPr>
        <w:t>[Status]</w:t>
      </w:r>
      <w:r w:rsidRPr="00C93A9D">
        <w:rPr>
          <w:color w:val="FF0000"/>
        </w:rPr>
        <w:t xml:space="preserve">: </w:t>
      </w:r>
      <w:r w:rsidR="00C93A9D" w:rsidRPr="00C93A9D">
        <w:rPr>
          <w:color w:val="FF0000"/>
        </w:rPr>
        <w:t>PropReject</w:t>
      </w:r>
      <w:r w:rsidRPr="00C93A9D">
        <w:rPr>
          <w:color w:val="FF0000"/>
        </w:rPr>
        <w:t xml:space="preserve"> </w:t>
      </w:r>
      <w:r>
        <w:rPr>
          <w:b/>
          <w:bCs/>
        </w:rPr>
        <w:t>[TDoc]</w:t>
      </w:r>
      <w:r>
        <w:t xml:space="preserve">: None </w:t>
      </w:r>
      <w:r w:rsidRPr="00C93A9D">
        <w:rPr>
          <w:b/>
          <w:bCs/>
          <w:color w:val="FF0000"/>
        </w:rPr>
        <w:t>[Proposed Conclusion]</w:t>
      </w:r>
      <w:r w:rsidRPr="00C93A9D">
        <w:rPr>
          <w:color w:val="FF0000"/>
        </w:rPr>
        <w:t xml:space="preserve">: </w:t>
      </w:r>
      <w:r w:rsidR="00C93A9D" w:rsidRPr="00C93A9D">
        <w:rPr>
          <w:color w:val="FF0000"/>
        </w:rPr>
        <w:t>It is for FR2 only according R1 feature list</w:t>
      </w:r>
      <w:r w:rsidRPr="00C93A9D">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DA2EB0" w:rsidRPr="003E4942" w:rsidRDefault="00DA2EB0" w:rsidP="00B535FF">
      <w:pPr>
        <w:rPr>
          <w:lang w:val="en-US"/>
        </w:rPr>
      </w:pPr>
      <w:r>
        <w:t xml:space="preserve">[Ericsson] </w:t>
      </w:r>
      <w:r>
        <w:rPr>
          <w:lang w:val="en-US"/>
        </w:rPr>
        <w:t>S</w:t>
      </w:r>
      <w:r w:rsidRPr="00C56D0B">
        <w:rPr>
          <w:lang w:val="en-US"/>
        </w:rPr>
        <w:t>eems to be FR2 only? so implementation seems correct?</w:t>
      </w:r>
    </w:p>
  </w:comment>
  <w:comment w:id="1171" w:author="Ericsson" w:date="2022-04-07T00:37:00Z" w:initials="LA">
    <w:p w14:paraId="4CA95A08" w14:textId="254D891D" w:rsidR="00DA2EB0" w:rsidRDefault="00DA2EB0" w:rsidP="009609CE">
      <w:pPr>
        <w:pStyle w:val="CommentText"/>
      </w:pPr>
      <w:r>
        <w:rPr>
          <w:rStyle w:val="CommentReference"/>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w:t>
      </w:r>
      <w:r w:rsidR="00062586">
        <w:t xml:space="preserve"> NR_</w:t>
      </w:r>
      <w:r w:rsidR="006364E9">
        <w:t>pos_enh-Core</w:t>
      </w:r>
      <w:r>
        <w:t xml:space="preserve"> </w:t>
      </w:r>
      <w:r>
        <w:rPr>
          <w:b/>
        </w:rPr>
        <w:t>[Class]</w:t>
      </w:r>
      <w:r>
        <w:t xml:space="preserve">: </w:t>
      </w:r>
      <w:r>
        <w:rPr>
          <w:b/>
          <w:color w:val="FF0000"/>
        </w:rPr>
        <w:t>[Status]</w:t>
      </w:r>
      <w:r>
        <w:rPr>
          <w:color w:val="FF0000"/>
        </w:rPr>
        <w:t xml:space="preserve">: </w:t>
      </w:r>
      <w:r w:rsidR="006364E9">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6364E9">
        <w:rPr>
          <w:color w:val="FF0000"/>
        </w:rPr>
        <w:t xml:space="preserve">Align to the 306 text of </w:t>
      </w:r>
      <w:r w:rsidR="004B1D41">
        <w:rPr>
          <w:color w:val="FF0000"/>
        </w:rPr>
        <w:t>including pre-requisite.</w:t>
      </w:r>
    </w:p>
    <w:p w14:paraId="17EFB575" w14:textId="77777777" w:rsidR="00DA2EB0" w:rsidRDefault="00DA2EB0" w:rsidP="009609CE">
      <w:pPr>
        <w:pStyle w:val="CommentText"/>
      </w:pPr>
      <w:r>
        <w:rPr>
          <w:b/>
        </w:rPr>
        <w:t>[Description]</w:t>
      </w:r>
      <w:r>
        <w:t>: We u</w:t>
      </w:r>
      <w:r w:rsidRPr="008D7D45">
        <w:t>nderstand this has been used in other places, but maybe to try to keep consistency we could actually say as below?</w:t>
      </w:r>
    </w:p>
    <w:p w14:paraId="62110718" w14:textId="77777777" w:rsidR="00DA2EB0" w:rsidRDefault="00DA2EB0" w:rsidP="009609CE">
      <w:pPr>
        <w:pStyle w:val="CommentText"/>
      </w:pPr>
      <w:r>
        <w:t>“</w:t>
      </w:r>
      <w:r w:rsidRPr="008D7D45">
        <w:t>The UE indicating support of this feature shall also indicate</w:t>
      </w:r>
      <w:r>
        <w:t xml:space="preserve"> support of”</w:t>
      </w:r>
    </w:p>
    <w:p w14:paraId="424A0966" w14:textId="77777777" w:rsidR="00DA2EB0" w:rsidRDefault="00DA2EB0" w:rsidP="009609CE">
      <w:pPr>
        <w:pStyle w:val="CommentText"/>
      </w:pPr>
      <w:r>
        <w:t>M</w:t>
      </w:r>
      <w:r w:rsidRPr="00E1005F">
        <w:t xml:space="preserve">aybe the previous occurrences </w:t>
      </w:r>
      <w:r>
        <w:t xml:space="preserve">of this in Rel-16 </w:t>
      </w:r>
      <w:r w:rsidRPr="00E1005F">
        <w:t>could also be updated at some point</w:t>
      </w:r>
      <w:r>
        <w:t>.</w:t>
      </w:r>
    </w:p>
    <w:p w14:paraId="2D575430" w14:textId="77777777" w:rsidR="00DA2EB0" w:rsidRDefault="00DA2EB0" w:rsidP="009609CE">
      <w:pPr>
        <w:pStyle w:val="CommentText"/>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DA2EB0" w:rsidRDefault="00DA2EB0" w:rsidP="009609CE">
      <w:pPr>
        <w:pStyle w:val="CommentText"/>
      </w:pPr>
      <w:r>
        <w:rPr>
          <w:b/>
        </w:rPr>
        <w:t>[Comments]</w:t>
      </w:r>
      <w:r>
        <w:t xml:space="preserve">: </w:t>
      </w:r>
    </w:p>
    <w:p w14:paraId="7E467AD3" w14:textId="29AD676F" w:rsidR="00DA2EB0" w:rsidRDefault="00DA2EB0">
      <w:pPr>
        <w:pStyle w:val="CommentText"/>
      </w:pPr>
    </w:p>
  </w:comment>
  <w:comment w:id="1225" w:author="Huawei, Hisilicon" w:date="2022-04-07T12:19:00Z" w:initials="HW">
    <w:p w14:paraId="749A7B43" w14:textId="6CA6B0D0"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67DD9">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577B3EC" w14:textId="77777777" w:rsidR="00DA2EB0" w:rsidRDefault="00DA2EB0"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DA2EB0" w:rsidRDefault="00DA2EB0" w:rsidP="00A7391C">
      <w:pPr>
        <w:pStyle w:val="CommentText"/>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DA2EB0" w:rsidRDefault="00DA2EB0" w:rsidP="00A7391C">
      <w:pPr>
        <w:pStyle w:val="CommentText"/>
      </w:pPr>
      <w:r w:rsidRPr="00F17A93">
        <w:rPr>
          <w:rFonts w:eastAsiaTheme="minorEastAsia"/>
          <w:b/>
        </w:rPr>
        <w:t>[Comments]:</w:t>
      </w:r>
    </w:p>
  </w:comment>
  <w:comment w:id="1264" w:author="OPPO(Zhongda)" w:date="2022-04-06T09:07:00Z" w:initials="OP">
    <w:p w14:paraId="6A8BD224" w14:textId="31D1274E" w:rsidR="00DA2EB0" w:rsidRDefault="00DA2EB0" w:rsidP="006C74E3">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xml:space="preserve">: OPPO(Zhongda)  </w:t>
      </w:r>
      <w:r>
        <w:rPr>
          <w:b/>
        </w:rPr>
        <w:t>[WI]</w:t>
      </w:r>
      <w:r>
        <w:t>:</w:t>
      </w:r>
      <w:r w:rsidR="00046C4C">
        <w:t xml:space="preserve"> NR_feMIMO-Core</w:t>
      </w:r>
      <w:r>
        <w:t xml:space="preserve"> </w:t>
      </w:r>
      <w:r>
        <w:rPr>
          <w:b/>
        </w:rPr>
        <w:t>[Class]</w:t>
      </w:r>
      <w:r>
        <w:t xml:space="preserve">: </w:t>
      </w:r>
      <w:r>
        <w:rPr>
          <w:b/>
          <w:color w:val="FF0000"/>
        </w:rPr>
        <w:t>[Status]</w:t>
      </w:r>
      <w:r>
        <w:rPr>
          <w:color w:val="FF0000"/>
        </w:rPr>
        <w:t xml:space="preserve">: </w:t>
      </w:r>
      <w:r w:rsidR="00046C4C">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046C4C">
        <w:rPr>
          <w:color w:val="FF0000"/>
        </w:rPr>
        <w:t>2-52 is mandatory feature without signalling.</w:t>
      </w:r>
    </w:p>
    <w:p w14:paraId="11099B6D" w14:textId="77777777" w:rsidR="00DA2EB0" w:rsidRDefault="00DA2EB0" w:rsidP="006C74E3">
      <w:pPr>
        <w:pStyle w:val="CommentText"/>
      </w:pPr>
      <w:r>
        <w:rPr>
          <w:b/>
        </w:rPr>
        <w:t>[Description]</w:t>
      </w:r>
      <w:r>
        <w:t>: for both IEs, the pre-condition feature 2-52 is not captured yet</w:t>
      </w:r>
    </w:p>
    <w:p w14:paraId="389C711A" w14:textId="77777777" w:rsidR="00DA2EB0" w:rsidRDefault="00DA2EB0" w:rsidP="006C74E3">
      <w:pPr>
        <w:pStyle w:val="CommentText"/>
      </w:pPr>
      <w:r>
        <w:rPr>
          <w:b/>
        </w:rPr>
        <w:t>[Proposed Change]</w:t>
      </w:r>
      <w:r>
        <w:t>: for both IEs, capture pre-condition feature 2-52</w:t>
      </w:r>
    </w:p>
    <w:p w14:paraId="73E122DC" w14:textId="64ABB761" w:rsidR="00DA2EB0" w:rsidRDefault="00DA2EB0" w:rsidP="006C74E3">
      <w:pPr>
        <w:pStyle w:val="CommentText"/>
      </w:pPr>
      <w:r>
        <w:rPr>
          <w:b/>
        </w:rPr>
        <w:t>[Comments]</w:t>
      </w:r>
      <w:r>
        <w:t>:</w:t>
      </w:r>
    </w:p>
  </w:comment>
  <w:comment w:id="1283" w:author="Apple - Fangli" w:date="2022-04-02T01:24:00Z" w:initials="MOU">
    <w:p w14:paraId="566A5B5A" w14:textId="186317A1" w:rsidR="00DA2EB0" w:rsidRDefault="00DA2EB0" w:rsidP="00B535FF">
      <w:r>
        <w:rPr>
          <w:rStyle w:val="CommentReference"/>
        </w:rPr>
        <w:annotationRef/>
      </w:r>
      <w:r>
        <w:rPr>
          <w:b/>
          <w:bCs/>
        </w:rPr>
        <w:t>[RIL]</w:t>
      </w:r>
      <w:r>
        <w:t xml:space="preserve">: A158  </w:t>
      </w:r>
      <w:r>
        <w:rPr>
          <w:b/>
          <w:bCs/>
        </w:rPr>
        <w:t>[Delegate]</w:t>
      </w:r>
      <w:r>
        <w:t xml:space="preserve">: Fangli (Apple)   </w:t>
      </w:r>
      <w:r>
        <w:rPr>
          <w:b/>
          <w:bCs/>
        </w:rPr>
        <w:t>[WI]</w:t>
      </w:r>
      <w:r>
        <w:t xml:space="preserve">: </w:t>
      </w:r>
      <w:r w:rsidR="004F1B85">
        <w:t xml:space="preserve">NR_cov_enh-Core </w:t>
      </w:r>
      <w:r>
        <w:rPr>
          <w:b/>
          <w:bCs/>
        </w:rPr>
        <w:t>[Class]</w:t>
      </w:r>
      <w:r>
        <w:t xml:space="preserve">: </w:t>
      </w:r>
      <w:r w:rsidRPr="00B53893">
        <w:rPr>
          <w:b/>
          <w:bCs/>
          <w:color w:val="FF0000"/>
        </w:rPr>
        <w:t>[Status]</w:t>
      </w:r>
      <w:r w:rsidRPr="00B53893">
        <w:rPr>
          <w:color w:val="FF0000"/>
        </w:rPr>
        <w:t xml:space="preserve">: </w:t>
      </w:r>
      <w:r w:rsidR="004F1B85" w:rsidRPr="00B53893">
        <w:rPr>
          <w:color w:val="FF0000"/>
        </w:rPr>
        <w:t>PropPos</w:t>
      </w:r>
      <w:r w:rsidR="00B53893" w:rsidRPr="00B53893">
        <w:rPr>
          <w:color w:val="FF0000"/>
        </w:rPr>
        <w:t>tpone</w:t>
      </w:r>
      <w:r w:rsidRPr="00B53893">
        <w:rPr>
          <w:color w:val="FF0000"/>
        </w:rPr>
        <w:t xml:space="preserve"> </w:t>
      </w:r>
      <w:r>
        <w:rPr>
          <w:b/>
          <w:bCs/>
        </w:rPr>
        <w:t>[TDoc]</w:t>
      </w:r>
      <w:r>
        <w:t xml:space="preserve">: None </w:t>
      </w:r>
      <w:r w:rsidRPr="00B53893">
        <w:rPr>
          <w:b/>
          <w:bCs/>
          <w:color w:val="FF0000"/>
        </w:rPr>
        <w:t>[Proposed Conclusion]</w:t>
      </w:r>
      <w:r w:rsidRPr="00B53893">
        <w:rPr>
          <w:color w:val="FF0000"/>
        </w:rPr>
        <w:t xml:space="preserve">: </w:t>
      </w:r>
      <w:r w:rsidR="00B53893" w:rsidRPr="00B53893">
        <w:rPr>
          <w:color w:val="FF0000"/>
        </w:rPr>
        <w:t>It is still in [] and wait for next R1 feature update.</w:t>
      </w:r>
    </w:p>
    <w:p w14:paraId="493F5FC4" w14:textId="77777777" w:rsidR="00DA2EB0" w:rsidRDefault="00DA2EB0" w:rsidP="00B535FF">
      <w:r>
        <w:rPr>
          <w:b/>
          <w:bCs/>
        </w:rPr>
        <w:t>[Description]</w:t>
      </w:r>
      <w:r>
        <w:t xml:space="preserve">: </w:t>
      </w:r>
    </w:p>
    <w:p w14:paraId="1F49B467" w14:textId="77777777" w:rsidR="00DA2EB0" w:rsidRDefault="00DA2EB0" w:rsidP="00B535FF">
      <w:r>
        <w:t>It’s R1 FG 30-3.</w:t>
      </w:r>
    </w:p>
    <w:p w14:paraId="699A90DB" w14:textId="77777777" w:rsidR="00DA2EB0" w:rsidRDefault="00DA2EB0" w:rsidP="00B535FF"/>
    <w:p w14:paraId="69B41FA9" w14:textId="77777777" w:rsidR="00DA2EB0" w:rsidRDefault="00DA2EB0" w:rsidP="00B535FF">
      <w:r>
        <w:t xml:space="preserve">[11-6]  is the Prerequisite feature, and should be added. </w:t>
      </w:r>
    </w:p>
    <w:p w14:paraId="3E2F8B22" w14:textId="77777777" w:rsidR="00DA2EB0" w:rsidRDefault="00DA2EB0" w:rsidP="00B535FF"/>
    <w:p w14:paraId="40F9710A" w14:textId="77777777" w:rsidR="00DA2EB0" w:rsidRDefault="00DA2EB0" w:rsidP="00B535FF">
      <w:r>
        <w:rPr>
          <w:b/>
          <w:bCs/>
        </w:rPr>
        <w:t>[Proposed Change]</w:t>
      </w:r>
      <w:r>
        <w:t xml:space="preserve">: </w:t>
      </w:r>
    </w:p>
    <w:p w14:paraId="3C7276BB" w14:textId="77777777" w:rsidR="00DA2EB0" w:rsidRDefault="00DA2EB0" w:rsidP="00B535FF">
      <w:r>
        <w:t xml:space="preserve">The UE supporting this feature should be also indicate the support of </w:t>
      </w:r>
    </w:p>
    <w:p w14:paraId="0E41C592" w14:textId="77777777" w:rsidR="00DA2EB0" w:rsidRDefault="00DA2EB0" w:rsidP="00B535FF">
      <w:r>
        <w:rPr>
          <w:i/>
          <w:iCs/>
        </w:rPr>
        <w:t>pusch-RepetitionTypeA-r16</w:t>
      </w:r>
      <w:r>
        <w:t xml:space="preserve"> . </w:t>
      </w:r>
    </w:p>
    <w:p w14:paraId="0C451928" w14:textId="77777777" w:rsidR="00DA2EB0" w:rsidRDefault="00DA2EB0" w:rsidP="00B535FF"/>
    <w:p w14:paraId="51E2BFF7" w14:textId="77777777" w:rsidR="00DA2EB0" w:rsidRDefault="00DA2EB0" w:rsidP="00B535FF">
      <w:r>
        <w:rPr>
          <w:b/>
          <w:bCs/>
        </w:rPr>
        <w:t>[Comments]</w:t>
      </w:r>
      <w:r>
        <w:t xml:space="preserve">: </w:t>
      </w:r>
    </w:p>
  </w:comment>
  <w:comment w:id="1391" w:author="Huawei, Hisilicon" w:date="2022-04-07T12:20:00Z" w:initials="HW">
    <w:p w14:paraId="27EE46BC" w14:textId="5EBF5163" w:rsidR="00DA2EB0" w:rsidRPr="00CA68D8" w:rsidRDefault="00DA2EB0" w:rsidP="00A7391C">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7F3918">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1C67FF"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DA2EB0" w:rsidRPr="0053568C"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p w14:paraId="3F22418B" w14:textId="20394CD6" w:rsidR="00DA2EB0" w:rsidRDefault="00DA2EB0">
      <w:pPr>
        <w:pStyle w:val="CommentText"/>
      </w:pPr>
    </w:p>
  </w:comment>
  <w:comment w:id="1408" w:author="OPPO(Zhongda)" w:date="2022-04-06T09:08:00Z" w:initials="OP">
    <w:p w14:paraId="4AF1ED8A" w14:textId="2157B1C9" w:rsidR="00DA2EB0" w:rsidRDefault="00DA2EB0" w:rsidP="00DD6BE1">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xml:space="preserve">: OPPO(Zhongda)  </w:t>
      </w:r>
      <w:r>
        <w:rPr>
          <w:b/>
        </w:rPr>
        <w:t>[WI]</w:t>
      </w:r>
      <w:r>
        <w:t xml:space="preserve">: </w:t>
      </w:r>
      <w:r w:rsidR="007F3918" w:rsidRPr="0053437E">
        <w:t>NR_NTN_solutions-Core</w:t>
      </w:r>
      <w:r w:rsidR="007F3918" w:rsidRPr="000D7942">
        <w:rPr>
          <w:rFonts w:eastAsia="Times New Roman"/>
          <w:lang w:eastAsia="ja-JP"/>
        </w:rPr>
        <w:t xml:space="preserve"> </w:t>
      </w:r>
      <w:r>
        <w:rPr>
          <w:b/>
        </w:rPr>
        <w:t>[Class]</w:t>
      </w:r>
      <w:r>
        <w:t xml:space="preserve">: </w:t>
      </w:r>
      <w:r>
        <w:rPr>
          <w:b/>
          <w:color w:val="FF0000"/>
        </w:rPr>
        <w:t>[Status]</w:t>
      </w:r>
      <w:r>
        <w:rPr>
          <w:color w:val="FF0000"/>
        </w:rPr>
        <w:t xml:space="preserve">: </w:t>
      </w:r>
      <w:r w:rsidR="00DD6BE1">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DD6BE1">
        <w:rPr>
          <w:color w:val="FF0000"/>
        </w:rPr>
        <w:t>The note</w:t>
      </w:r>
      <w:r w:rsidR="00DD6BE1" w:rsidRPr="00B53893">
        <w:rPr>
          <w:color w:val="FF0000"/>
        </w:rPr>
        <w:t xml:space="preserve"> is still in [] and wait for next R1 feature update.</w:t>
      </w:r>
    </w:p>
    <w:p w14:paraId="3E32AD7C" w14:textId="77777777" w:rsidR="00DA2EB0" w:rsidRDefault="00DA2EB0" w:rsidP="00893D50">
      <w:pPr>
        <w:pStyle w:val="CommentText"/>
      </w:pPr>
      <w:r>
        <w:rPr>
          <w:b/>
        </w:rPr>
        <w:t>[Description]</w:t>
      </w:r>
      <w:r>
        <w:t>: there is note in [] which is not addressed yet. This issue is applicable for features which has same note.</w:t>
      </w:r>
    </w:p>
    <w:p w14:paraId="39364C88" w14:textId="77777777" w:rsidR="00DA2EB0" w:rsidRDefault="00DA2EB0" w:rsidP="00893D50">
      <w:pPr>
        <w:pStyle w:val="CommentText"/>
      </w:pPr>
      <w:r>
        <w:rPr>
          <w:b/>
        </w:rPr>
        <w:t>[Proposed Change]</w:t>
      </w:r>
      <w:r>
        <w:t>: to add that note in [] and update date it later on .</w:t>
      </w:r>
    </w:p>
    <w:p w14:paraId="2DF4CFD8" w14:textId="7322D91E" w:rsidR="00DA2EB0" w:rsidRDefault="00DA2EB0" w:rsidP="00893D50">
      <w:pPr>
        <w:pStyle w:val="CommentText"/>
      </w:pPr>
      <w:r>
        <w:rPr>
          <w:b/>
        </w:rPr>
        <w:t>[Comments]</w:t>
      </w:r>
      <w:r>
        <w:t>:</w:t>
      </w:r>
    </w:p>
  </w:comment>
  <w:comment w:id="1525" w:author="Huawei, Hisilicon" w:date="2022-04-07T12:20:00Z" w:initials="HW">
    <w:p w14:paraId="5B67DCAF" w14:textId="29DA04B0"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B95537">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8A1571"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1553" w:author="Ericsson" w:date="2022-04-07T00:27:00Z" w:initials="LA">
    <w:p w14:paraId="0570B424" w14:textId="58B3312B" w:rsidR="00DA2EB0" w:rsidRDefault="00DA2EB0" w:rsidP="00A05429">
      <w:pPr>
        <w:pStyle w:val="CommentText"/>
      </w:pPr>
      <w:r>
        <w:rPr>
          <w:rStyle w:val="CommentReference"/>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w:t>
      </w:r>
      <w:r w:rsidR="00497D8F" w:rsidRPr="00497D8F">
        <w:t xml:space="preserve"> </w:t>
      </w:r>
      <w:r w:rsidR="00497D8F" w:rsidRPr="00AC59CF">
        <w:t>NR_ext_to_71GHz-Core</w:t>
      </w:r>
      <w:r>
        <w:t xml:space="preserve"> </w:t>
      </w:r>
      <w:r>
        <w:rPr>
          <w:b/>
        </w:rPr>
        <w:t>[Class]</w:t>
      </w:r>
      <w:r>
        <w:t xml:space="preserve">: </w:t>
      </w:r>
      <w:r>
        <w:rPr>
          <w:b/>
          <w:color w:val="FF0000"/>
        </w:rPr>
        <w:t>[Status]</w:t>
      </w:r>
      <w:r>
        <w:rPr>
          <w:color w:val="FF0000"/>
        </w:rPr>
        <w:t xml:space="preserve">: </w:t>
      </w:r>
      <w:r w:rsidR="00497D8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1A0976">
        <w:rPr>
          <w:color w:val="FF0000"/>
        </w:rPr>
        <w:t xml:space="preserve">This is for </w:t>
      </w:r>
      <w:r w:rsidR="001A0976" w:rsidRPr="001A0976">
        <w:rPr>
          <w:color w:val="FF0000"/>
        </w:rPr>
        <w:t>enhancedPDCCH-monitoringSCS-960kHz-r17</w:t>
      </w:r>
      <w:r w:rsidR="00DA6307">
        <w:rPr>
          <w:color w:val="FF0000"/>
        </w:rPr>
        <w:t xml:space="preserve"> and not for the </w:t>
      </w:r>
      <w:r w:rsidR="00DA6307" w:rsidRPr="00DA6307">
        <w:rPr>
          <w:color w:val="FF0000"/>
        </w:rPr>
        <w:t>enhancedPDCCH-monitoringSCS-</w:t>
      </w:r>
      <w:r w:rsidR="00DA6307">
        <w:rPr>
          <w:color w:val="FF0000"/>
        </w:rPr>
        <w:t>48</w:t>
      </w:r>
      <w:r w:rsidR="00DA6307" w:rsidRPr="00DA6307">
        <w:rPr>
          <w:color w:val="FF0000"/>
        </w:rPr>
        <w:t>0kHz-r17</w:t>
      </w:r>
      <w:r w:rsidR="00DA6307">
        <w:rPr>
          <w:color w:val="FF0000"/>
        </w:rPr>
        <w:t xml:space="preserve"> case.</w:t>
      </w:r>
    </w:p>
    <w:p w14:paraId="4FBB6D6B" w14:textId="77777777" w:rsidR="00DA2EB0" w:rsidRDefault="00DA2EB0" w:rsidP="00A05429">
      <w:pPr>
        <w:pStyle w:val="CommentText"/>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64617F61" w14:textId="77777777" w:rsidR="00DA2EB0" w:rsidRPr="004C50E6" w:rsidRDefault="00DA2EB0" w:rsidP="00A05429">
      <w:pPr>
        <w:pStyle w:val="CommentText"/>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DA2EB0" w:rsidRDefault="00DA2EB0" w:rsidP="00A05429">
      <w:pPr>
        <w:pStyle w:val="CommentText"/>
      </w:pPr>
      <w:r>
        <w:rPr>
          <w:b/>
        </w:rPr>
        <w:t>[Comments]</w:t>
      </w:r>
      <w:r>
        <w:t xml:space="preserve">: </w:t>
      </w:r>
    </w:p>
    <w:p w14:paraId="78ECED0C" w14:textId="14F8516B" w:rsidR="00DA2EB0" w:rsidRDefault="00DA2EB0">
      <w:pPr>
        <w:pStyle w:val="CommentText"/>
      </w:pPr>
    </w:p>
  </w:comment>
  <w:comment w:id="1683" w:author="Huawei, Hisilicon" w:date="2022-04-07T12:21:00Z" w:initials="HW">
    <w:p w14:paraId="3A98AF07" w14:textId="2777E4F0"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85AF9">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E7F62C2"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1745" w:author="Huawei, Hisilicon" w:date="2022-04-07T12:22:00Z" w:initials="HW">
    <w:p w14:paraId="71E1F925" w14:textId="50189D31"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16583">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1FE227"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1811" w:author="Huawei, Hisilicon" w:date="2022-04-07T12:24:00Z" w:initials="HW">
    <w:p w14:paraId="15D5C3FF" w14:textId="413B337F"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692861">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4CCC5F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1841" w:author="OPPO(Zhongda)" w:date="2022-04-06T09:08:00Z" w:initials="OP">
    <w:p w14:paraId="0E072727" w14:textId="1E57FD16" w:rsidR="00DA2EB0" w:rsidRDefault="00DA2EB0"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xml:space="preserve">: OPPO(Zhongda)  </w:t>
      </w:r>
      <w:r>
        <w:rPr>
          <w:b/>
        </w:rPr>
        <w:t>[WI]</w:t>
      </w:r>
      <w:r>
        <w:t xml:space="preserve">: </w:t>
      </w:r>
      <w:r w:rsidR="006F2A02" w:rsidRPr="00AC59CF">
        <w:t>NR_ext_to_71GHz-Core</w:t>
      </w:r>
      <w:r w:rsidR="006F2A02" w:rsidRPr="000D7942">
        <w:rPr>
          <w:rFonts w:eastAsia="Times New Roman"/>
          <w:lang w:eastAsia="ja-JP"/>
        </w:rPr>
        <w:t xml:space="preserve"> </w:t>
      </w:r>
      <w:r>
        <w:rPr>
          <w:b/>
        </w:rPr>
        <w:t>[Class]</w:t>
      </w:r>
      <w:r>
        <w:t xml:space="preserve">: </w:t>
      </w:r>
      <w:r>
        <w:rPr>
          <w:b/>
          <w:color w:val="FF0000"/>
        </w:rPr>
        <w:t>[Status]</w:t>
      </w:r>
      <w:r>
        <w:rPr>
          <w:color w:val="FF0000"/>
        </w:rPr>
        <w:t xml:space="preserve">: </w:t>
      </w:r>
      <w:r w:rsidR="003B4406">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3B4406">
        <w:rPr>
          <w:color w:val="FF0000"/>
        </w:rPr>
        <w:t>Wait for further R1 feature update</w:t>
      </w:r>
    </w:p>
    <w:p w14:paraId="4375CB53" w14:textId="77777777" w:rsidR="00DA2EB0" w:rsidRDefault="00DA2EB0" w:rsidP="00E97A48">
      <w:pPr>
        <w:pStyle w:val="CommentText"/>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DA2EB0" w:rsidRDefault="00DA2EB0" w:rsidP="00E97A48">
      <w:pPr>
        <w:pStyle w:val="CommentText"/>
      </w:pPr>
      <w:r>
        <w:rPr>
          <w:b/>
        </w:rPr>
        <w:t>[Proposed Change]</w:t>
      </w:r>
      <w:r>
        <w:t>: Put a note that 2</w:t>
      </w:r>
      <w:r w:rsidRPr="00971FE0">
        <w:rPr>
          <w:vertAlign w:val="superscript"/>
        </w:rPr>
        <w:t>nd</w:t>
      </w:r>
      <w:r>
        <w:t xml:space="preserve"> sub-feature is not addressed yet</w:t>
      </w:r>
    </w:p>
    <w:p w14:paraId="2ED30357" w14:textId="171DEF40" w:rsidR="00DA2EB0" w:rsidRDefault="00DA2EB0" w:rsidP="00E97A48">
      <w:pPr>
        <w:pStyle w:val="CommentText"/>
      </w:pPr>
      <w:r>
        <w:rPr>
          <w:b/>
        </w:rPr>
        <w:t>[Comments]</w:t>
      </w:r>
      <w:r>
        <w:t>:</w:t>
      </w:r>
    </w:p>
  </w:comment>
  <w:comment w:id="1853" w:author="ZTE(Wenting)" w:date="2022-04-07T16:50:00Z" w:initials="ZTE">
    <w:p w14:paraId="38FAF97C" w14:textId="50FEA65A" w:rsidR="00DA2EB0" w:rsidRDefault="00DA2EB0" w:rsidP="00DA2EB0">
      <w:pPr>
        <w:pStyle w:val="CommentText"/>
        <w:rPr>
          <w:lang w:val="en-US" w:eastAsia="zh-CN"/>
        </w:rPr>
      </w:pPr>
      <w:r>
        <w:rPr>
          <w:rStyle w:val="CommentReference"/>
        </w:rPr>
        <w:annotationRef/>
      </w: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r w:rsidR="006C78F2">
        <w:rPr>
          <w:color w:val="FF0000"/>
        </w:rPr>
        <w:t>PropAgree</w:t>
      </w:r>
      <w:r>
        <w:rPr>
          <w:color w:val="FF0000"/>
        </w:rPr>
        <w:t xml:space="preserve"> </w:t>
      </w:r>
      <w:r>
        <w:rPr>
          <w:b/>
          <w:bCs/>
        </w:rPr>
        <w:t>[TDoc]</w:t>
      </w:r>
      <w:r>
        <w:t xml:space="preserve">: xxx </w:t>
      </w:r>
      <w:r>
        <w:rPr>
          <w:b/>
          <w:bCs/>
          <w:color w:val="FF0000"/>
        </w:rPr>
        <w:t>[Proposed Conclusion]</w:t>
      </w:r>
      <w:r>
        <w:rPr>
          <w:color w:val="FF0000"/>
        </w:rPr>
        <w:t xml:space="preserve">: </w:t>
      </w:r>
    </w:p>
    <w:p w14:paraId="0F41DD98" w14:textId="77777777" w:rsidR="00DA2EB0" w:rsidRDefault="00DA2EB0" w:rsidP="00DA2EB0">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6CDED7FF" w14:textId="34CFB64A" w:rsidR="00DA2EB0" w:rsidRDefault="00DA2EB0"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DA2EB0" w:rsidRDefault="00DA2EB0" w:rsidP="00DA2EB0">
      <w:r>
        <w:rPr>
          <w:b/>
          <w:bCs/>
        </w:rPr>
        <w:t>[Comments]</w:t>
      </w:r>
      <w:r>
        <w:t>:</w:t>
      </w:r>
    </w:p>
    <w:p w14:paraId="30E20287" w14:textId="7453413F" w:rsidR="00DA2EB0" w:rsidRDefault="00DA2EB0" w:rsidP="00DA2EB0">
      <w:pPr>
        <w:pStyle w:val="TAL"/>
        <w:rPr>
          <w:b/>
          <w:bCs/>
          <w:i/>
          <w:iCs/>
          <w:lang w:val="en-US" w:eastAsia="zh-CN"/>
        </w:rPr>
      </w:pPr>
    </w:p>
    <w:p w14:paraId="37BBF134" w14:textId="40211FE6" w:rsidR="00DA2EB0" w:rsidRDefault="00DA2EB0">
      <w:pPr>
        <w:pStyle w:val="CommentText"/>
      </w:pPr>
    </w:p>
  </w:comment>
  <w:comment w:id="1870" w:author="OPPO(Zhongda)" w:date="2022-04-06T09:09:00Z" w:initials="OP">
    <w:p w14:paraId="234A7602" w14:textId="1569EF26" w:rsidR="00DA2EB0" w:rsidRDefault="00DA2EB0"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xml:space="preserve">: OPPO(Zhongda)  </w:t>
      </w:r>
      <w:r>
        <w:rPr>
          <w:b/>
        </w:rPr>
        <w:t>[WI]</w:t>
      </w:r>
      <w:r>
        <w:t>:</w:t>
      </w:r>
      <w:r w:rsidR="006F2A02" w:rsidRPr="006F2A02">
        <w:t xml:space="preserve"> </w:t>
      </w:r>
      <w:r w:rsidR="006F2A02" w:rsidRPr="00AC59CF">
        <w:t>NR_ext_to_71GHz-Core</w:t>
      </w:r>
      <w:r>
        <w:t xml:space="preserve"> </w:t>
      </w:r>
      <w:r>
        <w:rPr>
          <w:b/>
        </w:rPr>
        <w:t>[Class]</w:t>
      </w:r>
      <w:r>
        <w:t xml:space="preserve">: </w:t>
      </w:r>
      <w:r>
        <w:rPr>
          <w:b/>
          <w:color w:val="FF0000"/>
        </w:rPr>
        <w:t>[Status]</w:t>
      </w:r>
      <w:r>
        <w:rPr>
          <w:color w:val="FF0000"/>
        </w:rPr>
        <w:t xml:space="preserve">: </w:t>
      </w:r>
      <w:r w:rsidR="00B1636C">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B1636C">
        <w:rPr>
          <w:color w:val="FF0000"/>
        </w:rPr>
        <w:t>Wait for further R1 feature update</w:t>
      </w:r>
    </w:p>
    <w:p w14:paraId="7A9DE41E" w14:textId="77777777" w:rsidR="00DA2EB0" w:rsidRDefault="00DA2EB0" w:rsidP="00E97A48">
      <w:pPr>
        <w:pStyle w:val="CommentText"/>
      </w:pPr>
      <w:r>
        <w:rPr>
          <w:b/>
        </w:rPr>
        <w:t>[Description]</w:t>
      </w:r>
      <w:r>
        <w:t>: there is 2</w:t>
      </w:r>
      <w:r w:rsidRPr="001628C2">
        <w:rPr>
          <w:vertAlign w:val="superscript"/>
        </w:rPr>
        <w:t>nd</w:t>
      </w:r>
      <w:r>
        <w:t xml:space="preserve"> sub-feature is not addressed yet</w:t>
      </w:r>
    </w:p>
    <w:p w14:paraId="16455859" w14:textId="77777777" w:rsidR="00DA2EB0" w:rsidRDefault="00DA2EB0" w:rsidP="00E97A48">
      <w:pPr>
        <w:pStyle w:val="CommentText"/>
      </w:pPr>
      <w:r>
        <w:rPr>
          <w:b/>
        </w:rPr>
        <w:t>[Proposed Change]</w:t>
      </w:r>
      <w:r>
        <w:t>: put a Note to say that 2</w:t>
      </w:r>
      <w:r w:rsidRPr="001628C2">
        <w:rPr>
          <w:vertAlign w:val="superscript"/>
        </w:rPr>
        <w:t>nd</w:t>
      </w:r>
      <w:r>
        <w:t xml:space="preserve"> subfeature in [] is not addressed yet</w:t>
      </w:r>
    </w:p>
    <w:p w14:paraId="72702CC9" w14:textId="7D5B1523" w:rsidR="00DA2EB0" w:rsidRDefault="00DA2EB0" w:rsidP="00E97A48">
      <w:pPr>
        <w:pStyle w:val="CommentText"/>
      </w:pPr>
      <w:r>
        <w:rPr>
          <w:b/>
        </w:rPr>
        <w:t>[Comments]</w:t>
      </w:r>
      <w:r>
        <w:t>:</w:t>
      </w:r>
    </w:p>
  </w:comment>
  <w:comment w:id="1881" w:author="ZTE(Wenting)" w:date="2022-04-07T16:53:00Z" w:initials="ZTE">
    <w:p w14:paraId="22F77F80" w14:textId="14C16C0D" w:rsidR="00DA2EB0" w:rsidRDefault="00DA2EB0" w:rsidP="00DA2EB0">
      <w:pPr>
        <w:pStyle w:val="CommentText"/>
        <w:rPr>
          <w:lang w:val="en-US" w:eastAsia="zh-CN"/>
        </w:rPr>
      </w:pPr>
      <w:r>
        <w:rPr>
          <w:rStyle w:val="CommentReference"/>
        </w:rPr>
        <w:annotationRef/>
      </w: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r w:rsidR="00B1636C">
        <w:rPr>
          <w:color w:val="FF0000"/>
        </w:rPr>
        <w:t>PropAgree</w:t>
      </w:r>
      <w:r>
        <w:rPr>
          <w:color w:val="FF0000"/>
        </w:rPr>
        <w:t xml:space="preserve"> </w:t>
      </w:r>
      <w:r>
        <w:rPr>
          <w:b/>
          <w:bCs/>
        </w:rPr>
        <w:t>[TDoc]</w:t>
      </w:r>
      <w:r>
        <w:t xml:space="preserve">: xxx </w:t>
      </w:r>
      <w:r>
        <w:rPr>
          <w:b/>
          <w:bCs/>
          <w:color w:val="FF0000"/>
        </w:rPr>
        <w:t>[Proposed Conclusion]</w:t>
      </w:r>
      <w:r>
        <w:rPr>
          <w:color w:val="FF0000"/>
        </w:rPr>
        <w:t xml:space="preserve">: </w:t>
      </w:r>
    </w:p>
    <w:p w14:paraId="0BE31277" w14:textId="77777777" w:rsidR="00DA2EB0" w:rsidRDefault="00DA2EB0" w:rsidP="00DA2EB0">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5A02339C" w14:textId="77777777" w:rsidR="00DA2EB0" w:rsidRDefault="00DA2EB0"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DA2EB0" w:rsidRDefault="00DA2EB0" w:rsidP="00DA2EB0">
      <w:pPr>
        <w:pStyle w:val="CommentText"/>
      </w:pPr>
      <w:r>
        <w:rPr>
          <w:b/>
          <w:bCs/>
        </w:rPr>
        <w:t xml:space="preserve"> [Comments]</w:t>
      </w:r>
      <w:r>
        <w:t>:</w:t>
      </w:r>
    </w:p>
    <w:p w14:paraId="00A05403" w14:textId="21C3A58C" w:rsidR="00DA2EB0" w:rsidRDefault="00DA2EB0">
      <w:pPr>
        <w:pStyle w:val="CommentText"/>
      </w:pPr>
    </w:p>
  </w:comment>
  <w:comment w:id="1894" w:author="OPPO(Zhongda)" w:date="2022-04-06T09:09:00Z" w:initials="OP">
    <w:p w14:paraId="5AA5E1B0" w14:textId="3D0DCF9E" w:rsidR="00DA2EB0" w:rsidRDefault="00DA2EB0"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xml:space="preserve">: OPPO(Zhongda)  </w:t>
      </w:r>
      <w:r>
        <w:rPr>
          <w:b/>
        </w:rPr>
        <w:t>[WI]</w:t>
      </w:r>
      <w:r>
        <w:t xml:space="preserve">: </w:t>
      </w:r>
      <w:r w:rsidR="006F2A02" w:rsidRPr="00AC59CF">
        <w:t>NR_ext_to_71GHz-Core</w:t>
      </w:r>
      <w:r w:rsidR="006F2A02" w:rsidRPr="000D7942">
        <w:rPr>
          <w:rFonts w:eastAsia="Times New Roman"/>
          <w:lang w:eastAsia="ja-JP"/>
        </w:rPr>
        <w:t xml:space="preserve"> </w:t>
      </w:r>
      <w:r>
        <w:rPr>
          <w:b/>
        </w:rPr>
        <w:t>[Class]</w:t>
      </w:r>
      <w:r>
        <w:t xml:space="preserve">: </w:t>
      </w:r>
      <w:r>
        <w:rPr>
          <w:b/>
          <w:color w:val="FF0000"/>
        </w:rPr>
        <w:t>[Status]</w:t>
      </w:r>
      <w:r>
        <w:rPr>
          <w:color w:val="FF0000"/>
        </w:rPr>
        <w:t xml:space="preserve">: </w:t>
      </w:r>
      <w:r w:rsidR="004F590B">
        <w:rPr>
          <w:color w:val="FF0000"/>
        </w:rPr>
        <w:t>PropDuplicate</w:t>
      </w:r>
      <w:r>
        <w:rPr>
          <w:color w:val="FF0000"/>
        </w:rPr>
        <w:t xml:space="preserve"> </w:t>
      </w:r>
      <w:r>
        <w:rPr>
          <w:b/>
        </w:rPr>
        <w:t>[TDoc]</w:t>
      </w:r>
      <w:r>
        <w:t xml:space="preserve">: None </w:t>
      </w:r>
      <w:r>
        <w:rPr>
          <w:b/>
          <w:color w:val="FF0000"/>
        </w:rPr>
        <w:t>[Proposed Conclusion]</w:t>
      </w:r>
      <w:r>
        <w:rPr>
          <w:color w:val="FF0000"/>
        </w:rPr>
        <w:t xml:space="preserve">: </w:t>
      </w:r>
      <w:r w:rsidR="004F590B">
        <w:rPr>
          <w:color w:val="FF0000"/>
        </w:rPr>
        <w:t>See H0015</w:t>
      </w:r>
    </w:p>
    <w:p w14:paraId="28CFF37B" w14:textId="77777777" w:rsidR="00DA2EB0" w:rsidRDefault="00DA2EB0" w:rsidP="00E97A48">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DA2EB0" w:rsidRDefault="00DA2EB0" w:rsidP="00E97A48">
      <w:pPr>
        <w:pStyle w:val="CommentText"/>
      </w:pPr>
      <w:r>
        <w:rPr>
          <w:b/>
        </w:rPr>
        <w:t>[Proposed Change]</w:t>
      </w:r>
      <w:r>
        <w:t>: To add note that “</w:t>
      </w:r>
      <w:r w:rsidRPr="00682EA6">
        <w:t>This FG is only applicable when PSD limitation applies within FR2-2 based on the regional regulations</w:t>
      </w:r>
      <w:r>
        <w:t>”</w:t>
      </w:r>
    </w:p>
    <w:p w14:paraId="2A46D282" w14:textId="77AD06ED" w:rsidR="00DA2EB0" w:rsidRDefault="00DA2EB0" w:rsidP="00E97A48">
      <w:pPr>
        <w:pStyle w:val="CommentText"/>
      </w:pPr>
      <w:r>
        <w:rPr>
          <w:b/>
        </w:rPr>
        <w:t>[Comments]</w:t>
      </w:r>
      <w:r>
        <w:t>:</w:t>
      </w:r>
    </w:p>
  </w:comment>
  <w:comment w:id="1943" w:author="Huawei, Hisilicon" w:date="2022-04-07T12:25:00Z" w:initials="HW">
    <w:p w14:paraId="448D3E68" w14:textId="5974A411"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97579D">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9A0029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1977" w:author="Huawei, Hisilicon" w:date="2022-04-07T12:26:00Z" w:initials="HW">
    <w:p w14:paraId="55BFF634" w14:textId="42A167E3"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E30365">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054FE02"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013" w:author="Huawei, Hisilicon" w:date="2022-04-07T12:26:00Z" w:initials="HW">
    <w:p w14:paraId="63251E16" w14:textId="42A047DA"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E30365">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22001367"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DA2EB0" w:rsidRPr="00F56342"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1965" w:author="OPPO(Zhongda)" w:date="2022-04-06T09:13:00Z" w:initials="OP">
    <w:p w14:paraId="12E9AE26" w14:textId="775B8C6C" w:rsidR="00DA2EB0" w:rsidRDefault="00DA2EB0" w:rsidP="00341832">
      <w:pPr>
        <w:pStyle w:val="CommentText"/>
      </w:pPr>
      <w:r>
        <w:rPr>
          <w:rStyle w:val="CommentReference"/>
        </w:rPr>
        <w:annotationRef/>
      </w:r>
      <w:r w:rsidR="00975DEB" w:rsidRPr="00CA68D8">
        <w:rPr>
          <w:rFonts w:eastAsia="Times New Roman"/>
          <w:b/>
          <w:lang w:eastAsia="ja-JP"/>
        </w:rPr>
        <w:t>[RIL]</w:t>
      </w:r>
      <w:r w:rsidR="00975DEB">
        <w:rPr>
          <w:rFonts w:eastAsia="Times New Roman"/>
          <w:lang w:eastAsia="ja-JP"/>
        </w:rPr>
        <w:t>: OP003</w:t>
      </w:r>
      <w:r w:rsidR="00975DEB" w:rsidRPr="00CA68D8">
        <w:rPr>
          <w:rFonts w:eastAsia="Times New Roman"/>
          <w:lang w:eastAsia="ja-JP"/>
        </w:rPr>
        <w:t xml:space="preserve"> </w:t>
      </w:r>
      <w:r w:rsidR="00975DEB" w:rsidRPr="00CA68D8">
        <w:rPr>
          <w:rFonts w:eastAsia="Times New Roman"/>
          <w:b/>
          <w:lang w:eastAsia="ja-JP"/>
        </w:rPr>
        <w:t>[Delegate]</w:t>
      </w:r>
      <w:r w:rsidR="00975DEB" w:rsidRPr="00CA68D8">
        <w:rPr>
          <w:rFonts w:eastAsia="Times New Roman"/>
          <w:lang w:eastAsia="ja-JP"/>
        </w:rPr>
        <w:t xml:space="preserve">: </w:t>
      </w:r>
      <w:r w:rsidR="009F128B">
        <w:t xml:space="preserve">OPPO(Zhongda)  </w:t>
      </w:r>
      <w:r w:rsidR="00975DEB" w:rsidRPr="00CA68D8">
        <w:rPr>
          <w:rFonts w:eastAsia="Times New Roman"/>
          <w:b/>
          <w:lang w:eastAsia="ja-JP"/>
        </w:rPr>
        <w:t>[WI]</w:t>
      </w:r>
      <w:r w:rsidR="00975DEB" w:rsidRPr="00CA68D8">
        <w:rPr>
          <w:rFonts w:eastAsia="Times New Roman"/>
          <w:lang w:eastAsia="ja-JP"/>
        </w:rPr>
        <w:t xml:space="preserve">: </w:t>
      </w:r>
      <w:r w:rsidR="00975DEB" w:rsidRPr="00AC59CF">
        <w:t>NR_</w:t>
      </w:r>
      <w:r w:rsidR="00975DEB" w:rsidRPr="00B241EA">
        <w:rPr>
          <w:rFonts w:hint="eastAsia"/>
        </w:rPr>
        <w:t>fe</w:t>
      </w:r>
      <w:r w:rsidR="00975DEB">
        <w:t>MIMO</w:t>
      </w:r>
      <w:r w:rsidR="00975DEB" w:rsidRPr="00AC59CF">
        <w:t>-Core</w:t>
      </w:r>
      <w:r w:rsidR="00975DEB" w:rsidRPr="000D7942">
        <w:rPr>
          <w:rFonts w:eastAsia="Times New Roman"/>
          <w:lang w:eastAsia="ja-JP"/>
        </w:rPr>
        <w:t xml:space="preserve"> </w:t>
      </w:r>
      <w:r w:rsidR="00975DEB" w:rsidRPr="00CA68D8">
        <w:rPr>
          <w:rFonts w:eastAsia="Times New Roman"/>
          <w:b/>
          <w:lang w:eastAsia="ja-JP"/>
        </w:rPr>
        <w:t>[Class]</w:t>
      </w:r>
      <w:r w:rsidR="00975DEB" w:rsidRPr="00CA68D8">
        <w:rPr>
          <w:rFonts w:eastAsia="Times New Roman"/>
          <w:lang w:eastAsia="ja-JP"/>
        </w:rPr>
        <w:t xml:space="preserve">: </w:t>
      </w:r>
      <w:r>
        <w:rPr>
          <w:b/>
          <w:color w:val="FF0000"/>
        </w:rPr>
        <w:t>[Status]</w:t>
      </w:r>
      <w:r>
        <w:rPr>
          <w:color w:val="FF0000"/>
        </w:rPr>
        <w:t xml:space="preserve">: </w:t>
      </w:r>
      <w:r w:rsidR="00E30365">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9CA936A" w14:textId="583EB6BC" w:rsidR="00DA2EB0" w:rsidRDefault="00DA2EB0" w:rsidP="00341832">
      <w:pPr>
        <w:pStyle w:val="CommentText"/>
      </w:pPr>
      <w:r>
        <w:rPr>
          <w:b/>
        </w:rPr>
        <w:t>[Description]</w:t>
      </w:r>
      <w:r>
        <w:t>: the IE name and content is not aligned for “(</w:t>
      </w:r>
      <w:r w:rsidRPr="000F58E1">
        <w:t>F</w:t>
      </w:r>
      <w:r>
        <w:t>)</w:t>
      </w:r>
      <w:r w:rsidRPr="000F58E1">
        <w:t>eType II PS M=2 R=1</w:t>
      </w:r>
      <w:r>
        <w:t>” in 4 places</w:t>
      </w:r>
    </w:p>
    <w:p w14:paraId="5B861868" w14:textId="77777777" w:rsidR="00DA2EB0" w:rsidRDefault="00DA2EB0" w:rsidP="00341832">
      <w:pPr>
        <w:pStyle w:val="CommentText"/>
      </w:pPr>
      <w:r>
        <w:rPr>
          <w:b/>
        </w:rPr>
        <w:t>[Proposed Change]</w:t>
      </w:r>
      <w:r>
        <w:t>: correct the IE name to align the content</w:t>
      </w:r>
    </w:p>
    <w:p w14:paraId="2B5CAC87" w14:textId="426331E3" w:rsidR="00DA2EB0" w:rsidRDefault="00DA2EB0" w:rsidP="00341832">
      <w:pPr>
        <w:pStyle w:val="CommentText"/>
      </w:pPr>
      <w:r>
        <w:rPr>
          <w:b/>
        </w:rPr>
        <w:t>[Comments]</w:t>
      </w:r>
      <w:r>
        <w:t>:</w:t>
      </w:r>
    </w:p>
  </w:comment>
  <w:comment w:id="2022" w:author="Huawei, Hisilicon" w:date="2022-04-07T12:26:00Z" w:initials="HW">
    <w:p w14:paraId="29BE4D76" w14:textId="1F616A20" w:rsidR="00DA2EB0" w:rsidRPr="00CA68D8" w:rsidRDefault="00DA2EB0" w:rsidP="00F56342">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780314">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4AE719A"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DA2EB0"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r w:rsidRPr="00E67F08">
        <w:rPr>
          <w:rFonts w:eastAsia="Times New Roman"/>
          <w:i/>
          <w:lang w:eastAsia="ja-JP"/>
        </w:rPr>
        <w:t xml:space="preserve">maxNumberTxPortsPerResourc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r w:rsidRPr="00E67F08">
        <w:rPr>
          <w:rFonts w:eastAsia="Times New Roman"/>
          <w:i/>
          <w:lang w:eastAsia="ja-JP"/>
        </w:rPr>
        <w:t>totalNumberTxPortsPerBand</w:t>
      </w:r>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DA2EB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DA2EB0" w:rsidRPr="00D46D61"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1E4567D8"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r w:rsidRPr="00D46D61">
        <w:rPr>
          <w:i/>
          <w:lang w:eastAsia="ja-JP"/>
        </w:rPr>
        <w:t>codebookVariantsList</w:t>
      </w:r>
      <w:r w:rsidRPr="00D46D61">
        <w:rPr>
          <w:lang w:eastAsia="ja-JP"/>
        </w:rPr>
        <w:t xml:space="preserve">. The following parameters are included in </w:t>
      </w:r>
      <w:r w:rsidRPr="00D46D61">
        <w:rPr>
          <w:i/>
          <w:lang w:eastAsia="ja-JP"/>
        </w:rPr>
        <w:t>codebookVariantsList</w:t>
      </w:r>
      <w:r w:rsidRPr="00D46D61">
        <w:rPr>
          <w:lang w:eastAsia="ja-JP"/>
        </w:rPr>
        <w:t>:</w:t>
      </w:r>
    </w:p>
    <w:p w14:paraId="07FDA64D" w14:textId="77777777" w:rsidR="00DA2EB0" w:rsidRPr="00874392" w:rsidRDefault="00DA2EB0" w:rsidP="00F56342">
      <w:pPr>
        <w:overflowPunct w:val="0"/>
        <w:autoSpaceDE w:val="0"/>
        <w:autoSpaceDN w:val="0"/>
        <w:adjustRightInd w:val="0"/>
        <w:textAlignment w:val="baseline"/>
        <w:rPr>
          <w:u w:val="single"/>
          <w:lang w:eastAsia="ja-JP"/>
        </w:rPr>
      </w:pPr>
      <w:r w:rsidRPr="00D46D61">
        <w:rPr>
          <w:i/>
          <w:lang w:eastAsia="ja-JP"/>
        </w:rPr>
        <w:t>-     maxNumberTxPortsPerResource</w:t>
      </w:r>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maxNumberResourcesPerBand</w:t>
      </w:r>
      <w:r w:rsidRPr="00D46D61">
        <w:rPr>
          <w:lang w:eastAsia="ja-JP"/>
        </w:rPr>
        <w:t xml:space="preserve"> indicates the maximum number of resources across all CCs in a band combination</w:t>
      </w:r>
    </w:p>
    <w:p w14:paraId="7189D71C" w14:textId="77777777" w:rsidR="00DA2EB0" w:rsidRPr="0064636B"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totalNumberTxPortsPerBand</w:t>
      </w:r>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4B7F7E74" w14:textId="77777777" w:rsidR="00DA2EB0" w:rsidRPr="0064636B" w:rsidRDefault="00DA2EB0" w:rsidP="00F56342">
      <w:pPr>
        <w:pStyle w:val="CommentText"/>
        <w:rPr>
          <w:lang w:eastAsia="ja-JP"/>
        </w:rPr>
      </w:pPr>
      <w:r w:rsidRPr="00CA68D8">
        <w:rPr>
          <w:rFonts w:eastAsia="Times New Roman"/>
          <w:b/>
          <w:lang w:eastAsia="ja-JP"/>
        </w:rPr>
        <w:t>[Comments]</w:t>
      </w:r>
      <w:r w:rsidRPr="00CA68D8">
        <w:rPr>
          <w:rFonts w:eastAsia="Times New Roman"/>
          <w:lang w:eastAsia="ja-JP"/>
        </w:rPr>
        <w:t>:</w:t>
      </w:r>
    </w:p>
    <w:p w14:paraId="6F8E1CD9" w14:textId="39F59FE0" w:rsidR="00DA2EB0" w:rsidRDefault="00DA2EB0">
      <w:pPr>
        <w:pStyle w:val="CommentText"/>
      </w:pPr>
    </w:p>
  </w:comment>
  <w:comment w:id="2040" w:author="OPPO(Zhongda)" w:date="2022-04-06T09:14:00Z" w:initials="OP">
    <w:p w14:paraId="63588091" w14:textId="184F3CF4"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007E52B5" w:rsidRPr="007E52B5">
        <w:t xml:space="preserve"> </w:t>
      </w:r>
      <w:r w:rsidR="007E52B5" w:rsidRPr="00AC59CF">
        <w:t>NR_</w:t>
      </w:r>
      <w:r w:rsidR="007E52B5" w:rsidRPr="00B241EA">
        <w:rPr>
          <w:rFonts w:hint="eastAsia"/>
        </w:rPr>
        <w:t>fe</w:t>
      </w:r>
      <w:r w:rsidR="007E52B5">
        <w:t>MIMO</w:t>
      </w:r>
      <w:r w:rsidR="007E52B5" w:rsidRPr="00AC59CF">
        <w:t>-Core</w:t>
      </w:r>
      <w:r>
        <w:t xml:space="preserve"> </w:t>
      </w:r>
      <w:r>
        <w:rPr>
          <w:b/>
        </w:rPr>
        <w:t>[Class]</w:t>
      </w:r>
      <w:r>
        <w:t xml:space="preserve">: </w:t>
      </w:r>
      <w:r>
        <w:rPr>
          <w:b/>
          <w:color w:val="FF0000"/>
        </w:rPr>
        <w:t>[Status]</w:t>
      </w:r>
      <w:r>
        <w:rPr>
          <w:color w:val="FF0000"/>
        </w:rPr>
        <w:t xml:space="preserve">: </w:t>
      </w:r>
      <w:r w:rsidR="007E52B5">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6E291D">
        <w:rPr>
          <w:color w:val="FF0000"/>
        </w:rPr>
        <w:t xml:space="preserve">Update with codebookParameters indicating </w:t>
      </w:r>
      <w:r w:rsidR="00AD5C40">
        <w:rPr>
          <w:color w:val="FF0000"/>
        </w:rPr>
        <w:t>2-36, 2-40 and 2-41</w:t>
      </w:r>
    </w:p>
    <w:p w14:paraId="55492167" w14:textId="77777777" w:rsidR="00DA2EB0" w:rsidRDefault="00DA2EB0" w:rsidP="009671B5">
      <w:pPr>
        <w:pStyle w:val="CommentText"/>
      </w:pPr>
      <w:r>
        <w:rPr>
          <w:b/>
        </w:rPr>
        <w:t>[Description]</w:t>
      </w:r>
      <w:r>
        <w:t>:the first one is for type1 codebook, the 2</w:t>
      </w:r>
      <w:r w:rsidRPr="000400FB">
        <w:rPr>
          <w:vertAlign w:val="superscript"/>
        </w:rPr>
        <w:t>nd</w:t>
      </w:r>
      <w:r>
        <w:t xml:space="preserve"> one is for type 2 codebook </w:t>
      </w:r>
    </w:p>
    <w:p w14:paraId="71934761" w14:textId="77777777" w:rsidR="00DA2EB0" w:rsidRDefault="00DA2EB0" w:rsidP="009671B5">
      <w:pPr>
        <w:pStyle w:val="CommentText"/>
      </w:pPr>
      <w:r>
        <w:rPr>
          <w:b/>
        </w:rPr>
        <w:t>[Proposed Change]</w:t>
      </w:r>
      <w:r>
        <w:t>: should be differentiated between type1 and type2 codebook since the IE name is the same</w:t>
      </w:r>
    </w:p>
    <w:p w14:paraId="0B9D7596" w14:textId="3A2641B6" w:rsidR="00DA2EB0" w:rsidRDefault="00DA2EB0" w:rsidP="009671B5">
      <w:pPr>
        <w:pStyle w:val="CommentText"/>
      </w:pPr>
      <w:r>
        <w:rPr>
          <w:b/>
        </w:rPr>
        <w:t>[Comments]</w:t>
      </w:r>
      <w:r>
        <w:t>:</w:t>
      </w:r>
    </w:p>
  </w:comment>
  <w:comment w:id="2043" w:author="OPPO(Zhongda)" w:date="2022-04-06T09:14:00Z" w:initials="OP">
    <w:p w14:paraId="4DF51FDB" w14:textId="77777777" w:rsidR="00195FB9" w:rsidRDefault="00195FB9" w:rsidP="00195FB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4FD3E6C1" w14:textId="77777777" w:rsidR="00195FB9" w:rsidRDefault="00195FB9" w:rsidP="00195FB9">
      <w:pPr>
        <w:pStyle w:val="CommentText"/>
      </w:pPr>
      <w:r>
        <w:rPr>
          <w:b/>
        </w:rPr>
        <w:t>[Description]</w:t>
      </w:r>
      <w:r>
        <w:t>:the first one is for type1 codebook, the 2</w:t>
      </w:r>
      <w:r w:rsidRPr="000400FB">
        <w:rPr>
          <w:vertAlign w:val="superscript"/>
        </w:rPr>
        <w:t>nd</w:t>
      </w:r>
      <w:r>
        <w:t xml:space="preserve"> one is for type 2 codebook </w:t>
      </w:r>
    </w:p>
    <w:p w14:paraId="0F485DEC" w14:textId="77777777" w:rsidR="00195FB9" w:rsidRDefault="00195FB9" w:rsidP="00195FB9">
      <w:pPr>
        <w:pStyle w:val="CommentText"/>
      </w:pPr>
      <w:r>
        <w:rPr>
          <w:b/>
        </w:rPr>
        <w:t>[Proposed Change]</w:t>
      </w:r>
      <w:r>
        <w:t>: should be differentiated between type1 and type2 codebook since the IE name is the same</w:t>
      </w:r>
    </w:p>
    <w:p w14:paraId="6647D81C" w14:textId="77777777" w:rsidR="00195FB9" w:rsidRDefault="00195FB9" w:rsidP="00195FB9">
      <w:pPr>
        <w:pStyle w:val="CommentText"/>
      </w:pPr>
      <w:r>
        <w:rPr>
          <w:b/>
        </w:rPr>
        <w:t>[Comments]</w:t>
      </w:r>
      <w:r>
        <w:t>:</w:t>
      </w:r>
    </w:p>
  </w:comment>
  <w:comment w:id="2053" w:author="Huawei, Hisilicon" w:date="2022-04-07T12:27:00Z" w:initials="HW">
    <w:p w14:paraId="2084C6E8" w14:textId="115285CE"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5D306C">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0CF85D4" w14:textId="56AF2161"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5D306C">
        <w:rPr>
          <w:rFonts w:eastAsia="Times New Roman"/>
          <w:color w:val="FF0000"/>
          <w:lang w:eastAsia="ja-JP"/>
        </w:rPr>
        <w:t xml:space="preserve"> Change as proposed</w:t>
      </w:r>
    </w:p>
    <w:p w14:paraId="544DDD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065" w:author="Huawei, Hisilicon" w:date="2022-04-07T12:28:00Z" w:initials="HW">
    <w:p w14:paraId="4901654E" w14:textId="1EF9A183"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8C3159">
        <w:rPr>
          <w:rFonts w:eastAsia="Times New Roman"/>
          <w:color w:val="FF0000"/>
          <w:lang w:eastAsia="ja-JP"/>
        </w:rPr>
        <w:t>PropPostpon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5983CE6" w14:textId="68D1A4DC"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C3159">
        <w:rPr>
          <w:rFonts w:eastAsia="Times New Roman"/>
          <w:color w:val="FF0000"/>
          <w:lang w:eastAsia="ja-JP"/>
        </w:rPr>
        <w:t xml:space="preserve"> Wait for further updates from R1 feature list</w:t>
      </w:r>
    </w:p>
    <w:p w14:paraId="4C651C0B"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r>
        <w:rPr>
          <w:rFonts w:eastAsia="Times New Roman"/>
          <w:highlight w:val="yellow"/>
          <w:lang w:eastAsia="ja-JP"/>
        </w:rPr>
        <w:t>a</w:t>
      </w:r>
      <w:r w:rsidRPr="00A175F8">
        <w:rPr>
          <w:rFonts w:eastAsia="Times New Roman"/>
          <w:highlight w:val="yellow"/>
          <w:lang w:eastAsia="ja-JP"/>
        </w:rPr>
        <w:t>corss CCs</w:t>
      </w:r>
      <w:r>
        <w:rPr>
          <w:rFonts w:eastAsia="Times New Roman"/>
          <w:lang w:eastAsia="ja-JP"/>
        </w:rPr>
        <w:t>” for inter-band CA case, which needs further clarification from RAN1.</w:t>
      </w:r>
    </w:p>
    <w:p w14:paraId="5DF1BFB1"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a editor note that the feature description is still under discussion in RAN1. </w:t>
      </w:r>
    </w:p>
    <w:p w14:paraId="73C82E55" w14:textId="1E53C025"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086" w:author="Huawei, Hisilicon" w:date="2022-04-07T12:28:00Z" w:initials="HW">
    <w:p w14:paraId="5B9FFC42" w14:textId="1CC6FEC6"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913B4A">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39D5415"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CommentReference"/>
        </w:rPr>
        <w:annotationRef/>
      </w:r>
      <w:r>
        <w:rPr>
          <w:rFonts w:eastAsia="Times New Roman"/>
          <w:color w:val="000000" w:themeColor="text1"/>
          <w:lang w:eastAsia="ja-JP"/>
        </w:rPr>
        <w:t>.</w:t>
      </w:r>
    </w:p>
    <w:p w14:paraId="6148BEDD" w14:textId="5104E076"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107" w:author="Huawei, Hisilicon" w:date="2022-04-07T12:29:00Z" w:initials="HW">
    <w:p w14:paraId="05CC2FEE" w14:textId="0852F3E7"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DF0129">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055760F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131" w:author="Huawei, Hisilicon" w:date="2022-04-07T12:30:00Z" w:initials="HW">
    <w:p w14:paraId="13E664B6" w14:textId="6E517BB8"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CC07DB">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8B26619"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CommentReference"/>
        </w:rPr>
        <w:annotationRef/>
      </w:r>
      <w:r>
        <w:rPr>
          <w:rFonts w:eastAsia="Times New Roman"/>
          <w:color w:val="000000" w:themeColor="text1"/>
          <w:lang w:eastAsia="ja-JP"/>
        </w:rPr>
        <w:t>”</w:t>
      </w:r>
    </w:p>
    <w:p w14:paraId="3379B84B" w14:textId="1909F1E0"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174" w:author="Huawei, Hisilicon" w:date="2022-04-07T12:30:00Z" w:initials="HW">
    <w:p w14:paraId="022A5294" w14:textId="3A7C1585"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AE4BF5">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EB97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CommentReference"/>
        </w:rPr>
        <w:annotationRef/>
      </w:r>
      <w:r>
        <w:rPr>
          <w:rFonts w:eastAsia="Times New Roman"/>
          <w:color w:val="000000" w:themeColor="text1"/>
          <w:lang w:eastAsia="ja-JP"/>
        </w:rPr>
        <w:t>.</w:t>
      </w:r>
    </w:p>
    <w:p w14:paraId="1E2319F3" w14:textId="2D8F02A3"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232" w:author="MediaTek-Xiaonan" w:date="2022-04-07T18:44:00Z" w:initials="XN">
    <w:p w14:paraId="55AD5AF5" w14:textId="603D8ADF" w:rsidR="002174E9" w:rsidRDefault="002174E9" w:rsidP="002174E9">
      <w:pPr>
        <w:pStyle w:val="CommentText"/>
      </w:pPr>
      <w:r>
        <w:rPr>
          <w:rStyle w:val="CommentReference"/>
        </w:rPr>
        <w:annotationRef/>
      </w:r>
      <w:r>
        <w:rPr>
          <w:b/>
        </w:rPr>
        <w:t>[RIL]</w:t>
      </w:r>
      <w:r>
        <w:t xml:space="preserve">: M331 </w:t>
      </w:r>
      <w:r>
        <w:rPr>
          <w:b/>
        </w:rPr>
        <w:t>[Delegate]</w:t>
      </w:r>
      <w:r>
        <w:t xml:space="preserve">: MediaTek(Xiaonan)  </w:t>
      </w:r>
      <w:r>
        <w:rPr>
          <w:b/>
        </w:rPr>
        <w:t>[WI]</w:t>
      </w:r>
      <w:r>
        <w:t>: NR_MBS-Core</w:t>
      </w:r>
      <w:r>
        <w:rPr>
          <w:b/>
        </w:rPr>
        <w:t xml:space="preserve"> [Class]</w:t>
      </w:r>
      <w:r>
        <w:t xml:space="preserve">: </w:t>
      </w:r>
      <w:r w:rsidRPr="00E715F5">
        <w:rPr>
          <w:b/>
          <w:color w:val="FF0000"/>
        </w:rPr>
        <w:t>[Status]</w:t>
      </w:r>
      <w:r w:rsidRPr="00E715F5">
        <w:rPr>
          <w:color w:val="FF0000"/>
        </w:rPr>
        <w:t xml:space="preserve">: </w:t>
      </w:r>
      <w:r w:rsidR="00E715F5" w:rsidRPr="00E715F5">
        <w:rPr>
          <w:color w:val="FF0000"/>
        </w:rPr>
        <w:t>PropAgree</w:t>
      </w:r>
      <w:r w:rsidRPr="00E715F5">
        <w:rPr>
          <w:color w:val="FF0000"/>
        </w:rPr>
        <w:t xml:space="preserve"> </w:t>
      </w:r>
      <w:r>
        <w:rPr>
          <w:b/>
        </w:rPr>
        <w:t>[TDoc]</w:t>
      </w:r>
      <w:r>
        <w:t xml:space="preserve">: None </w:t>
      </w:r>
      <w:r>
        <w:rPr>
          <w:b/>
        </w:rPr>
        <w:t>[Proposed Conclusion]</w:t>
      </w:r>
      <w:r>
        <w:t>:</w:t>
      </w:r>
    </w:p>
    <w:p w14:paraId="76874430" w14:textId="77777777" w:rsidR="002174E9" w:rsidRDefault="002174E9" w:rsidP="002174E9">
      <w:r>
        <w:rPr>
          <w:b/>
          <w:bCs/>
        </w:rPr>
        <w:t>[Description]</w:t>
      </w:r>
      <w:r>
        <w:t>: Extra hyphenation. “broadcast-SCell-r17” should be “broadcastSCell-r17”.</w:t>
      </w:r>
    </w:p>
    <w:p w14:paraId="3E4FE7D0" w14:textId="0D69AB0E" w:rsidR="002174E9" w:rsidRDefault="002174E9" w:rsidP="002174E9">
      <w:pPr>
        <w:pStyle w:val="CommentText"/>
      </w:pPr>
      <w:r>
        <w:rPr>
          <w:b/>
          <w:bCs/>
        </w:rPr>
        <w:t>[Proposed Change]</w:t>
      </w:r>
      <w:r>
        <w:t>: Delete the extra hyphenation to align with multicastSCell-r17</w:t>
      </w:r>
      <w:r w:rsidR="00C12F62">
        <w:t>.</w:t>
      </w:r>
    </w:p>
    <w:p w14:paraId="7279D97C" w14:textId="1A7CF281" w:rsidR="002174E9" w:rsidRPr="002174E9" w:rsidRDefault="002174E9">
      <w:pPr>
        <w:pStyle w:val="CommentText"/>
      </w:pPr>
    </w:p>
  </w:comment>
  <w:comment w:id="2295" w:author="Apple - Fangli" w:date="2022-04-02T01:30:00Z" w:initials="MOU">
    <w:p w14:paraId="1E41EFC0" w14:textId="77777777" w:rsidR="00CC672D" w:rsidRDefault="00CC672D" w:rsidP="00B535FF">
      <w:r>
        <w:rPr>
          <w:rStyle w:val="CommentReference"/>
        </w:rPr>
        <w:annotationRef/>
      </w:r>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sidRPr="001F370B">
        <w:rPr>
          <w:b/>
          <w:bCs/>
          <w:color w:val="FF0000"/>
        </w:rPr>
        <w:t>[Status]</w:t>
      </w:r>
      <w:r w:rsidRPr="001F370B">
        <w:rPr>
          <w:color w:val="FF0000"/>
        </w:rPr>
        <w:t xml:space="preserve">: PropPartialAgree </w:t>
      </w:r>
      <w:r>
        <w:rPr>
          <w:b/>
          <w:bCs/>
        </w:rPr>
        <w:t>[TDoc]</w:t>
      </w:r>
      <w:r>
        <w:t xml:space="preserve">: None </w:t>
      </w:r>
      <w:r w:rsidRPr="001F370B">
        <w:rPr>
          <w:b/>
          <w:bCs/>
          <w:color w:val="FF0000"/>
        </w:rPr>
        <w:t>[Proposed Conclusion]</w:t>
      </w:r>
      <w:r w:rsidRPr="001F370B">
        <w:rPr>
          <w:color w:val="FF0000"/>
        </w:rPr>
        <w:t xml:space="preserve">: OK with </w:t>
      </w:r>
      <w:r>
        <w:rPr>
          <w:color w:val="FF0000"/>
        </w:rPr>
        <w:t>2</w:t>
      </w:r>
      <w:r w:rsidRPr="001F370B">
        <w:rPr>
          <w:color w:val="FF0000"/>
        </w:rPr>
        <w:t>)</w:t>
      </w:r>
      <w:r>
        <w:rPr>
          <w:color w:val="FF0000"/>
        </w:rPr>
        <w:t>. For 1), it is just a reminder that this needs updating after the next R1-feature list update.</w:t>
      </w:r>
    </w:p>
    <w:p w14:paraId="6297597C" w14:textId="77777777" w:rsidR="00CC672D" w:rsidRDefault="00CC672D" w:rsidP="00B535FF">
      <w:r>
        <w:rPr>
          <w:b/>
          <w:bCs/>
        </w:rPr>
        <w:t>[Description]</w:t>
      </w:r>
      <w:r>
        <w:t xml:space="preserve">: </w:t>
      </w:r>
    </w:p>
    <w:p w14:paraId="6350E7DA" w14:textId="77777777" w:rsidR="00CC672D" w:rsidRDefault="00CC672D" w:rsidP="00B535FF">
      <w:r>
        <w:t>It's R1 FG 33-2h.</w:t>
      </w:r>
    </w:p>
    <w:p w14:paraId="31DB6F10" w14:textId="77777777" w:rsidR="00CC672D" w:rsidRDefault="00CC672D" w:rsidP="00B535FF">
      <w:r>
        <w:t>1)  the editor note should be removed. it’s not FFS in RAN1 list.</w:t>
      </w:r>
    </w:p>
    <w:p w14:paraId="4A407C9F" w14:textId="77777777" w:rsidR="00CC672D" w:rsidRDefault="00CC672D" w:rsidP="00B535FF">
      <w:r>
        <w:t xml:space="preserve">2) The name can be updated as the dynamic-multicastSCell-R17, since it’s only related to the G-RNTI schedule. </w:t>
      </w:r>
    </w:p>
    <w:p w14:paraId="26F9C85D" w14:textId="77777777" w:rsidR="00CC672D" w:rsidRDefault="00CC672D" w:rsidP="00B535FF">
      <w:r>
        <w:rPr>
          <w:b/>
          <w:bCs/>
        </w:rPr>
        <w:t>[Proposed Change]</w:t>
      </w:r>
      <w:r>
        <w:t xml:space="preserve">: </w:t>
      </w:r>
    </w:p>
    <w:p w14:paraId="57886124" w14:textId="77777777" w:rsidR="00CC672D" w:rsidRDefault="00CC672D" w:rsidP="00B535FF">
      <w:r>
        <w:rPr>
          <w:b/>
          <w:bCs/>
        </w:rPr>
        <w:t>[Comments]</w:t>
      </w:r>
      <w:r>
        <w:t xml:space="preserve">: </w:t>
      </w:r>
    </w:p>
    <w:p w14:paraId="26037540" w14:textId="77777777" w:rsidR="00CC672D" w:rsidRDefault="00CC672D" w:rsidP="00B535FF"/>
  </w:comment>
  <w:comment w:id="2297" w:author="MediaTek-Xiaonan" w:date="2022-04-07T18:44:00Z" w:initials="XN">
    <w:p w14:paraId="6DB5E38D" w14:textId="77777777" w:rsidR="00CC672D" w:rsidRDefault="00CC672D" w:rsidP="002174E9">
      <w:r>
        <w:rPr>
          <w:rStyle w:val="CommentReference"/>
        </w:rPr>
        <w:annotationRef/>
      </w:r>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sidRPr="00C126A3">
        <w:rPr>
          <w:b/>
          <w:bCs/>
          <w:color w:val="FF0000"/>
        </w:rPr>
        <w:t>[Status]</w:t>
      </w:r>
      <w:r w:rsidRPr="00C126A3">
        <w:rPr>
          <w:color w:val="FF0000"/>
        </w:rPr>
        <w:t xml:space="preserve">: </w:t>
      </w:r>
      <w:r>
        <w:rPr>
          <w:color w:val="FF0000"/>
        </w:rPr>
        <w:t>PropAgree</w:t>
      </w:r>
      <w:r w:rsidRPr="00C126A3">
        <w:rPr>
          <w:color w:val="FF0000"/>
        </w:rPr>
        <w:t xml:space="preserve"> </w:t>
      </w:r>
      <w:r>
        <w:rPr>
          <w:b/>
          <w:bCs/>
        </w:rPr>
        <w:t>[TDoc]</w:t>
      </w:r>
      <w:r>
        <w:t xml:space="preserve">: None </w:t>
      </w:r>
      <w:r w:rsidRPr="00476EF1">
        <w:rPr>
          <w:b/>
          <w:bCs/>
          <w:color w:val="FF0000"/>
        </w:rPr>
        <w:t>[Proposed Conclusion]</w:t>
      </w:r>
      <w:r w:rsidRPr="00476EF1">
        <w:rPr>
          <w:color w:val="FF0000"/>
        </w:rPr>
        <w:t xml:space="preserve">: </w:t>
      </w:r>
      <w:r>
        <w:rPr>
          <w:color w:val="FF0000"/>
        </w:rPr>
        <w:t xml:space="preserve">For the Note, </w:t>
      </w:r>
      <w:r w:rsidRPr="00362416">
        <w:rPr>
          <w:color w:val="FF0000"/>
        </w:rPr>
        <w:t xml:space="preserve">RAN1#108-e agreement is that “UE is not expected to be configured simultaneously with more than one component carrier for multicast reception.” </w:t>
      </w:r>
      <w:r>
        <w:rPr>
          <w:color w:val="FF0000"/>
        </w:rPr>
        <w:t xml:space="preserve"> We</w:t>
      </w:r>
      <w:r w:rsidRPr="00362416">
        <w:rPr>
          <w:color w:val="FF0000"/>
        </w:rPr>
        <w:t xml:space="preserve"> tend to think we can directly capture RAN1 agreement as it also excludes the case that UE receives multicast from different SCells.</w:t>
      </w:r>
    </w:p>
    <w:p w14:paraId="75E7871D" w14:textId="77777777" w:rsidR="00CC672D" w:rsidRDefault="00CC672D"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to keep the same description as broadcastSCell-r17 based on RAN1 agreement.</w:t>
      </w:r>
    </w:p>
    <w:p w14:paraId="4E375D25" w14:textId="77777777" w:rsidR="00CC672D" w:rsidRDefault="00CC672D"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3CFD26CA" w14:textId="77777777" w:rsidR="00CC672D" w:rsidRDefault="00CC672D"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SCell </w:t>
      </w:r>
      <w:r>
        <w:rPr>
          <w:rFonts w:ascii="Times New Roman" w:eastAsia="Times New Roman" w:hAnsi="Times New Roman"/>
          <w:sz w:val="20"/>
          <w:u w:val="single"/>
          <w:lang w:eastAsia="ja-JP"/>
        </w:rPr>
        <w:t>on one frequency, when an SCell is configured and activated on that frequency, as specified in TS 38.331 [9].”</w:t>
      </w:r>
    </w:p>
    <w:p w14:paraId="56C5DEC2" w14:textId="77777777" w:rsidR="00CC672D" w:rsidRDefault="00CC672D" w:rsidP="002174E9">
      <w:pPr>
        <w:pStyle w:val="CommentText"/>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2316" w:author="Apple - Fangli" w:date="2022-04-02T01:28:00Z" w:initials="MOU">
    <w:p w14:paraId="51F384A0" w14:textId="05D42805" w:rsidR="00CC672D" w:rsidRDefault="00CC672D" w:rsidP="00B535FF">
      <w:r>
        <w:rPr>
          <w:rStyle w:val="CommentReference"/>
        </w:rPr>
        <w:annotationRef/>
      </w:r>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sidRPr="00FD699A">
        <w:rPr>
          <w:b/>
          <w:bCs/>
          <w:color w:val="FF0000"/>
        </w:rPr>
        <w:t>[Status]</w:t>
      </w:r>
      <w:r w:rsidRPr="00FD699A">
        <w:rPr>
          <w:color w:val="FF0000"/>
        </w:rPr>
        <w:t>: Prop</w:t>
      </w:r>
      <w:r>
        <w:rPr>
          <w:color w:val="FF0000"/>
        </w:rPr>
        <w:t>Postpone</w:t>
      </w:r>
      <w:r w:rsidRPr="00FD699A">
        <w:rPr>
          <w:color w:val="FF0000"/>
        </w:rPr>
        <w:t xml:space="preserve"> </w:t>
      </w:r>
      <w:r>
        <w:rPr>
          <w:b/>
          <w:bCs/>
        </w:rPr>
        <w:t>[TDoc]</w:t>
      </w:r>
      <w:r>
        <w:t xml:space="preserve">: None </w:t>
      </w:r>
      <w:r w:rsidRPr="003B314E">
        <w:rPr>
          <w:b/>
          <w:bCs/>
          <w:color w:val="FF0000"/>
        </w:rPr>
        <w:t xml:space="preserve">[Proposed </w:t>
      </w:r>
      <w:r w:rsidRPr="00FD699A">
        <w:rPr>
          <w:b/>
          <w:bCs/>
          <w:color w:val="FF0000"/>
        </w:rPr>
        <w:t>Conclusion]</w:t>
      </w:r>
      <w:r w:rsidRPr="00FD699A">
        <w:rPr>
          <w:color w:val="FF0000"/>
        </w:rPr>
        <w:t>: It is just to remind that the pre-requisite needs to be added once 33-2 is defined.</w:t>
      </w:r>
      <w:r w:rsidRPr="00FD699A">
        <w:rPr>
          <w:color w:val="FF0000"/>
        </w:rPr>
        <w:cr/>
      </w:r>
      <w:r>
        <w:rPr>
          <w:color w:val="FF0000"/>
        </w:rPr>
        <w:t xml:space="preserve">Wait for next update of R1 feature list </w:t>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319" w:author="" w:date="2022-04-08T16:26:00Z" w:initials="李文婷001959">
    <w:p w14:paraId="024D3444" w14:textId="5F6AEB20" w:rsidR="00CC672D" w:rsidRDefault="00CC672D" w:rsidP="002B0339">
      <w:pPr>
        <w:pStyle w:val="CommentText"/>
        <w:rPr>
          <w:rFonts w:eastAsia="SimSun"/>
        </w:rPr>
      </w:pPr>
      <w:r>
        <w:rPr>
          <w:rStyle w:val="CommentReference"/>
        </w:rPr>
        <w:annotationRef/>
      </w:r>
      <w:r w:rsidRPr="002B0339">
        <w:rPr>
          <w:rFonts w:eastAsia="SimSun"/>
          <w:b/>
        </w:rPr>
        <w:t>[RIL]</w:t>
      </w:r>
      <w:r w:rsidRPr="002B0339">
        <w:rPr>
          <w:rFonts w:eastAsia="SimSun"/>
        </w:rPr>
        <w:t>: Z</w:t>
      </w:r>
      <w:r w:rsidRPr="002B0339">
        <w:rPr>
          <w:rFonts w:eastAsia="SimSun" w:hint="eastAsia"/>
          <w:lang w:val="en-US" w:eastAsia="zh-CN"/>
        </w:rPr>
        <w:t>008</w:t>
      </w:r>
      <w:r w:rsidRPr="002B0339">
        <w:rPr>
          <w:rFonts w:eastAsia="SimSun"/>
        </w:rPr>
        <w:t xml:space="preserve"> </w:t>
      </w:r>
      <w:r w:rsidRPr="002B0339">
        <w:rPr>
          <w:rFonts w:eastAsia="SimSun"/>
          <w:b/>
        </w:rPr>
        <w:t>[Delegate]</w:t>
      </w:r>
      <w:r w:rsidRPr="002B0339">
        <w:rPr>
          <w:rFonts w:eastAsia="SimSun"/>
        </w:rPr>
        <w:t>: ZTE (</w:t>
      </w:r>
      <w:r w:rsidRPr="002B0339">
        <w:rPr>
          <w:rFonts w:eastAsia="SimSun" w:hint="eastAsia"/>
          <w:lang w:val="en-US" w:eastAsia="zh-CN"/>
        </w:rPr>
        <w:t>Xingguang</w:t>
      </w:r>
      <w:r w:rsidRPr="002B0339">
        <w:rPr>
          <w:rFonts w:eastAsia="SimSun"/>
        </w:rPr>
        <w:t xml:space="preserve">) </w:t>
      </w:r>
      <w:r w:rsidRPr="002B0339">
        <w:rPr>
          <w:rFonts w:eastAsia="SimSun"/>
          <w:b/>
        </w:rPr>
        <w:t>[WI]</w:t>
      </w:r>
      <w:r w:rsidRPr="002B0339">
        <w:rPr>
          <w:rFonts w:eastAsia="SimSun"/>
        </w:rPr>
        <w:t xml:space="preserve">: </w:t>
      </w:r>
      <w:r w:rsidRPr="002B0339">
        <w:rPr>
          <w:rFonts w:ascii="Arial" w:eastAsia="SimSun" w:hAnsi="Arial" w:cs="Arial"/>
          <w:color w:val="000000"/>
          <w:sz w:val="18"/>
          <w:szCs w:val="18"/>
          <w:shd w:val="clear" w:color="auto" w:fill="FFFFFF"/>
        </w:rPr>
        <w:t>NR_MBS</w:t>
      </w:r>
      <w:r>
        <w:rPr>
          <w:rFonts w:ascii="Arial" w:eastAsia="SimSun" w:hAnsi="Arial" w:cs="Arial"/>
          <w:color w:val="000000"/>
          <w:sz w:val="18"/>
          <w:szCs w:val="18"/>
          <w:shd w:val="clear" w:color="auto" w:fill="FFFFFF"/>
        </w:rPr>
        <w:t>-Core</w:t>
      </w:r>
      <w:r w:rsidRPr="002B0339">
        <w:rPr>
          <w:rFonts w:eastAsia="SimSun"/>
        </w:rPr>
        <w:t xml:space="preserve"> </w:t>
      </w:r>
      <w:r w:rsidRPr="002B0339">
        <w:rPr>
          <w:rFonts w:eastAsia="SimSun"/>
          <w:b/>
        </w:rPr>
        <w:t>[Class]</w:t>
      </w:r>
      <w:r w:rsidRPr="002B0339">
        <w:rPr>
          <w:rFonts w:eastAsia="SimSun"/>
        </w:rPr>
        <w:t xml:space="preserve">: </w:t>
      </w:r>
      <w:r w:rsidRPr="002B0339">
        <w:rPr>
          <w:rFonts w:eastAsia="SimSun" w:hint="eastAsia"/>
          <w:lang w:val="en-US" w:eastAsia="zh-CN"/>
        </w:rPr>
        <w:t>2</w:t>
      </w:r>
      <w:r w:rsidRPr="002B0339">
        <w:rPr>
          <w:rFonts w:eastAsia="SimSun"/>
        </w:rPr>
        <w:t xml:space="preserve"> </w:t>
      </w:r>
      <w:r w:rsidRPr="002B0339">
        <w:rPr>
          <w:rFonts w:eastAsia="SimSun"/>
          <w:b/>
          <w:color w:val="FF0000"/>
        </w:rPr>
        <w:t>[Status]</w:t>
      </w:r>
      <w:r w:rsidRPr="002B0339">
        <w:rPr>
          <w:rFonts w:eastAsia="SimSun"/>
          <w:color w:val="FF0000"/>
        </w:rPr>
        <w:t xml:space="preserve">: </w:t>
      </w:r>
      <w:r>
        <w:rPr>
          <w:rFonts w:eastAsia="SimSun"/>
          <w:color w:val="FF0000"/>
        </w:rPr>
        <w:t>PropAgree</w:t>
      </w:r>
      <w:r w:rsidRPr="002B0339">
        <w:rPr>
          <w:rFonts w:eastAsia="SimSun"/>
          <w:color w:val="FF0000"/>
        </w:rPr>
        <w:t xml:space="preserve"> </w:t>
      </w:r>
      <w:r w:rsidRPr="002B0339">
        <w:rPr>
          <w:rFonts w:eastAsia="SimSun"/>
          <w:b/>
        </w:rPr>
        <w:t>[TDoc]</w:t>
      </w:r>
      <w:r w:rsidRPr="002B0339">
        <w:rPr>
          <w:rFonts w:eastAsia="SimSun"/>
        </w:rPr>
        <w:t xml:space="preserve">: xxx </w:t>
      </w:r>
      <w:r>
        <w:rPr>
          <w:b/>
        </w:rPr>
        <w:t>[Proposed Conclusion]</w:t>
      </w:r>
      <w:r>
        <w:t xml:space="preserve">: </w:t>
      </w:r>
    </w:p>
    <w:p w14:paraId="4D831E5B" w14:textId="66DAD19E" w:rsidR="00CC672D" w:rsidRPr="002B0339" w:rsidRDefault="00CC672D" w:rsidP="002B0339">
      <w:pPr>
        <w:pStyle w:val="CommentText"/>
        <w:rPr>
          <w:rFonts w:eastAsia="SimSun"/>
          <w:lang w:val="en-US" w:eastAsia="zh-CN"/>
        </w:rPr>
      </w:pPr>
      <w:r w:rsidRPr="002B0339">
        <w:rPr>
          <w:rFonts w:eastAsia="SimSun"/>
          <w:b/>
        </w:rPr>
        <w:t>[Description]</w:t>
      </w:r>
      <w:r w:rsidRPr="002B0339">
        <w:rPr>
          <w:rFonts w:eastAsia="SimSun"/>
        </w:rPr>
        <w:t>:</w:t>
      </w:r>
      <w:r w:rsidRPr="002B0339">
        <w:rPr>
          <w:rFonts w:eastAsia="SimSun" w:hint="eastAsia"/>
          <w:lang w:val="en-US" w:eastAsia="zh-CN"/>
        </w:rPr>
        <w:t xml:space="preserve"> The default behavior need to be added according to the RAN1 table</w:t>
      </w:r>
    </w:p>
    <w:p w14:paraId="3A3071E2" w14:textId="270AB825" w:rsidR="00CC672D" w:rsidRPr="002B0339" w:rsidRDefault="00CC672D" w:rsidP="002B0339">
      <w:pPr>
        <w:spacing w:after="160"/>
        <w:rPr>
          <w:rFonts w:ascii="Calibri" w:eastAsia="SimSun" w:hAnsi="Calibri"/>
          <w:sz w:val="22"/>
          <w:szCs w:val="22"/>
          <w:lang w:val="en-US" w:eastAsia="zh-CN"/>
        </w:rPr>
      </w:pPr>
      <w:r w:rsidRPr="002B0339">
        <w:rPr>
          <w:rFonts w:ascii="Calibri" w:eastAsia="SimSun" w:hAnsi="Calibri"/>
          <w:b/>
          <w:sz w:val="22"/>
          <w:szCs w:val="22"/>
          <w:lang w:val="en-US" w:eastAsia="zh-CN"/>
        </w:rPr>
        <w:t>[Proposed Change]</w:t>
      </w:r>
      <w:r w:rsidRPr="002B0339">
        <w:rPr>
          <w:rFonts w:ascii="Calibri" w:eastAsia="SimSun" w:hAnsi="Calibri"/>
          <w:sz w:val="22"/>
          <w:szCs w:val="22"/>
          <w:lang w:val="en-US" w:eastAsia="zh-CN"/>
        </w:rPr>
        <w:t xml:space="preserve">: </w:t>
      </w:r>
      <w:r w:rsidRPr="002B0339">
        <w:rPr>
          <w:rFonts w:eastAsia="SimSun" w:hint="eastAsia"/>
          <w:lang w:val="en-US" w:eastAsia="zh-CN"/>
        </w:rPr>
        <w:t xml:space="preserve">Add </w:t>
      </w:r>
      <w:r w:rsidRPr="002B0339">
        <w:rPr>
          <w:rFonts w:eastAsia="SimSun"/>
          <w:lang w:val="en-US" w:eastAsia="zh-CN"/>
        </w:rPr>
        <w:t>“</w:t>
      </w:r>
      <w:r w:rsidRPr="002B0339">
        <w:rPr>
          <w:rFonts w:eastAsia="SimSun" w:hint="eastAsia"/>
          <w:lang w:val="en-US" w:eastAsia="zh-CN"/>
        </w:rPr>
        <w:t>if absent, UE supports 1 MIMO layer only for multicast PDSCH</w:t>
      </w:r>
      <w:r w:rsidRPr="002B0339">
        <w:rPr>
          <w:rFonts w:eastAsia="SimSun"/>
          <w:lang w:val="en-US" w:eastAsia="zh-CN"/>
        </w:rPr>
        <w:t>”</w:t>
      </w:r>
    </w:p>
    <w:p w14:paraId="08C0C385" w14:textId="0DC3067F" w:rsidR="00CC672D" w:rsidRDefault="00CC672D" w:rsidP="002B0339">
      <w:pPr>
        <w:spacing w:after="160"/>
      </w:pPr>
      <w:r w:rsidRPr="002B0339">
        <w:rPr>
          <w:rFonts w:ascii="Calibri" w:eastAsia="SimSun" w:hAnsi="Calibri"/>
          <w:b/>
          <w:sz w:val="22"/>
          <w:szCs w:val="22"/>
          <w:lang w:val="en-US" w:eastAsia="zh-CN"/>
        </w:rPr>
        <w:t>[Comments]</w:t>
      </w:r>
      <w:r w:rsidRPr="002B0339">
        <w:rPr>
          <w:rFonts w:ascii="Calibri" w:eastAsia="SimSun" w:hAnsi="Calibri"/>
          <w:sz w:val="22"/>
          <w:szCs w:val="22"/>
          <w:lang w:val="en-US" w:eastAsia="zh-CN"/>
        </w:rPr>
        <w:t>:</w:t>
      </w:r>
    </w:p>
  </w:comment>
  <w:comment w:id="2349" w:author="OPPO(Zhongda)" w:date="2022-04-06T09:14:00Z" w:initials="OP">
    <w:p w14:paraId="5D3AB3A1" w14:textId="2B70A94C"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xml:space="preserve">: OPPO(Zhongda)  </w:t>
      </w:r>
      <w:r>
        <w:rPr>
          <w:b/>
        </w:rPr>
        <w:t>[WI]</w:t>
      </w:r>
      <w:r>
        <w:t xml:space="preserve">: </w:t>
      </w:r>
      <w:r w:rsidR="001E05F9" w:rsidRPr="00AC59CF">
        <w:t>NR_</w:t>
      </w:r>
      <w:r w:rsidR="001E05F9" w:rsidRPr="00CC6968">
        <w:t>feMIMO</w:t>
      </w:r>
      <w:r w:rsidR="001E05F9" w:rsidRPr="00AC59CF">
        <w:t>-Core</w:t>
      </w:r>
      <w:r w:rsidR="001E05F9" w:rsidRPr="000D7942">
        <w:rPr>
          <w:rFonts w:eastAsia="Times New Roman"/>
          <w:lang w:eastAsia="ja-JP"/>
        </w:rPr>
        <w:t xml:space="preserve"> </w:t>
      </w:r>
      <w:r>
        <w:rPr>
          <w:b/>
        </w:rPr>
        <w:t>[Class]</w:t>
      </w:r>
      <w:r>
        <w:t xml:space="preserve">: </w:t>
      </w:r>
      <w:r w:rsidR="00434463">
        <w:t>NR_feMIMO</w:t>
      </w:r>
      <w:r w:rsidR="00692B02">
        <w:t xml:space="preserve">-Core </w:t>
      </w:r>
      <w:r>
        <w:rPr>
          <w:b/>
          <w:color w:val="FF0000"/>
        </w:rPr>
        <w:t>[Status]</w:t>
      </w:r>
      <w:r>
        <w:rPr>
          <w:color w:val="FF0000"/>
        </w:rPr>
        <w:t xml:space="preserve">: </w:t>
      </w:r>
      <w:r w:rsidR="00434463">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692B02">
        <w:rPr>
          <w:color w:val="FF0000"/>
        </w:rPr>
        <w:t>Wait for next update of R1 feature list.</w:t>
      </w:r>
    </w:p>
    <w:p w14:paraId="3009FD35" w14:textId="77777777" w:rsidR="00DA2EB0" w:rsidRDefault="00DA2EB0" w:rsidP="009671B5">
      <w:pPr>
        <w:pStyle w:val="CommentText"/>
      </w:pPr>
      <w:r>
        <w:rPr>
          <w:b/>
        </w:rPr>
        <w:t>[Description]</w:t>
      </w:r>
      <w:r>
        <w:t>: the pre-condition is FFS</w:t>
      </w:r>
    </w:p>
    <w:p w14:paraId="0A43AC4E" w14:textId="77777777" w:rsidR="00DA2EB0" w:rsidRDefault="00DA2EB0" w:rsidP="009671B5">
      <w:pPr>
        <w:pStyle w:val="CommentText"/>
      </w:pPr>
      <w:r>
        <w:rPr>
          <w:b/>
        </w:rPr>
        <w:t>[Proposed Change]</w:t>
      </w:r>
      <w:r>
        <w:t>: add a note that pre-condition is FFS</w:t>
      </w:r>
    </w:p>
    <w:p w14:paraId="0A972F14" w14:textId="6135DBD7" w:rsidR="00DA2EB0" w:rsidRDefault="00DA2EB0" w:rsidP="009671B5">
      <w:pPr>
        <w:pStyle w:val="CommentText"/>
      </w:pPr>
      <w:r>
        <w:rPr>
          <w:b/>
        </w:rPr>
        <w:t>[Comments]</w:t>
      </w:r>
      <w:r>
        <w:t>:</w:t>
      </w:r>
    </w:p>
  </w:comment>
  <w:comment w:id="2378" w:author="Huawei, Hisilicon" w:date="2022-04-07T12:30:00Z" w:initials="HW">
    <w:p w14:paraId="32D7E5A2" w14:textId="1B90D84B"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692B02">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91506B" w14:textId="694AEFE2"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7D3228">
        <w:rPr>
          <w:rFonts w:eastAsia="Times New Roman"/>
          <w:color w:val="FF0000"/>
          <w:lang w:eastAsia="ja-JP"/>
        </w:rPr>
        <w:t xml:space="preserve"> </w:t>
      </w:r>
      <w:r w:rsidR="00C70EE8">
        <w:rPr>
          <w:rFonts w:eastAsia="Times New Roman"/>
          <w:color w:val="FF0000"/>
          <w:lang w:eastAsia="ja-JP"/>
        </w:rPr>
        <w:t xml:space="preserve">Add </w:t>
      </w:r>
      <w:r w:rsidR="00B06C83">
        <w:rPr>
          <w:rFonts w:eastAsia="Times New Roman"/>
          <w:color w:val="FF0000"/>
          <w:lang w:eastAsia="ja-JP"/>
        </w:rPr>
        <w:t>‘</w:t>
      </w:r>
      <w:r w:rsidR="009567DA">
        <w:rPr>
          <w:rFonts w:eastAsia="Times New Roman"/>
          <w:color w:val="FF0000"/>
          <w:lang w:eastAsia="ja-JP"/>
        </w:rPr>
        <w:t xml:space="preserve">shall </w:t>
      </w:r>
      <w:r w:rsidR="00B06C83">
        <w:rPr>
          <w:rFonts w:eastAsia="Times New Roman"/>
          <w:color w:val="FF0000"/>
          <w:lang w:eastAsia="ja-JP"/>
        </w:rPr>
        <w:t>indicate’ before support</w:t>
      </w:r>
    </w:p>
    <w:p w14:paraId="24C6E72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CommentReference"/>
          <w:strike/>
        </w:rPr>
        <w:annotationRef/>
      </w:r>
      <w:r w:rsidRPr="0034034D">
        <w:rPr>
          <w:bCs/>
          <w:iCs/>
          <w:strike/>
        </w:rPr>
        <w:t xml:space="preserve"> </w:t>
      </w:r>
      <w:r w:rsidRPr="00FB21F0">
        <w:rPr>
          <w:bCs/>
          <w:iCs/>
        </w:rPr>
        <w:t>two SRS resource sets with usage set to 'nonCodebook'</w:t>
      </w:r>
      <w:r>
        <w:rPr>
          <w:bCs/>
          <w:iCs/>
        </w:rPr>
        <w:t>.</w:t>
      </w:r>
    </w:p>
    <w:p w14:paraId="03C60D6F" w14:textId="64A7C89C"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383" w:author="Huawei, Hisilicon" w:date="2022-04-07T12:31:00Z" w:initials="HW">
    <w:p w14:paraId="68F1CBD3" w14:textId="0CBFACCE"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A45C1">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255FE1"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DA2EB0" w:rsidRPr="00D65295"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4F4817DF"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CommentReference"/>
        </w:rPr>
        <w:annotationRef/>
      </w:r>
      <w:r>
        <w:rPr>
          <w:bCs/>
          <w:i/>
          <w:color w:val="FF0000"/>
          <w:u w:val="single"/>
        </w:rPr>
        <w:t xml:space="preserve"> and </w:t>
      </w:r>
      <w:r w:rsidRPr="005F6A42">
        <w:rPr>
          <w:bCs/>
          <w:i/>
          <w:color w:val="FF0000"/>
          <w:u w:val="single"/>
        </w:rPr>
        <w:t>mimo-NonCB-PUSCH</w:t>
      </w:r>
      <w:r>
        <w:rPr>
          <w:bCs/>
          <w:i/>
          <w:color w:val="FF0000"/>
          <w:u w:val="single"/>
        </w:rPr>
        <w:t>.</w:t>
      </w:r>
    </w:p>
    <w:p w14:paraId="666A4362" w14:textId="1BC89E5B"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408" w:author="Ericsson" w:date="2022-04-07T00:38:00Z" w:initials="LA">
    <w:p w14:paraId="74E9910D" w14:textId="2057A44E" w:rsidR="00DA2EB0" w:rsidRDefault="00DA2EB0" w:rsidP="00B233DF">
      <w:pPr>
        <w:pStyle w:val="CommentText"/>
      </w:pPr>
      <w:r>
        <w:rPr>
          <w:rStyle w:val="CommentReference"/>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sidR="006D37A8" w:rsidRPr="00AC59CF">
        <w:t>NR_</w:t>
      </w:r>
      <w:r w:rsidR="006D37A8" w:rsidRPr="00CC6968">
        <w:t>feMIMO</w:t>
      </w:r>
      <w:r w:rsidR="006D37A8" w:rsidRPr="00AC59CF">
        <w:t>-Core</w:t>
      </w:r>
      <w:r w:rsidR="006D37A8">
        <w:rPr>
          <w:b/>
        </w:rPr>
        <w:t xml:space="preserve"> </w:t>
      </w:r>
      <w:r>
        <w:rPr>
          <w:b/>
        </w:rPr>
        <w:t>[Class]</w:t>
      </w:r>
      <w:r>
        <w:t xml:space="preserve">: </w:t>
      </w:r>
      <w:r>
        <w:rPr>
          <w:b/>
          <w:color w:val="FF0000"/>
        </w:rPr>
        <w:t>[Status]</w:t>
      </w:r>
      <w:r>
        <w:rPr>
          <w:color w:val="FF0000"/>
        </w:rPr>
        <w:t xml:space="preserve">: </w:t>
      </w:r>
      <w:r w:rsidR="001C1A2F">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A82254">
        <w:rPr>
          <w:color w:val="FF0000"/>
        </w:rPr>
        <w:t>The note just follows the note in the R1 feature list.</w:t>
      </w:r>
    </w:p>
    <w:p w14:paraId="3F6EA4F2" w14:textId="77777777" w:rsidR="00DA2EB0" w:rsidRDefault="00DA2EB0" w:rsidP="00B233DF">
      <w:pPr>
        <w:pStyle w:val="CommentText"/>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DA2EB0" w:rsidRDefault="00DA2EB0" w:rsidP="00B233DF">
      <w:pPr>
        <w:pStyle w:val="CommentText"/>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DA2EB0" w:rsidRDefault="00DA2EB0" w:rsidP="00B233DF">
      <w:pPr>
        <w:pStyle w:val="CommentText"/>
      </w:pPr>
      <w:r>
        <w:rPr>
          <w:b/>
        </w:rPr>
        <w:t>[Proposed Change]</w:t>
      </w:r>
      <w:r>
        <w:t>: In the notes in this capability, clarify the capability applicable to the second bullet and remove the third bullet.</w:t>
      </w:r>
    </w:p>
    <w:p w14:paraId="26245499" w14:textId="77777777" w:rsidR="00DA2EB0" w:rsidRDefault="00DA2EB0" w:rsidP="00B233DF">
      <w:pPr>
        <w:pStyle w:val="CommentText"/>
      </w:pPr>
      <w:r>
        <w:rPr>
          <w:b/>
        </w:rPr>
        <w:t>[Comments]</w:t>
      </w:r>
      <w:r>
        <w:t xml:space="preserve">: </w:t>
      </w:r>
    </w:p>
    <w:p w14:paraId="65CA0E46" w14:textId="5ACE3850" w:rsidR="00DA2EB0" w:rsidRDefault="00DA2EB0">
      <w:pPr>
        <w:pStyle w:val="CommentText"/>
      </w:pPr>
    </w:p>
  </w:comment>
  <w:comment w:id="2441" w:author="Huawei, Hisilicon" w:date="2022-04-07T12:31:00Z" w:initials="HW">
    <w:p w14:paraId="0FF526D9" w14:textId="3819AF5F"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04251">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DFFE8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764" w:author="OPPO(Zhongda)" w:date="2022-04-06T09:15:00Z" w:initials="OP">
    <w:p w14:paraId="5A0A786B" w14:textId="32A83907"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xml:space="preserve">: OPPO(Zhongda)  </w:t>
      </w:r>
      <w:r>
        <w:rPr>
          <w:b/>
        </w:rPr>
        <w:t>[WI]</w:t>
      </w:r>
      <w:r>
        <w:t xml:space="preserve">: </w:t>
      </w:r>
      <w:r w:rsidR="009671A8">
        <w:t xml:space="preserve">NR-feMIMO-Core </w:t>
      </w:r>
      <w:r>
        <w:rPr>
          <w:b/>
        </w:rPr>
        <w:t>[Class]</w:t>
      </w:r>
      <w:r>
        <w:t xml:space="preserve">: </w:t>
      </w:r>
      <w:r>
        <w:rPr>
          <w:b/>
          <w:color w:val="FF0000"/>
        </w:rPr>
        <w:t>[Status]</w:t>
      </w:r>
      <w:r>
        <w:rPr>
          <w:color w:val="FF0000"/>
        </w:rPr>
        <w:t xml:space="preserve">: </w:t>
      </w:r>
      <w:r w:rsidR="003D2613">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EBA9456" w14:textId="77777777" w:rsidR="00DA2EB0" w:rsidRDefault="00DA2EB0" w:rsidP="009671B5">
      <w:pPr>
        <w:pStyle w:val="CommentText"/>
      </w:pPr>
      <w:r>
        <w:rPr>
          <w:b/>
        </w:rPr>
        <w:t>[Description]</w:t>
      </w:r>
      <w:r>
        <w:t>: the sentence is not completed</w:t>
      </w:r>
    </w:p>
    <w:p w14:paraId="36D97D8F" w14:textId="77777777" w:rsidR="00DA2EB0" w:rsidRDefault="00DA2EB0" w:rsidP="009671B5">
      <w:pPr>
        <w:pStyle w:val="CommentText"/>
      </w:pPr>
      <w:r>
        <w:rPr>
          <w:b/>
        </w:rPr>
        <w:t>[Proposed Change]</w:t>
      </w:r>
      <w:r>
        <w:t>: to be “the UE indicating this feature also supports two SRS resource sets with usage set to ‘onCodebook’”</w:t>
      </w:r>
    </w:p>
    <w:p w14:paraId="7FC1A7E9" w14:textId="50B2BA61" w:rsidR="00DA2EB0" w:rsidRDefault="00DA2EB0" w:rsidP="009671B5">
      <w:pPr>
        <w:pStyle w:val="CommentText"/>
      </w:pPr>
      <w:r>
        <w:rPr>
          <w:b/>
        </w:rPr>
        <w:t>[Comments]</w:t>
      </w:r>
      <w:r>
        <w:t>:</w:t>
      </w:r>
    </w:p>
  </w:comment>
  <w:comment w:id="2783" w:author="ZTE(Wenting)" w:date="2022-04-07T16:48:00Z" w:initials="ZTE">
    <w:p w14:paraId="3891CEE1" w14:textId="5D1A00F4" w:rsidR="00DA2EB0" w:rsidRDefault="00DA2EB0" w:rsidP="00DA2EB0">
      <w:pPr>
        <w:pStyle w:val="CommentText"/>
        <w:rPr>
          <w:lang w:val="en-US" w:eastAsia="zh-CN"/>
        </w:rPr>
      </w:pPr>
      <w:r>
        <w:rPr>
          <w:rStyle w:val="CommentReference"/>
        </w:rPr>
        <w:annotationRef/>
      </w: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w:t>
      </w:r>
      <w:r w:rsidR="0045468F">
        <w:rPr>
          <w:rFonts w:ascii="Calibri Light" w:hAnsi="Calibri Light"/>
        </w:rPr>
        <w:t>-Core</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r w:rsidR="00184E16">
        <w:rPr>
          <w:color w:val="FF0000"/>
        </w:rPr>
        <w:t>PropAgree</w:t>
      </w:r>
      <w:r>
        <w:rPr>
          <w:color w:val="FF0000"/>
        </w:rPr>
        <w:t xml:space="preserve"> </w:t>
      </w:r>
      <w:r>
        <w:rPr>
          <w:b/>
          <w:bCs/>
        </w:rPr>
        <w:t>[TDoc]</w:t>
      </w:r>
      <w:r>
        <w:t xml:space="preserve">: xxx </w:t>
      </w:r>
      <w:r>
        <w:rPr>
          <w:b/>
          <w:bCs/>
          <w:color w:val="FF0000"/>
        </w:rPr>
        <w:t>[Proposed Conclusion]</w:t>
      </w:r>
      <w:r>
        <w:rPr>
          <w:color w:val="FF0000"/>
        </w:rPr>
        <w:t xml:space="preserve">: </w:t>
      </w:r>
    </w:p>
    <w:p w14:paraId="4CBA713E" w14:textId="77777777" w:rsidR="00DA2EB0" w:rsidRDefault="00DA2EB0" w:rsidP="00DA2EB0">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DA2EB0" w:rsidRDefault="00DA2EB0" w:rsidP="00DA2EB0">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6F8F7FF8" w14:textId="77777777" w:rsidR="00DA2EB0" w:rsidRDefault="00DA2EB0" w:rsidP="00DA2EB0">
      <w:pPr>
        <w:rPr>
          <w:rFonts w:ascii="Calibri" w:eastAsia="SimSun" w:hAnsi="Calibri"/>
          <w:sz w:val="22"/>
          <w:szCs w:val="22"/>
        </w:rPr>
      </w:pPr>
      <w:r>
        <w:t xml:space="preserve"> </w:t>
      </w:r>
    </w:p>
    <w:p w14:paraId="6F2D4BA5" w14:textId="77777777" w:rsidR="00DA2EB0" w:rsidRDefault="00DA2EB0" w:rsidP="00DA2EB0">
      <w:r>
        <w:rPr>
          <w:b/>
          <w:bCs/>
        </w:rPr>
        <w:t>[Comments]</w:t>
      </w:r>
      <w:r>
        <w:t>:</w:t>
      </w:r>
    </w:p>
    <w:p w14:paraId="69635D0E" w14:textId="23F5CD16" w:rsidR="00DA2EB0" w:rsidRPr="00DA2EB0" w:rsidRDefault="00DA2EB0">
      <w:pPr>
        <w:pStyle w:val="CommentText"/>
      </w:pPr>
    </w:p>
  </w:comment>
  <w:comment w:id="2784" w:author="Apple - Fangli" w:date="2022-04-02T01:34:00Z" w:initials="MOU">
    <w:p w14:paraId="6830D5C5" w14:textId="2B6A2A51" w:rsidR="00DA2EB0" w:rsidRDefault="00DA2EB0" w:rsidP="00B535FF">
      <w:r>
        <w:rPr>
          <w:rStyle w:val="CommentReference"/>
        </w:rPr>
        <w:annotationRef/>
      </w:r>
      <w:r>
        <w:rPr>
          <w:b/>
          <w:bCs/>
        </w:rPr>
        <w:t>[RIL]</w:t>
      </w:r>
      <w:r>
        <w:t xml:space="preserve">: A161  </w:t>
      </w:r>
      <w:r>
        <w:rPr>
          <w:b/>
          <w:bCs/>
        </w:rPr>
        <w:t>[Delegate]</w:t>
      </w:r>
      <w:r>
        <w:t xml:space="preserve">: Fangli (Apple)   </w:t>
      </w:r>
      <w:r>
        <w:rPr>
          <w:b/>
          <w:bCs/>
        </w:rPr>
        <w:t>[WI]</w:t>
      </w:r>
      <w:r>
        <w:t>:</w:t>
      </w:r>
      <w:r w:rsidR="0045468F" w:rsidRPr="0045468F">
        <w:rPr>
          <w:rFonts w:ascii="Calibri Light" w:hAnsi="Calibri Light"/>
        </w:rPr>
        <w:t xml:space="preserve"> </w:t>
      </w:r>
      <w:r w:rsidR="0045468F">
        <w:rPr>
          <w:rFonts w:ascii="Calibri Light" w:hAnsi="Calibri Light"/>
        </w:rPr>
        <w:t>NR_cov_enh-Core</w:t>
      </w:r>
      <w:r>
        <w:t xml:space="preserve"> </w:t>
      </w:r>
      <w:r>
        <w:rPr>
          <w:b/>
          <w:bCs/>
        </w:rPr>
        <w:t>[Class]</w:t>
      </w:r>
      <w:r>
        <w:t xml:space="preserve">: </w:t>
      </w:r>
      <w:r w:rsidRPr="007E52E5">
        <w:rPr>
          <w:b/>
          <w:bCs/>
          <w:color w:val="FF0000"/>
        </w:rPr>
        <w:t>[Status]</w:t>
      </w:r>
      <w:r w:rsidRPr="007E52E5">
        <w:rPr>
          <w:color w:val="FF0000"/>
        </w:rPr>
        <w:t xml:space="preserve">: </w:t>
      </w:r>
      <w:r w:rsidR="007E52E5" w:rsidRPr="007E52E5">
        <w:rPr>
          <w:color w:val="FF0000"/>
        </w:rPr>
        <w:t>PropPostpone</w:t>
      </w:r>
      <w:r w:rsidRPr="007E52E5">
        <w:rPr>
          <w:color w:val="FF0000"/>
        </w:rPr>
        <w:t xml:space="preserve"> </w:t>
      </w:r>
      <w:r>
        <w:rPr>
          <w:b/>
          <w:bCs/>
        </w:rPr>
        <w:t>[TDoc]</w:t>
      </w:r>
      <w:r>
        <w:t xml:space="preserve">: None </w:t>
      </w:r>
      <w:r w:rsidRPr="001574E7">
        <w:rPr>
          <w:b/>
          <w:bCs/>
          <w:color w:val="FF0000"/>
        </w:rPr>
        <w:t>[Proposed Conclusion]</w:t>
      </w:r>
      <w:r w:rsidRPr="001574E7">
        <w:rPr>
          <w:color w:val="FF0000"/>
        </w:rPr>
        <w:t xml:space="preserve">: </w:t>
      </w:r>
      <w:r w:rsidR="007E52E5" w:rsidRPr="001574E7">
        <w:rPr>
          <w:color w:val="FF0000"/>
        </w:rPr>
        <w:t xml:space="preserve">It is with </w:t>
      </w:r>
      <w:r w:rsidR="001574E7" w:rsidRPr="001574E7">
        <w:rPr>
          <w:color w:val="FF0000"/>
        </w:rPr>
        <w:t xml:space="preserve">[]. </w:t>
      </w:r>
      <w:r w:rsidR="007E52E5">
        <w:rPr>
          <w:color w:val="FF0000"/>
        </w:rPr>
        <w:t>Wait for further update to R1 feature list.</w:t>
      </w:r>
    </w:p>
    <w:p w14:paraId="3485D397" w14:textId="77777777" w:rsidR="00DA2EB0" w:rsidRDefault="00DA2EB0" w:rsidP="00B535FF">
      <w:r>
        <w:rPr>
          <w:b/>
          <w:bCs/>
        </w:rPr>
        <w:t>[Description]</w:t>
      </w:r>
      <w:r>
        <w:t xml:space="preserve">: </w:t>
      </w:r>
    </w:p>
    <w:p w14:paraId="0D130659" w14:textId="77777777" w:rsidR="00DA2EB0" w:rsidRDefault="00DA2EB0" w:rsidP="00B535FF">
      <w:r>
        <w:t xml:space="preserve">It’s R1 FG 30-5. </w:t>
      </w:r>
    </w:p>
    <w:p w14:paraId="2DE74A8B" w14:textId="77777777" w:rsidR="00DA2EB0" w:rsidRDefault="00DA2EB0" w:rsidP="00B535FF"/>
    <w:p w14:paraId="1D23718B" w14:textId="77777777" w:rsidR="00DA2EB0" w:rsidRDefault="00DA2EB0" w:rsidP="00B535FF">
      <w:r>
        <w:t xml:space="preserve">FG 4-23 and/or 25-2  is the Prerequisite feature groups , should be captured. </w:t>
      </w:r>
    </w:p>
    <w:p w14:paraId="73C79A10" w14:textId="77777777" w:rsidR="00DA2EB0" w:rsidRDefault="00DA2EB0" w:rsidP="00B535FF"/>
    <w:p w14:paraId="4B6E5D56" w14:textId="77777777" w:rsidR="00DA2EB0" w:rsidRDefault="00DA2EB0" w:rsidP="00B535FF">
      <w:r>
        <w:rPr>
          <w:b/>
          <w:bCs/>
        </w:rPr>
        <w:t>[Proposed Change]</w:t>
      </w:r>
      <w:r>
        <w:t xml:space="preserve">: </w:t>
      </w:r>
    </w:p>
    <w:p w14:paraId="63FF7A17" w14:textId="77777777" w:rsidR="00DA2EB0" w:rsidRDefault="00DA2EB0" w:rsidP="00B535FF"/>
    <w:p w14:paraId="5AFBB9FE" w14:textId="77777777" w:rsidR="00DA2EB0" w:rsidRDefault="00DA2EB0" w:rsidP="00B535FF">
      <w:r>
        <w:t>UE supporting this feature should also indicate the support of FG 4-23 and/or 25-2.</w:t>
      </w:r>
    </w:p>
    <w:p w14:paraId="061B25DC" w14:textId="77777777" w:rsidR="00DA2EB0" w:rsidRDefault="00DA2EB0" w:rsidP="00B535FF"/>
    <w:p w14:paraId="5A882191" w14:textId="77777777" w:rsidR="00DA2EB0" w:rsidRDefault="00DA2EB0" w:rsidP="00B535FF">
      <w:r>
        <w:rPr>
          <w:b/>
          <w:bCs/>
        </w:rPr>
        <w:t>[Comments]</w:t>
      </w:r>
      <w:r>
        <w:t xml:space="preserve">: </w:t>
      </w:r>
    </w:p>
    <w:p w14:paraId="337C9DCE" w14:textId="77777777" w:rsidR="00DA2EB0" w:rsidRDefault="00DA2EB0" w:rsidP="00B535FF"/>
  </w:comment>
  <w:comment w:id="2785" w:author="OPPO(Zhongda)" w:date="2022-04-06T09:15:00Z" w:initials="OP">
    <w:p w14:paraId="75785FC7" w14:textId="5974986B"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xml:space="preserve">: OPPO(Zhongda)  </w:t>
      </w:r>
      <w:r>
        <w:rPr>
          <w:b/>
        </w:rPr>
        <w:t>[WI]</w:t>
      </w:r>
      <w:r>
        <w:t xml:space="preserve">: </w:t>
      </w:r>
      <w:r w:rsidR="0045468F">
        <w:rPr>
          <w:rFonts w:ascii="Calibri Light" w:hAnsi="Calibri Light"/>
        </w:rPr>
        <w:t>NR_cov_enh-Core</w:t>
      </w:r>
      <w:r w:rsidR="0045468F">
        <w:t xml:space="preserve"> </w:t>
      </w:r>
      <w:r>
        <w:rPr>
          <w:b/>
        </w:rPr>
        <w:t>[Class]</w:t>
      </w:r>
      <w:r>
        <w:t xml:space="preserve">: </w:t>
      </w:r>
      <w:r>
        <w:rPr>
          <w:b/>
          <w:color w:val="FF0000"/>
        </w:rPr>
        <w:t>[Status]</w:t>
      </w:r>
      <w:r>
        <w:rPr>
          <w:color w:val="FF0000"/>
        </w:rPr>
        <w:t xml:space="preserve">: </w:t>
      </w:r>
      <w:r w:rsidR="000D63D2">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1574E7" w:rsidRPr="001574E7">
        <w:rPr>
          <w:color w:val="FF0000"/>
        </w:rPr>
        <w:t xml:space="preserve">It is with []. </w:t>
      </w:r>
      <w:r w:rsidR="000D63D2">
        <w:rPr>
          <w:color w:val="FF0000"/>
        </w:rPr>
        <w:t>Wait for further update to R1 feature list.</w:t>
      </w:r>
    </w:p>
    <w:p w14:paraId="25FF57AC" w14:textId="77777777" w:rsidR="00DA2EB0" w:rsidRDefault="00DA2EB0" w:rsidP="009671B5">
      <w:pPr>
        <w:pStyle w:val="CommentText"/>
      </w:pPr>
      <w:r>
        <w:rPr>
          <w:b/>
        </w:rPr>
        <w:t>[Description]</w:t>
      </w:r>
      <w:r>
        <w:t>: the precondition is not captured</w:t>
      </w:r>
    </w:p>
    <w:p w14:paraId="4FD3170F" w14:textId="77777777" w:rsidR="00DA2EB0" w:rsidRDefault="00DA2EB0" w:rsidP="009671B5">
      <w:pPr>
        <w:pStyle w:val="CommentText"/>
      </w:pPr>
      <w:r>
        <w:rPr>
          <w:b/>
        </w:rPr>
        <w:t>[Proposed Change]</w:t>
      </w:r>
      <w:r>
        <w:t>: to capture the precondition feature 4-23 and/or 25-2</w:t>
      </w:r>
    </w:p>
    <w:p w14:paraId="417F9451" w14:textId="70286F6A" w:rsidR="00DA2EB0" w:rsidRDefault="00DA2EB0" w:rsidP="009671B5">
      <w:pPr>
        <w:pStyle w:val="CommentText"/>
      </w:pPr>
      <w:r>
        <w:rPr>
          <w:b/>
        </w:rPr>
        <w:t>[Comments]</w:t>
      </w:r>
      <w:r>
        <w:t>:</w:t>
      </w:r>
    </w:p>
  </w:comment>
  <w:comment w:id="2816" w:author="OPPO(Zhongda)" w:date="2022-04-06T09:15:00Z" w:initials="OP">
    <w:p w14:paraId="7F4F30CD" w14:textId="2FCE6F74" w:rsidR="00DA2EB0" w:rsidRDefault="00DA2EB0" w:rsidP="00677FC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xml:space="preserve">: OPPO(Zhongda)  </w:t>
      </w:r>
      <w:r>
        <w:rPr>
          <w:b/>
        </w:rPr>
        <w:t>[WI]</w:t>
      </w:r>
      <w:r>
        <w:t>:</w:t>
      </w:r>
      <w:r w:rsidR="00AA6FAC">
        <w:t xml:space="preserve"> NR_MG_enh-Core</w:t>
      </w:r>
      <w:r>
        <w:t xml:space="preserve"> </w:t>
      </w:r>
      <w:r>
        <w:rPr>
          <w:b/>
        </w:rPr>
        <w:t>[Class]</w:t>
      </w:r>
      <w:r>
        <w:t xml:space="preserve">: </w:t>
      </w:r>
      <w:r>
        <w:rPr>
          <w:b/>
          <w:color w:val="FF0000"/>
        </w:rPr>
        <w:t>[Status]</w:t>
      </w:r>
      <w:r>
        <w:rPr>
          <w:color w:val="FF0000"/>
        </w:rPr>
        <w:t xml:space="preserve">: </w:t>
      </w:r>
      <w:r w:rsidR="00387822">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87822">
        <w:rPr>
          <w:color w:val="FF0000"/>
        </w:rPr>
        <w:t>Merge</w:t>
      </w:r>
      <w:r w:rsidR="008C6BB5">
        <w:rPr>
          <w:color w:val="FF0000"/>
        </w:rPr>
        <w:t xml:space="preserve"> the other 3 features (ncsg-MeasGapNR-Patterns-r17, ncsg-MeasGapPatterns-r17 and ncsg-MeasGapPerFR-r17) into</w:t>
      </w:r>
      <w:r w:rsidR="00321C06">
        <w:rPr>
          <w:color w:val="FF0000"/>
        </w:rPr>
        <w:t xml:space="preserve"> ncsg-MeasGap.</w:t>
      </w:r>
      <w:r w:rsidR="00462EC0">
        <w:rPr>
          <w:color w:val="FF0000"/>
        </w:rPr>
        <w:t xml:space="preserve"> This is aligned with the ASN.1 structure</w:t>
      </w:r>
      <w:r w:rsidR="004B0338">
        <w:rPr>
          <w:color w:val="FF0000"/>
        </w:rPr>
        <w:t>.</w:t>
      </w:r>
    </w:p>
    <w:p w14:paraId="1C102980" w14:textId="77777777" w:rsidR="00DA2EB0" w:rsidRDefault="00DA2EB0" w:rsidP="00677FCB">
      <w:pPr>
        <w:pStyle w:val="CommentText"/>
      </w:pPr>
      <w:r>
        <w:rPr>
          <w:b/>
        </w:rPr>
        <w:t>[Description]</w:t>
      </w:r>
      <w:r>
        <w:t xml:space="preserve">: this IE is not upper IE of other 3 IEs. So a separate description doesn’t makes sense. </w:t>
      </w:r>
    </w:p>
    <w:p w14:paraId="3314E53F" w14:textId="77777777" w:rsidR="00DA2EB0" w:rsidRDefault="00DA2EB0" w:rsidP="00677FCB">
      <w:pPr>
        <w:pStyle w:val="CommentText"/>
      </w:pPr>
      <w:r>
        <w:rPr>
          <w:b/>
        </w:rPr>
        <w:t>[Proposed Change]</w:t>
      </w:r>
      <w:r>
        <w:t>: either this IE is removed. Or other 3 sub-features are merged into this one.</w:t>
      </w:r>
    </w:p>
    <w:p w14:paraId="08674D06" w14:textId="79B68AFF" w:rsidR="00DA2EB0" w:rsidRDefault="00DA2EB0" w:rsidP="00C30744">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71E1021C" w14:textId="601AF0F1" w:rsidR="001F75D3" w:rsidRDefault="001F75D3" w:rsidP="00C30744">
      <w:pPr>
        <w:pStyle w:val="CommentText"/>
      </w:pPr>
      <w:r>
        <w:rPr>
          <w:rFonts w:eastAsiaTheme="minorEastAsia" w:hint="eastAsia"/>
          <w:lang w:eastAsia="zh-CN"/>
        </w:rPr>
        <w:t xml:space="preserve">[CATT] We suggest to delete this field, which is </w:t>
      </w:r>
      <w:r>
        <w:rPr>
          <w:rFonts w:eastAsiaTheme="minorEastAsia"/>
          <w:lang w:eastAsia="zh-CN"/>
        </w:rPr>
        <w:t>simple</w:t>
      </w:r>
      <w:r>
        <w:rPr>
          <w:rFonts w:eastAsiaTheme="minorEastAsia" w:hint="eastAsia"/>
          <w:lang w:eastAsia="zh-CN"/>
        </w:rPr>
        <w:t xml:space="preserve"> </w:t>
      </w:r>
      <w:r>
        <w:rPr>
          <w:rFonts w:eastAsiaTheme="minorEastAsia"/>
          <w:lang w:eastAsia="zh-CN"/>
        </w:rPr>
        <w:t>and</w:t>
      </w:r>
      <w:r>
        <w:rPr>
          <w:rFonts w:eastAsiaTheme="minorEastAsia" w:hint="eastAsia"/>
          <w:lang w:eastAsia="zh-CN"/>
        </w:rPr>
        <w:t xml:space="preserve"> no any issue is introduced. The other 3 features could work as well </w:t>
      </w:r>
      <w:r>
        <w:rPr>
          <w:rFonts w:eastAsiaTheme="minorEastAsia"/>
          <w:lang w:eastAsia="zh-CN"/>
        </w:rPr>
        <w:t>without</w:t>
      </w:r>
      <w:r>
        <w:rPr>
          <w:rFonts w:eastAsiaTheme="minorEastAsia" w:hint="eastAsia"/>
          <w:lang w:eastAsia="zh-CN"/>
        </w:rPr>
        <w:t xml:space="preserve"> this IE.</w:t>
      </w:r>
    </w:p>
    <w:p w14:paraId="6CB3CD59" w14:textId="7E028ADC" w:rsidR="00DA2EB0" w:rsidRDefault="00DA2EB0" w:rsidP="00677FCB">
      <w:pPr>
        <w:pStyle w:val="CommentText"/>
      </w:pPr>
    </w:p>
  </w:comment>
  <w:comment w:id="2855" w:author="CATT (Haocheng)" w:date="2022-04-08T04:33:00Z" w:initials="Intel">
    <w:p w14:paraId="0F1F1601" w14:textId="0C9E4391" w:rsidR="00887A15" w:rsidRDefault="00887A15" w:rsidP="00887A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0</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A37844">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024DC1">
        <w:rPr>
          <w:color w:val="FF0000"/>
        </w:rPr>
        <w:t>updated in the merged ncsg-MeasGap-r17</w:t>
      </w:r>
    </w:p>
    <w:p w14:paraId="369BEC5F" w14:textId="77777777" w:rsidR="00887A15" w:rsidRDefault="00887A15" w:rsidP="00887A15">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6C7C158" w14:textId="77777777" w:rsidR="00887A15" w:rsidRDefault="00887A15" w:rsidP="00887A15">
      <w:pPr>
        <w:pStyle w:val="CommentText"/>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5E54D1CD" w14:textId="085115BA" w:rsidR="00887A15" w:rsidRDefault="00887A15" w:rsidP="00887A15">
      <w:pPr>
        <w:pStyle w:val="CommentText"/>
      </w:pPr>
      <w:r>
        <w:rPr>
          <w:b/>
        </w:rPr>
        <w:t>[Comments]</w:t>
      </w:r>
      <w:r>
        <w:t>:</w:t>
      </w:r>
    </w:p>
  </w:comment>
  <w:comment w:id="2934" w:author="OPPO(Zhongda)" w:date="2022-04-06T09:16:00Z" w:initials="OP">
    <w:p w14:paraId="7E0AD23A" w14:textId="39CB7446" w:rsidR="00DA2EB0" w:rsidRDefault="00DA2EB0" w:rsidP="00BF39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2 </w:t>
      </w:r>
      <w:r>
        <w:rPr>
          <w:b/>
        </w:rPr>
        <w:t>[Delegate]</w:t>
      </w:r>
      <w:r>
        <w:t xml:space="preserve">: OPPO(Zhongda)  </w:t>
      </w:r>
      <w:r>
        <w:rPr>
          <w:b/>
        </w:rPr>
        <w:t>[WI]</w:t>
      </w:r>
      <w:r>
        <w:t xml:space="preserve">: </w:t>
      </w:r>
      <w:r w:rsidR="00AA6FAC">
        <w:t xml:space="preserve">NR_MG_enh-Core </w:t>
      </w:r>
      <w:r>
        <w:rPr>
          <w:b/>
        </w:rPr>
        <w:t>[Class]</w:t>
      </w:r>
      <w:r>
        <w:t xml:space="preserve">: </w:t>
      </w:r>
      <w:r>
        <w:rPr>
          <w:b/>
          <w:color w:val="FF0000"/>
        </w:rPr>
        <w:t>[Status]</w:t>
      </w:r>
      <w:r>
        <w:rPr>
          <w:color w:val="FF0000"/>
        </w:rPr>
        <w:t xml:space="preserve">: </w:t>
      </w:r>
      <w:r w:rsidR="003D139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D1396">
        <w:rPr>
          <w:color w:val="FF0000"/>
        </w:rPr>
        <w:t xml:space="preserve">Resolved by merging with </w:t>
      </w:r>
      <w:r w:rsidR="00835F81">
        <w:rPr>
          <w:color w:val="FF0000"/>
        </w:rPr>
        <w:t>ncsg-MeasGap-r17</w:t>
      </w:r>
      <w:r w:rsidR="00024DC1">
        <w:rPr>
          <w:color w:val="FF0000"/>
        </w:rPr>
        <w:t xml:space="preserve"> and align it with the ASN.1</w:t>
      </w:r>
      <w:r w:rsidR="00835F81">
        <w:rPr>
          <w:color w:val="FF0000"/>
        </w:rPr>
        <w:t>.</w:t>
      </w:r>
    </w:p>
    <w:p w14:paraId="002FFAD4" w14:textId="77777777" w:rsidR="00DA2EB0" w:rsidRDefault="00DA2EB0"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DA2EB0" w:rsidRDefault="00DA2EB0"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DA2EB0" w:rsidRDefault="00DA2EB0" w:rsidP="00BF3915">
      <w:pPr>
        <w:pStyle w:val="CommentText"/>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971" w:author="CATT (Haocheng)" w:date="2022-04-08T04:33:00Z" w:initials="Intel">
    <w:p w14:paraId="31B71AA3" w14:textId="4D981BD6" w:rsidR="00F35268" w:rsidRDefault="00F35268" w:rsidP="00F3526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w:t>
      </w:r>
      <w:r w:rsidR="00111C19">
        <w:rPr>
          <w:color w:val="FF0000"/>
        </w:rPr>
        <w:t>Prop</w:t>
      </w:r>
      <w:r w:rsidR="0032190D">
        <w:rPr>
          <w:color w:val="FF0000"/>
        </w:rPr>
        <w:t>Agree</w:t>
      </w:r>
      <w:r>
        <w:rPr>
          <w:color w:val="FF0000"/>
        </w:rPr>
        <w:t xml:space="preserve"> </w:t>
      </w:r>
      <w:r>
        <w:rPr>
          <w:b/>
        </w:rPr>
        <w:t>[TDoc]</w:t>
      </w:r>
      <w:r>
        <w:t xml:space="preserve">: None </w:t>
      </w:r>
      <w:r>
        <w:rPr>
          <w:b/>
          <w:color w:val="FF0000"/>
        </w:rPr>
        <w:t>[Proposed Conclusion]</w:t>
      </w:r>
      <w:r>
        <w:rPr>
          <w:color w:val="FF0000"/>
        </w:rPr>
        <w:t xml:space="preserve">: </w:t>
      </w:r>
      <w:r w:rsidR="00E224F4">
        <w:rPr>
          <w:color w:val="FF0000"/>
        </w:rPr>
        <w:t>updated in the merged ncsg-MeasGap-r17</w:t>
      </w:r>
    </w:p>
    <w:p w14:paraId="5885A51F" w14:textId="77777777" w:rsidR="00F35268" w:rsidRDefault="00F35268" w:rsidP="00F35268">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A1C8229" w14:textId="77777777" w:rsidR="00F35268" w:rsidRDefault="00F35268" w:rsidP="00F35268">
      <w:pPr>
        <w:pStyle w:val="CommentText"/>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30686EE7" w14:textId="52BA27F3" w:rsidR="00F35268" w:rsidRDefault="00F35268" w:rsidP="00F35268">
      <w:pPr>
        <w:pStyle w:val="CommentText"/>
      </w:pPr>
      <w:r>
        <w:rPr>
          <w:b/>
        </w:rPr>
        <w:t>[Comments]</w:t>
      </w:r>
      <w:r>
        <w:t>:</w:t>
      </w:r>
    </w:p>
  </w:comment>
  <w:comment w:id="3060" w:author="CATT (Haocheng)" w:date="2022-04-08T04:36:00Z" w:initials="Intel">
    <w:p w14:paraId="2AA581DB" w14:textId="446200CC" w:rsidR="005239FE" w:rsidRDefault="005239FE" w:rsidP="005239FE">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2</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AE472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A737A76" w14:textId="77777777" w:rsidR="005239FE" w:rsidRDefault="005239FE" w:rsidP="005239FE">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eastAsiaTheme="minorEastAsia" w:hAnsi="Arial" w:hint="eastAsia"/>
          <w:b/>
          <w:i/>
          <w:sz w:val="18"/>
          <w:lang w:eastAsia="zh-CN"/>
        </w:rPr>
        <w:t xml:space="preserve"> </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C236DD">
        <w:rPr>
          <w:rFonts w:ascii="Arial" w:hAnsi="Arial"/>
          <w:bCs/>
          <w:iCs/>
          <w:sz w:val="18"/>
        </w:rPr>
        <w:t>UE autonomous mechanism</w:t>
      </w:r>
      <w:r>
        <w:rPr>
          <w:rFonts w:ascii="Arial" w:eastAsiaTheme="minorEastAsia" w:hAnsi="Arial" w:hint="eastAsia"/>
          <w:bCs/>
          <w:iCs/>
          <w:sz w:val="18"/>
          <w:lang w:eastAsia="zh-CN"/>
        </w:rPr>
        <w:t>.</w:t>
      </w:r>
    </w:p>
    <w:p w14:paraId="2B2DDAC8" w14:textId="77777777" w:rsidR="005239FE" w:rsidRDefault="005239FE" w:rsidP="005239FE">
      <w:pPr>
        <w:pStyle w:val="CommentText"/>
      </w:pPr>
      <w:r>
        <w:rPr>
          <w:b/>
        </w:rPr>
        <w:t>[Proposed Change]</w:t>
      </w:r>
      <w:r>
        <w:t xml:space="preserve">: </w:t>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r w:rsidRPr="00240D7F">
        <w:rPr>
          <w:rFonts w:ascii="Arial" w:hAnsi="Arial"/>
          <w:bCs/>
          <w:iCs/>
          <w:color w:val="FF0000"/>
          <w:sz w:val="18"/>
          <w:u w:val="single"/>
        </w:rPr>
        <w:t>UE autonomous</w:t>
      </w:r>
      <w:r w:rsidRPr="00240D7F">
        <w:rPr>
          <w:rFonts w:ascii="Arial" w:hAnsi="Arial"/>
          <w:bCs/>
          <w:iCs/>
          <w:color w:val="FF0000"/>
          <w:sz w:val="18"/>
        </w:rPr>
        <w:t xml:space="preserve"> </w:t>
      </w:r>
      <w:r w:rsidRPr="00240D7F">
        <w:rPr>
          <w:rFonts w:ascii="Arial" w:hAnsi="Arial"/>
          <w:bCs/>
          <w:iCs/>
          <w:strike/>
          <w:color w:val="FF0000"/>
          <w:sz w:val="18"/>
        </w:rPr>
        <w:t>network-controlled</w:t>
      </w:r>
      <w:r w:rsidRPr="00240D7F">
        <w:rPr>
          <w:rFonts w:ascii="Arial" w:hAnsi="Arial"/>
          <w:bCs/>
          <w:iCs/>
          <w:sz w:val="18"/>
        </w:rPr>
        <w:t xml:space="preserve"> </w:t>
      </w:r>
      <w:r w:rsidRPr="005A6054">
        <w:rPr>
          <w:rFonts w:ascii="Arial" w:hAnsi="Arial"/>
          <w:bCs/>
          <w:iCs/>
          <w:sz w:val="18"/>
        </w:rPr>
        <w:t xml:space="preserve">mechanism for activation and deactivation </w:t>
      </w:r>
      <w:r w:rsidRPr="00A70285">
        <w:rPr>
          <w:rFonts w:ascii="Arial" w:hAnsi="Arial"/>
          <w:bCs/>
          <w:iCs/>
          <w:sz w:val="18"/>
        </w:rPr>
        <w:t>as specified in TS 38.133 [5].</w:t>
      </w:r>
    </w:p>
    <w:p w14:paraId="2AA77FDC" w14:textId="67D89D7A" w:rsidR="005239FE" w:rsidRDefault="005239FE">
      <w:pPr>
        <w:pStyle w:val="CommentText"/>
      </w:pPr>
      <w:r>
        <w:rPr>
          <w:b/>
        </w:rPr>
        <w:t>[Comments]</w:t>
      </w:r>
      <w:r>
        <w:t xml:space="preserve">: </w:t>
      </w:r>
    </w:p>
  </w:comment>
  <w:comment w:id="3063" w:author="CATT (Haocheng)" w:date="2022-04-08T04:36:00Z" w:initials="Intel">
    <w:p w14:paraId="42381627" w14:textId="54730119" w:rsidR="0043774D" w:rsidRDefault="0043774D" w:rsidP="0043774D">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AE472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7CB6A583" w14:textId="77777777" w:rsidR="0043774D" w:rsidRDefault="0043774D" w:rsidP="0043774D">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5A6054">
        <w:rPr>
          <w:rFonts w:ascii="Arial" w:hAnsi="Arial"/>
          <w:bCs/>
          <w:iCs/>
          <w:sz w:val="18"/>
        </w:rPr>
        <w:t>network-controlled</w:t>
      </w:r>
      <w:r w:rsidRPr="00C236DD">
        <w:rPr>
          <w:rFonts w:ascii="Arial" w:hAnsi="Arial"/>
          <w:bCs/>
          <w:iCs/>
          <w:sz w:val="18"/>
        </w:rPr>
        <w:t xml:space="preserve"> mechanism</w:t>
      </w:r>
      <w:r>
        <w:rPr>
          <w:rFonts w:ascii="Arial" w:eastAsiaTheme="minorEastAsia" w:hAnsi="Arial" w:hint="eastAsia"/>
          <w:bCs/>
          <w:iCs/>
          <w:sz w:val="18"/>
          <w:lang w:eastAsia="zh-CN"/>
        </w:rPr>
        <w:t>.</w:t>
      </w:r>
    </w:p>
    <w:p w14:paraId="05F8A082" w14:textId="77777777" w:rsidR="0043774D" w:rsidRDefault="0043774D" w:rsidP="0043774D">
      <w:pPr>
        <w:pStyle w:val="CommentText"/>
      </w:pPr>
      <w:r>
        <w:rPr>
          <w:b/>
        </w:rPr>
        <w:t>[Proposed Change]</w:t>
      </w:r>
      <w:r>
        <w:t xml:space="preserve">: </w:t>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r w:rsidRPr="001953EC">
        <w:rPr>
          <w:rFonts w:ascii="Arial" w:hAnsi="Arial"/>
          <w:bCs/>
          <w:iCs/>
          <w:color w:val="FF0000"/>
          <w:sz w:val="18"/>
          <w:u w:val="single"/>
        </w:rPr>
        <w:t>network-controlled</w:t>
      </w:r>
      <w:r w:rsidRPr="00240D7F">
        <w:rPr>
          <w:rFonts w:ascii="Arial" w:hAnsi="Arial"/>
          <w:bCs/>
          <w:iCs/>
          <w:sz w:val="18"/>
        </w:rPr>
        <w:t xml:space="preserve"> </w:t>
      </w:r>
      <w:r w:rsidRPr="001953EC">
        <w:rPr>
          <w:rFonts w:ascii="Arial" w:hAnsi="Arial"/>
          <w:bCs/>
          <w:iCs/>
          <w:strike/>
          <w:color w:val="FF0000"/>
          <w:sz w:val="18"/>
        </w:rPr>
        <w:t>UE autonomous</w:t>
      </w:r>
      <w:r w:rsidRPr="001953EC">
        <w:rPr>
          <w:rFonts w:ascii="Arial" w:hAnsi="Arial"/>
          <w:bCs/>
          <w:iCs/>
          <w:color w:val="FF0000"/>
          <w:sz w:val="18"/>
        </w:rPr>
        <w:t xml:space="preserve"> </w:t>
      </w:r>
      <w:r w:rsidRPr="00C236DD">
        <w:rPr>
          <w:rFonts w:ascii="Arial" w:hAnsi="Arial"/>
          <w:bCs/>
          <w:iCs/>
          <w:sz w:val="18"/>
        </w:rPr>
        <w:t>mechanism</w:t>
      </w:r>
      <w:r>
        <w:rPr>
          <w:rFonts w:ascii="Arial" w:eastAsiaTheme="minorEastAsia" w:hAnsi="Arial" w:hint="eastAsia"/>
          <w:bCs/>
          <w:iCs/>
          <w:sz w:val="18"/>
          <w:lang w:eastAsia="zh-CN"/>
        </w:rPr>
        <w:t xml:space="preserve"> </w:t>
      </w:r>
      <w:r w:rsidRPr="00C236DD">
        <w:rPr>
          <w:rFonts w:ascii="Arial" w:hAnsi="Arial"/>
          <w:bCs/>
          <w:iCs/>
          <w:sz w:val="18"/>
        </w:rPr>
        <w:t>for activation and deactivation</w:t>
      </w:r>
      <w:r w:rsidRPr="00A70285">
        <w:rPr>
          <w:rFonts w:ascii="Arial" w:hAnsi="Arial"/>
          <w:bCs/>
          <w:iCs/>
          <w:sz w:val="18"/>
        </w:rPr>
        <w:t xml:space="preserve"> as specified in TS 38.133 [5].</w:t>
      </w:r>
    </w:p>
    <w:p w14:paraId="0DA4A07D" w14:textId="2E324FE7" w:rsidR="0043774D" w:rsidRDefault="0043774D" w:rsidP="0043774D">
      <w:pPr>
        <w:pStyle w:val="CommentText"/>
      </w:pPr>
      <w:r>
        <w:rPr>
          <w:b/>
        </w:rPr>
        <w:t>[Comments]</w:t>
      </w:r>
      <w:r>
        <w:t>:</w:t>
      </w:r>
    </w:p>
  </w:comment>
  <w:comment w:id="3158" w:author="OPPO(Zhongda)" w:date="2022-04-06T09:17:00Z" w:initials="OP">
    <w:p w14:paraId="480737D6" w14:textId="5F572C28" w:rsidR="00DA2EB0" w:rsidRDefault="00DA2EB0" w:rsidP="009F0F0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xml:space="preserve">: OPPO(Zhongda)  </w:t>
      </w:r>
      <w:r>
        <w:rPr>
          <w:b/>
        </w:rPr>
        <w:t>[WI]</w:t>
      </w:r>
      <w:r>
        <w:t>:</w:t>
      </w:r>
      <w:r w:rsidR="003102B9">
        <w:t>NR_SL_enh-Core</w:t>
      </w:r>
      <w:r>
        <w:t xml:space="preserve"> </w:t>
      </w:r>
      <w:r>
        <w:rPr>
          <w:b/>
        </w:rPr>
        <w:t>[Class]</w:t>
      </w:r>
      <w:r>
        <w:t xml:space="preserve">: </w:t>
      </w:r>
      <w:r>
        <w:rPr>
          <w:b/>
          <w:color w:val="FF0000"/>
        </w:rPr>
        <w:t>[Status]</w:t>
      </w:r>
      <w:r>
        <w:rPr>
          <w:color w:val="FF0000"/>
        </w:rPr>
        <w:t xml:space="preserve">: </w:t>
      </w:r>
      <w:r w:rsidR="00814D25">
        <w:rPr>
          <w:color w:val="FF0000"/>
        </w:rPr>
        <w:t>PropDuplicate</w:t>
      </w:r>
      <w:r>
        <w:rPr>
          <w:color w:val="FF0000"/>
        </w:rPr>
        <w:t xml:space="preserve"> </w:t>
      </w:r>
      <w:r>
        <w:rPr>
          <w:b/>
        </w:rPr>
        <w:t>[TDoc]</w:t>
      </w:r>
      <w:r>
        <w:t xml:space="preserve">: None </w:t>
      </w:r>
      <w:r>
        <w:rPr>
          <w:b/>
          <w:color w:val="FF0000"/>
        </w:rPr>
        <w:t>[Proposed Conclusion]</w:t>
      </w:r>
      <w:r>
        <w:rPr>
          <w:color w:val="FF0000"/>
        </w:rPr>
        <w:t xml:space="preserve">: </w:t>
      </w:r>
      <w:r w:rsidR="002C4AB7">
        <w:rPr>
          <w:color w:val="FF0000"/>
        </w:rPr>
        <w:t>See H0029 for resolution</w:t>
      </w:r>
    </w:p>
    <w:p w14:paraId="57F5E455" w14:textId="77777777" w:rsidR="00DA2EB0" w:rsidRDefault="00DA2EB0" w:rsidP="009F0F05">
      <w:pPr>
        <w:pStyle w:val="CommentText"/>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DA2EB0" w:rsidRDefault="00DA2EB0" w:rsidP="009F0F05">
      <w:pPr>
        <w:pStyle w:val="CommentText"/>
      </w:pPr>
      <w:r>
        <w:rPr>
          <w:b/>
        </w:rPr>
        <w:t>[Proposed Change]</w:t>
      </w:r>
      <w:r>
        <w:t>: to correct the reference and introduce the description of the bitmap. Check whether “  extendedCP-TxSidelink-r17” is needed or not</w:t>
      </w:r>
    </w:p>
    <w:p w14:paraId="770D3024" w14:textId="77777777" w:rsidR="00DA2EB0" w:rsidRDefault="00DA2EB0" w:rsidP="009F0F05">
      <w:pPr>
        <w:pStyle w:val="CommentText"/>
      </w:pPr>
      <w:r>
        <w:rPr>
          <w:b/>
        </w:rPr>
        <w:t>[Comments]</w:t>
      </w:r>
      <w:r>
        <w:t xml:space="preserve">: </w:t>
      </w:r>
    </w:p>
    <w:p w14:paraId="055E4D22" w14:textId="0DC1C069" w:rsidR="00DA2EB0" w:rsidRDefault="00DA2EB0">
      <w:pPr>
        <w:pStyle w:val="CommentText"/>
      </w:pPr>
    </w:p>
  </w:comment>
  <w:comment w:id="3160" w:author="Huawei, Hisilicon" w:date="2022-04-07T12:33:00Z" w:initials="HW">
    <w:p w14:paraId="0CB0F079" w14:textId="30EB2538"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C4AB7">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061AD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DA2EB0" w:rsidRDefault="00DA2EB0" w:rsidP="00F56342">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DA2EB0" w:rsidRDefault="00DA2EB0" w:rsidP="00F56342">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DA2EB0" w:rsidRPr="009F26EB" w:rsidRDefault="00DA2EB0" w:rsidP="00F56342">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DA2EB0" w:rsidRPr="00A10E25" w:rsidRDefault="00DA2EB0" w:rsidP="00F56342">
      <w:pPr>
        <w:pStyle w:val="CommentText"/>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DA2EB0" w:rsidRDefault="00DA2EB0" w:rsidP="00F56342">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DA2EB0" w:rsidRPr="00F56342" w:rsidRDefault="00DA2EB0"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DA2EB0" w:rsidRDefault="00DA2EB0"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472FB276" w14:textId="77777777" w:rsidR="00DA2EB0" w:rsidRDefault="00DA2EB0" w:rsidP="00F56342">
      <w:pPr>
        <w:overflowPunct w:val="0"/>
        <w:autoSpaceDE w:val="0"/>
        <w:autoSpaceDN w:val="0"/>
        <w:adjustRightInd w:val="0"/>
        <w:textAlignment w:val="baseline"/>
      </w:pPr>
      <w:r>
        <w:t>Add a sub-field as follows:</w:t>
      </w:r>
    </w:p>
    <w:p w14:paraId="092763E3" w14:textId="0BDE3F26" w:rsidR="00DA2EB0" w:rsidRPr="00CA68D8" w:rsidRDefault="00DA2EB0"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2A4D7185" w14:textId="271F1098"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3193" w:author="OPPO(Zhongda)" w:date="2022-04-06T09:16:00Z" w:initials="OP">
    <w:p w14:paraId="141DE679" w14:textId="0E451902" w:rsidR="00DA2EB0" w:rsidRDefault="00DA2EB0" w:rsidP="0017483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xml:space="preserve">: OPPO(Zhongda)  </w:t>
      </w:r>
      <w:r>
        <w:rPr>
          <w:b/>
        </w:rPr>
        <w:t>[WI]</w:t>
      </w:r>
      <w:r>
        <w:t xml:space="preserve">: </w:t>
      </w:r>
      <w:r w:rsidR="000F2839" w:rsidRPr="000333DC">
        <w:rPr>
          <w:rFonts w:eastAsia="Microsoft YaHei"/>
          <w:color w:val="000000"/>
          <w:sz w:val="21"/>
          <w:szCs w:val="21"/>
        </w:rPr>
        <w:t>NR_</w:t>
      </w:r>
      <w:r w:rsidR="000F2839">
        <w:rPr>
          <w:rFonts w:eastAsia="Microsoft YaHei" w:hint="eastAsia"/>
          <w:color w:val="000000"/>
          <w:sz w:val="21"/>
          <w:szCs w:val="21"/>
          <w:lang w:eastAsia="zh-CN"/>
        </w:rPr>
        <w:t>SL</w:t>
      </w:r>
      <w:r w:rsidR="000F2839">
        <w:rPr>
          <w:rFonts w:eastAsia="Microsoft YaHei"/>
          <w:color w:val="000000"/>
          <w:sz w:val="21"/>
          <w:szCs w:val="21"/>
        </w:rPr>
        <w:t>_enh</w:t>
      </w:r>
      <w:r w:rsidR="000F2839" w:rsidRPr="000333DC">
        <w:rPr>
          <w:rFonts w:eastAsia="Microsoft YaHei"/>
          <w:color w:val="000000"/>
          <w:sz w:val="21"/>
          <w:szCs w:val="21"/>
        </w:rPr>
        <w:t xml:space="preserve"> </w:t>
      </w:r>
      <w:r>
        <w:rPr>
          <w:b/>
        </w:rPr>
        <w:t>[Class]</w:t>
      </w:r>
      <w:r>
        <w:t xml:space="preserve">: </w:t>
      </w:r>
      <w:r>
        <w:rPr>
          <w:b/>
          <w:color w:val="FF0000"/>
        </w:rPr>
        <w:t>[Status]</w:t>
      </w:r>
      <w:r>
        <w:rPr>
          <w:color w:val="FF0000"/>
        </w:rPr>
        <w:t xml:space="preserve">: </w:t>
      </w:r>
      <w:r w:rsidR="00D00A24">
        <w:rPr>
          <w:color w:val="FF0000"/>
        </w:rPr>
        <w:t>Prop</w:t>
      </w:r>
      <w:r w:rsidR="008C0D83">
        <w:rPr>
          <w:color w:val="FF0000"/>
        </w:rPr>
        <w:t>Agree</w:t>
      </w:r>
      <w:r>
        <w:rPr>
          <w:color w:val="FF0000"/>
        </w:rPr>
        <w:t xml:space="preserve"> </w:t>
      </w:r>
      <w:r>
        <w:rPr>
          <w:b/>
        </w:rPr>
        <w:t>[TDoc]</w:t>
      </w:r>
      <w:r>
        <w:t xml:space="preserve">: None </w:t>
      </w:r>
      <w:r>
        <w:rPr>
          <w:b/>
          <w:color w:val="FF0000"/>
        </w:rPr>
        <w:t>[Proposed Conclusion]</w:t>
      </w:r>
      <w:r>
        <w:rPr>
          <w:color w:val="FF0000"/>
        </w:rPr>
        <w:t>:</w:t>
      </w:r>
      <w:r w:rsidR="00105902">
        <w:rPr>
          <w:color w:val="FF0000"/>
        </w:rPr>
        <w:t xml:space="preserve"> For Component 6, it is still in [], so should wait</w:t>
      </w:r>
      <w:r w:rsidR="001F2F7C">
        <w:rPr>
          <w:color w:val="FF0000"/>
        </w:rPr>
        <w:t xml:space="preserve"> for update of R1 feature list.</w:t>
      </w:r>
      <w:r>
        <w:rPr>
          <w:color w:val="FF0000"/>
        </w:rPr>
        <w:t xml:space="preserve"> </w:t>
      </w:r>
    </w:p>
    <w:p w14:paraId="5A1F6AB3" w14:textId="77777777" w:rsidR="00DA2EB0" w:rsidRDefault="00DA2EB0" w:rsidP="00174839">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DA2EB0" w:rsidRDefault="00DA2EB0" w:rsidP="00174839">
      <w:pPr>
        <w:pStyle w:val="CommentText"/>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DA2EB0" w:rsidRDefault="00DA2EB0" w:rsidP="00174839">
      <w:pPr>
        <w:pStyle w:val="CommentText"/>
      </w:pPr>
      <w:r>
        <w:rPr>
          <w:b/>
        </w:rPr>
        <w:t>[Comments]</w:t>
      </w:r>
      <w:r>
        <w:t>:</w:t>
      </w:r>
    </w:p>
  </w:comment>
  <w:comment w:id="3234" w:author="Huawei, Hisilicon" w:date="2022-04-07T12:36:00Z" w:initials="HW">
    <w:p w14:paraId="2242B1EC" w14:textId="5D8BCF8E" w:rsidR="00DA2EB0" w:rsidRDefault="00DA2EB0"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00CA2019"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73B08000" w14:textId="77777777" w:rsidR="00DA2EB0" w:rsidRDefault="00DA2EB0"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09AD28AD" w14:textId="552B74F6" w:rsidR="00DA2EB0" w:rsidRDefault="00DA2EB0" w:rsidP="00A12983">
      <w:pPr>
        <w:pStyle w:val="CommentText"/>
      </w:pPr>
      <w:r w:rsidRPr="000333DC">
        <w:rPr>
          <w:rFonts w:eastAsia="Microsoft YaHei"/>
          <w:b/>
          <w:color w:val="000000"/>
          <w:sz w:val="21"/>
          <w:szCs w:val="21"/>
        </w:rPr>
        <w:t>[Comments]:</w:t>
      </w:r>
    </w:p>
  </w:comment>
  <w:comment w:id="3242" w:author="Huawei, Hisilicon" w:date="2022-04-07T12:37:00Z" w:initials="HW">
    <w:p w14:paraId="78C28232" w14:textId="21311F55" w:rsidR="00DA2EB0" w:rsidRDefault="00DA2EB0"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00CA2019"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5909A050" w14:textId="77777777" w:rsidR="00DA2EB0" w:rsidRDefault="00DA2EB0"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7F81BD8F" w14:textId="6158097B" w:rsidR="00DA2EB0" w:rsidRDefault="00DA2EB0" w:rsidP="00A12983">
      <w:pPr>
        <w:pStyle w:val="CommentText"/>
      </w:pPr>
      <w:r w:rsidRPr="000333DC">
        <w:rPr>
          <w:rFonts w:eastAsia="Microsoft YaHei"/>
          <w:b/>
          <w:color w:val="000000"/>
          <w:sz w:val="21"/>
          <w:szCs w:val="21"/>
        </w:rPr>
        <w:t>[Comments]:</w:t>
      </w:r>
    </w:p>
  </w:comment>
  <w:comment w:id="3250" w:author="Huawei, Hisilicon" w:date="2022-04-07T12:38:00Z" w:initials="HW">
    <w:p w14:paraId="134EA62E" w14:textId="2EF67586" w:rsidR="00DA2EB0" w:rsidRDefault="00DA2EB0">
      <w:pPr>
        <w:pStyle w:val="CommentText"/>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00CA2019"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3268" w:author="OPPO(Zhongda)" w:date="2022-04-06T09:17:00Z" w:initials="OP">
    <w:p w14:paraId="68543347" w14:textId="7875A378" w:rsidR="00DA2EB0" w:rsidRDefault="00DA2EB0" w:rsidP="00283FA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xyz </w:t>
      </w:r>
      <w:r>
        <w:rPr>
          <w:b/>
        </w:rPr>
        <w:t>[Delegate]</w:t>
      </w:r>
      <w:r>
        <w:t xml:space="preserve">: OPPO(Zhongda)  </w:t>
      </w:r>
      <w:r>
        <w:rPr>
          <w:b/>
        </w:rPr>
        <w:t>[WI]</w:t>
      </w:r>
      <w:r>
        <w:t>:</w:t>
      </w:r>
      <w:r w:rsidR="000E12BD" w:rsidRPr="000E12BD">
        <w:rPr>
          <w:lang w:eastAsia="zh-CN"/>
        </w:rPr>
        <w:t xml:space="preserve"> </w:t>
      </w:r>
      <w:r w:rsidR="000E12BD" w:rsidRPr="004C0784">
        <w:rPr>
          <w:lang w:eastAsia="zh-CN"/>
        </w:rPr>
        <w:t>NR_SL_enh-Core</w:t>
      </w:r>
      <w:r>
        <w:t xml:space="preserve"> </w:t>
      </w:r>
      <w:r>
        <w:rPr>
          <w:b/>
        </w:rPr>
        <w:t>[Class]</w:t>
      </w:r>
      <w:r>
        <w:t xml:space="preserve">: </w:t>
      </w:r>
      <w:r>
        <w:rPr>
          <w:b/>
          <w:color w:val="FF0000"/>
        </w:rPr>
        <w:t>[Status]</w:t>
      </w:r>
      <w:r>
        <w:rPr>
          <w:color w:val="FF0000"/>
        </w:rPr>
        <w:t xml:space="preserve">: </w:t>
      </w:r>
      <w:r w:rsidR="00290BD9">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290BD9">
        <w:rPr>
          <w:color w:val="FF0000"/>
        </w:rPr>
        <w:t>Align 331 with the 306 naming as it is more aligned to the 331 naming convention</w:t>
      </w:r>
    </w:p>
    <w:p w14:paraId="0140266E" w14:textId="77777777" w:rsidR="00DA2EB0" w:rsidRDefault="00DA2EB0" w:rsidP="00283FA4">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DA2EB0" w:rsidRDefault="00DA2EB0" w:rsidP="00283FA4">
      <w:pPr>
        <w:pStyle w:val="CommentText"/>
      </w:pPr>
      <w:r>
        <w:rPr>
          <w:b/>
        </w:rPr>
        <w:t>[Proposed Change]</w:t>
      </w:r>
      <w:r>
        <w:t>: it should be “</w:t>
      </w:r>
      <w:r w:rsidRPr="00183BC4">
        <w:t>rx-IUC-Scheme1-Preferred</w:t>
      </w:r>
      <w:r>
        <w:t>-</w:t>
      </w:r>
      <w:r w:rsidRPr="00183BC4">
        <w:t>Mode2Sidelink-r17</w:t>
      </w:r>
      <w:r>
        <w:t>”</w:t>
      </w:r>
    </w:p>
    <w:p w14:paraId="796E56C2" w14:textId="77777777" w:rsidR="00DA2EB0" w:rsidRDefault="00DA2EB0" w:rsidP="00283FA4">
      <w:pPr>
        <w:pStyle w:val="CommentText"/>
      </w:pPr>
      <w:r>
        <w:rPr>
          <w:b/>
        </w:rPr>
        <w:t>[Comments]</w:t>
      </w:r>
      <w:r>
        <w:t xml:space="preserve">: </w:t>
      </w:r>
    </w:p>
    <w:p w14:paraId="2D32100A" w14:textId="749E27E5" w:rsidR="00DA2EB0" w:rsidRDefault="00DA2EB0">
      <w:pPr>
        <w:pStyle w:val="CommentText"/>
      </w:pPr>
    </w:p>
  </w:comment>
  <w:comment w:id="3288" w:author="Huawei, Hisilicon" w:date="2022-04-07T12:38:00Z" w:initials="HW">
    <w:p w14:paraId="1A0AF635" w14:textId="2D826D98"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w:t>
      </w:r>
      <w:r w:rsidR="00856229">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194080D" w14:textId="08C3DFE3"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56229" w:rsidRPr="00856229">
        <w:rPr>
          <w:color w:val="FF0000"/>
        </w:rPr>
        <w:t xml:space="preserve"> </w:t>
      </w:r>
      <w:r w:rsidR="00856229">
        <w:rPr>
          <w:color w:val="FF0000"/>
        </w:rPr>
        <w:t>Align 331 with the 306 naming as it is more aligned to the 331 naming convention</w:t>
      </w:r>
    </w:p>
    <w:p w14:paraId="1705A86D" w14:textId="77777777" w:rsidR="00DA2EB0" w:rsidRPr="00376C34" w:rsidRDefault="00DA2EB0"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DA2EB0" w:rsidRPr="00CA68D8" w:rsidRDefault="00DA2EB0"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307" w:author="Huawei, Hisilicon" w:date="2022-04-07T12:38:00Z" w:initials="HW">
    <w:p w14:paraId="611B7C5F" w14:textId="3D21B937"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D21180">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7F238C"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DA2EB0" w:rsidRPr="00376C34" w:rsidRDefault="00DA2EB0" w:rsidP="00A12983">
      <w:pPr>
        <w:pStyle w:val="CommentText"/>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DA2EB0" w:rsidRPr="00376C34" w:rsidRDefault="00DA2EB0" w:rsidP="00A12983">
      <w:pPr>
        <w:pStyle w:val="CommentText"/>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DA2EB0" w:rsidRPr="00376C34" w:rsidRDefault="00DA2EB0" w:rsidP="00A12983">
      <w:pPr>
        <w:pStyle w:val="CommentText"/>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DA2EB0" w:rsidRPr="00376C34" w:rsidRDefault="00DA2EB0"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368" w:author="Huawei, Hisilicon" w:date="2022-04-07T12:39:00Z" w:initials="HW">
    <w:p w14:paraId="732557E8" w14:textId="4304C2D4"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C57AFD">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AAA44CE"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DA2EB0" w:rsidRDefault="00DA2EB0"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DA2EB0" w:rsidRDefault="00DA2EB0" w:rsidP="00A12983">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DA2EB0" w:rsidRPr="009F26EB" w:rsidRDefault="00DA2EB0" w:rsidP="00A12983">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DA2EB0" w:rsidRPr="00A10E25" w:rsidRDefault="00DA2EB0" w:rsidP="00A12983">
      <w:pPr>
        <w:pStyle w:val="CommentText"/>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DA2EB0" w:rsidRDefault="00DA2EB0" w:rsidP="00A12983">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DA2EB0" w:rsidRPr="00A12983" w:rsidRDefault="00DA2EB0"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DA2EB0" w:rsidRDefault="00DA2EB0"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DA2EB0" w:rsidRDefault="00DA2EB0"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EA7726F" w14:textId="77777777" w:rsidR="00DA2EB0" w:rsidRDefault="00DA2EB0" w:rsidP="00A12983">
      <w:pPr>
        <w:overflowPunct w:val="0"/>
        <w:autoSpaceDE w:val="0"/>
        <w:autoSpaceDN w:val="0"/>
        <w:adjustRightInd w:val="0"/>
        <w:textAlignment w:val="baseline"/>
      </w:pPr>
      <w:r>
        <w:t>Add a sub-field as follows:</w:t>
      </w:r>
    </w:p>
    <w:p w14:paraId="5312ADEE" w14:textId="48DDC02D" w:rsidR="00DA2EB0" w:rsidRPr="00CA68D8" w:rsidRDefault="00DA2EB0"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7FB0A861" w14:textId="77777777"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p w14:paraId="03C32B73" w14:textId="71668662" w:rsidR="00DA2EB0" w:rsidRDefault="00DA2EB0">
      <w:pPr>
        <w:pStyle w:val="CommentText"/>
      </w:pPr>
    </w:p>
  </w:comment>
  <w:comment w:id="3410" w:author="Huawei, Hisilicon" w:date="2022-04-07T12:40:00Z" w:initials="HW">
    <w:p w14:paraId="333D78A1" w14:textId="4A40AD57"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3D424E">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84978C7"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01FE2A2F" w14:textId="3083E219"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415" w:author="Huawei, Hisilicon" w:date="2022-04-07T12:40:00Z" w:initials="HW">
    <w:p w14:paraId="1D19D1B3" w14:textId="2A62D439"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3D424E">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28E777A"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743C1E63" w14:textId="1B51F6DF"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423" w:author="Futurewei (Yunsong)" w:date="2022-04-11T14:24:00Z" w:initials="FW">
    <w:p w14:paraId="662D8483" w14:textId="701B4F18" w:rsidR="00CE5AC0" w:rsidRDefault="00CE5AC0">
      <w:pPr>
        <w:pStyle w:val="CommentText"/>
      </w:pPr>
      <w:r>
        <w:rPr>
          <w:rStyle w:val="CommentReference"/>
        </w:rPr>
        <w:annotationRef/>
      </w:r>
      <w:r>
        <w:rPr>
          <w:b/>
        </w:rPr>
        <w:t>[RIL]</w:t>
      </w:r>
      <w:r>
        <w:t xml:space="preserve">: FW001 </w:t>
      </w:r>
      <w:r>
        <w:rPr>
          <w:b/>
        </w:rPr>
        <w:t>[Delegate]</w:t>
      </w:r>
      <w:r>
        <w:t xml:space="preserve">: Futurewei (Yunsong)  </w:t>
      </w:r>
      <w:r>
        <w:rPr>
          <w:b/>
        </w:rPr>
        <w:t>[WI]</w:t>
      </w:r>
      <w:r>
        <w:t xml:space="preserve">: </w:t>
      </w:r>
      <w:r w:rsidRPr="00C8259D">
        <w:rPr>
          <w:rFonts w:eastAsia="Times New Roman"/>
          <w:color w:val="000000"/>
        </w:rPr>
        <w:t>NR_redcap-Core</w:t>
      </w:r>
      <w:r>
        <w:t xml:space="preserve">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xml:space="preserve">: </w:t>
      </w:r>
    </w:p>
    <w:p w14:paraId="453AD218" w14:textId="77777777" w:rsidR="00CE5AC0" w:rsidRDefault="00CE5AC0" w:rsidP="00CE5AC0">
      <w:pPr>
        <w:overflowPunct w:val="0"/>
        <w:autoSpaceDE w:val="0"/>
        <w:autoSpaceDN w:val="0"/>
        <w:adjustRightInd w:val="0"/>
        <w:textAlignment w:val="baseline"/>
        <w:rPr>
          <w:rFonts w:eastAsiaTheme="minorEastAsia"/>
        </w:rPr>
      </w:pPr>
      <w:r>
        <w:rPr>
          <w:b/>
        </w:rPr>
        <w:t>[Description]</w:t>
      </w:r>
      <w:r>
        <w:t xml:space="preserve">: </w:t>
      </w:r>
      <w:r>
        <w:rPr>
          <w:rFonts w:eastAsia="Times New Roman"/>
          <w:lang w:eastAsia="ja-JP"/>
        </w:rPr>
        <w:t xml:space="preserve">According to RAN4 LS </w:t>
      </w:r>
      <w:r w:rsidRPr="00992196">
        <w:rPr>
          <w:rFonts w:eastAsiaTheme="minorEastAsia"/>
        </w:rPr>
        <w:t>R2-2204193</w:t>
      </w:r>
      <w:r>
        <w:rPr>
          <w:rFonts w:eastAsiaTheme="minorEastAsia"/>
        </w:rPr>
        <w:t xml:space="preserve"> (</w:t>
      </w:r>
      <w:r w:rsidRPr="008C56FB">
        <w:rPr>
          <w:rFonts w:eastAsiaTheme="minorEastAsia"/>
        </w:rPr>
        <w:t>R4-2206545</w:t>
      </w:r>
      <w:r>
        <w:rPr>
          <w:rFonts w:eastAsiaTheme="minorEastAsia"/>
        </w:rPr>
        <w:t>), RAN4 has decided the following for FR2 RedCap UE:</w:t>
      </w:r>
    </w:p>
    <w:p w14:paraId="7C9AC9AB" w14:textId="77777777" w:rsidR="00CE5AC0" w:rsidRDefault="00CE5AC0"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Not reduce the number of Rx branches, i.e. 2 Rx branches assumed for FR2 RedCap UE</w:t>
      </w:r>
    </w:p>
    <w:p w14:paraId="593794FD" w14:textId="77777777" w:rsidR="00CE5AC0" w:rsidRDefault="00CE5AC0"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2-layer DL MIMO is not mandated</w:t>
      </w:r>
    </w:p>
    <w:p w14:paraId="5F5BC2A6" w14:textId="445B8F18" w:rsidR="00CE5AC0" w:rsidRDefault="00CE5AC0" w:rsidP="00CE5AC0">
      <w:pPr>
        <w:pStyle w:val="CommentText"/>
      </w:pPr>
      <w:r>
        <w:rPr>
          <w:rFonts w:eastAsia="Times New Roman"/>
          <w:lang w:eastAsia="ja-JP"/>
        </w:rPr>
        <w:t>Therefore, the highlighted sentence no longer applies to FR2 RedCap UEs.</w:t>
      </w:r>
    </w:p>
    <w:p w14:paraId="7D5BF311" w14:textId="77777777" w:rsidR="00CE5AC0" w:rsidRDefault="00CE5AC0" w:rsidP="00CE5AC0">
      <w:pPr>
        <w:overflowPunct w:val="0"/>
        <w:autoSpaceDE w:val="0"/>
        <w:autoSpaceDN w:val="0"/>
        <w:adjustRightInd w:val="0"/>
        <w:textAlignment w:val="baseline"/>
        <w:rPr>
          <w:lang w:eastAsia="ja-JP"/>
        </w:rPr>
      </w:pPr>
      <w:r>
        <w:rPr>
          <w:b/>
        </w:rPr>
        <w:t>[Proposed Change]</w:t>
      </w:r>
      <w:r>
        <w:t xml:space="preserve">: </w:t>
      </w:r>
      <w:r>
        <w:rPr>
          <w:lang w:eastAsia="ja-JP"/>
        </w:rPr>
        <w:t>Replace the sentence with the following:</w:t>
      </w:r>
    </w:p>
    <w:p w14:paraId="24C89CCD" w14:textId="4B88E00A" w:rsidR="00CE5AC0" w:rsidRDefault="00CE5AC0" w:rsidP="00CE5AC0">
      <w:pPr>
        <w:pStyle w:val="CommentText"/>
      </w:pPr>
      <w:r w:rsidRPr="00632783">
        <w:rPr>
          <w:u w:val="single"/>
          <w:lang w:val="en-US"/>
        </w:rPr>
        <w:t>For FR 1,</w:t>
      </w:r>
      <w:r>
        <w:rPr>
          <w:lang w:val="en-US"/>
        </w:rPr>
        <w:t xml:space="preserve"> </w:t>
      </w:r>
      <w:r w:rsidRPr="00BA53D3">
        <w:rPr>
          <w:lang w:val="en-US"/>
        </w:rPr>
        <w:t>1 DL MIMO layer</w:t>
      </w:r>
      <w:r>
        <w:rPr>
          <w:lang w:val="en-US"/>
        </w:rPr>
        <w:t xml:space="preserve"> </w:t>
      </w:r>
      <w:r w:rsidRPr="00BA53D3">
        <w:rPr>
          <w:lang w:val="en-US"/>
        </w:rPr>
        <w:t>if 1 Rx branch is supported, and 2 DL MIMO layers if 2 Rx branches are supported</w:t>
      </w:r>
      <w:r w:rsidRPr="00632783">
        <w:rPr>
          <w:u w:val="single"/>
          <w:lang w:val="en-US"/>
        </w:rPr>
        <w:t>; for FR2, either 1 or 2 DL MIMO layers can be supported, while 2 Rx branches are always supported</w:t>
      </w:r>
      <w:r w:rsidRPr="00FB4C0F">
        <w:rPr>
          <w:lang w:val="en-US"/>
        </w:rPr>
        <w:t>.</w:t>
      </w:r>
    </w:p>
    <w:p w14:paraId="105251ED" w14:textId="77777777" w:rsidR="00CE5AC0" w:rsidRDefault="00CE5AC0">
      <w:pPr>
        <w:pStyle w:val="CommentText"/>
      </w:pPr>
      <w:r>
        <w:rPr>
          <w:b/>
        </w:rPr>
        <w:t>[Comments]</w:t>
      </w:r>
      <w:r>
        <w:t xml:space="preserve">: </w:t>
      </w:r>
    </w:p>
    <w:p w14:paraId="7665395F" w14:textId="4E258453" w:rsidR="00CE5AC0" w:rsidRPr="00CE5AC0" w:rsidRDefault="00CE5AC0">
      <w:pPr>
        <w:pStyle w:val="CommentText"/>
      </w:pPr>
    </w:p>
  </w:comment>
  <w:comment w:id="3425" w:author="Docomo (Masato)" w:date="2022-04-07T19:25:00Z" w:initials="D">
    <w:p w14:paraId="6410A137" w14:textId="4AEED2DE" w:rsidR="00CF1154" w:rsidRDefault="00CF1154">
      <w:pPr>
        <w:pStyle w:val="CommentText"/>
      </w:pPr>
      <w:r>
        <w:rPr>
          <w:rStyle w:val="CommentReference"/>
        </w:rPr>
        <w:annotationRef/>
      </w:r>
      <w:r>
        <w:rPr>
          <w:b/>
        </w:rPr>
        <w:t>[RIL]</w:t>
      </w:r>
      <w:r>
        <w:t xml:space="preserve">: D402 </w:t>
      </w:r>
      <w:r>
        <w:rPr>
          <w:b/>
        </w:rPr>
        <w:t>[Delegate]</w:t>
      </w:r>
      <w:r>
        <w:t xml:space="preserve">: Docomo (Masato)  </w:t>
      </w:r>
      <w:r>
        <w:rPr>
          <w:b/>
        </w:rPr>
        <w:t>[WI]</w:t>
      </w:r>
      <w:r>
        <w:t>:</w:t>
      </w:r>
      <w:r w:rsidR="007B243A" w:rsidRPr="007B243A">
        <w:t xml:space="preserve"> NR_redcap-Core</w:t>
      </w:r>
      <w:r>
        <w:t xml:space="preserve"> </w:t>
      </w:r>
      <w:r>
        <w:rPr>
          <w:b/>
        </w:rPr>
        <w:t>[Class]</w:t>
      </w:r>
      <w:r>
        <w:t xml:space="preserve">: </w:t>
      </w:r>
      <w:r>
        <w:rPr>
          <w:b/>
          <w:color w:val="FF0000"/>
        </w:rPr>
        <w:t>[Status]</w:t>
      </w:r>
      <w:r>
        <w:rPr>
          <w:color w:val="FF0000"/>
        </w:rPr>
        <w:t xml:space="preserve">: </w:t>
      </w:r>
      <w:r w:rsidR="00B36C9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5A1EA4">
        <w:rPr>
          <w:color w:val="FF0000"/>
        </w:rPr>
        <w:t>Align with the ASN.1</w:t>
      </w:r>
    </w:p>
    <w:p w14:paraId="20F0BDCA" w14:textId="0A48932F" w:rsidR="00CF1154" w:rsidRDefault="00CF1154">
      <w:pPr>
        <w:pStyle w:val="CommentText"/>
      </w:pPr>
      <w:r>
        <w:rPr>
          <w:b/>
        </w:rPr>
        <w:t>[Description]</w:t>
      </w:r>
      <w:r>
        <w:t xml:space="preserve">: </w:t>
      </w:r>
      <w:r w:rsidRPr="00CF1154">
        <w:t>Should align with ASN.1 (ENUMERATED {supported} OPTIONAL)</w:t>
      </w:r>
    </w:p>
    <w:p w14:paraId="57A0EF29" w14:textId="7F1AFFC2" w:rsidR="00CF1154" w:rsidRDefault="00CF1154">
      <w:pPr>
        <w:pStyle w:val="CommentText"/>
      </w:pPr>
      <w:r>
        <w:rPr>
          <w:b/>
        </w:rPr>
        <w:t>[Proposed Change]</w:t>
      </w:r>
      <w:r>
        <w:t xml:space="preserve">: … shall </w:t>
      </w:r>
      <w:r w:rsidRPr="00CF1154">
        <w:t>indicate support of the capability.</w:t>
      </w:r>
    </w:p>
    <w:p w14:paraId="5FA2832B" w14:textId="77777777" w:rsidR="00CF1154" w:rsidRDefault="00CF1154">
      <w:pPr>
        <w:pStyle w:val="CommentText"/>
      </w:pPr>
      <w:r>
        <w:rPr>
          <w:b/>
        </w:rPr>
        <w:t>[Comments]</w:t>
      </w:r>
      <w:r>
        <w:t xml:space="preserve">: </w:t>
      </w:r>
    </w:p>
    <w:p w14:paraId="3F1AB511" w14:textId="30FC71B2" w:rsidR="00CF1154" w:rsidRPr="00CF1154" w:rsidRDefault="00CF1154">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1101134E" w15:done="0"/>
  <w15:commentEx w15:paraId="7F4239B6" w15:done="0"/>
  <w15:commentEx w15:paraId="65F18776" w15:done="0"/>
  <w15:commentEx w15:paraId="33E88F8E" w15:done="0"/>
  <w15:commentEx w15:paraId="3DBFA3D8" w15:done="0"/>
  <w15:commentEx w15:paraId="64DFD119" w15:done="0"/>
  <w15:commentEx w15:paraId="62AAF62A" w15:done="0"/>
  <w15:commentEx w15:paraId="1F2F19B8" w15:done="0"/>
  <w15:commentEx w15:paraId="5E3510E8" w15:done="0"/>
  <w15:commentEx w15:paraId="250A826F" w15:done="0"/>
  <w15:commentEx w15:paraId="3043F197" w15:done="0"/>
  <w15:commentEx w15:paraId="3814BCE6" w15:done="0"/>
  <w15:commentEx w15:paraId="76574125" w15:done="0"/>
  <w15:commentEx w15:paraId="1B0BF305" w15:done="0"/>
  <w15:commentEx w15:paraId="482FBEEB" w15:done="0"/>
  <w15:commentEx w15:paraId="387FFD3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6647D81C"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26037540" w15:done="0"/>
  <w15:commentEx w15:paraId="56C5DEC2" w15:done="0"/>
  <w15:commentEx w15:paraId="51F384A0" w15:done="0"/>
  <w15:commentEx w15:paraId="08C0C385" w15:done="0"/>
  <w15:commentEx w15:paraId="0A972F14" w15:done="0"/>
  <w15:commentEx w15:paraId="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5E54D1CD" w15:done="0"/>
  <w15:commentEx w15:paraId="1830DD95" w15:done="0"/>
  <w15:commentEx w15:paraId="30686EE7" w15:done="0"/>
  <w15:commentEx w15:paraId="2AA77FDC" w15:done="0"/>
  <w15:commentEx w15:paraId="0DA4A07D"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Ex w15:paraId="7665395F" w15:done="0"/>
  <w15:commentEx w15:paraId="3F1AB5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92CCF" w16cex:dateUtc="2022-04-07T19:03:00Z"/>
  <w16cex:commentExtensible w16cex:durableId="25F92CD0" w16cex:dateUtc="2022-04-07T19:04:00Z"/>
  <w16cex:commentExtensible w16cex:durableId="25FA81FD" w16cex:dateUtc="2022-04-08T00:01:00Z"/>
  <w16cex:commentExtensible w16cex:durableId="25F2F0B3" w16cex:dateUtc="2022-04-02T07:56:00Z"/>
  <w16cex:commentExtensible w16cex:durableId="25EFDCE5" w16cex:dateUtc="2022-03-31T14:55:00Z"/>
  <w16cex:commentExtensible w16cex:durableId="25F7CDC4" w16cex:dateUtc="2022-04-06T15:48:00Z"/>
  <w16cex:commentExtensible w16cex:durableId="25F92CD4" w16cex:dateUtc="2022-04-07T19:07:00Z"/>
  <w16cex:commentExtensible w16cex:durableId="25F7CDC5" w16cex:dateUtc="2022-04-06T15:49:00Z"/>
  <w16cex:commentExtensible w16cex:durableId="25F92CD6" w16cex:dateUtc="2022-04-07T19:08:00Z"/>
  <w16cex:commentExtensible w16cex:durableId="25F2F216" w16cex:dateUtc="2022-04-02T08:02:00Z"/>
  <w16cex:commentExtensible w16cex:durableId="25F92CD8" w16cex:dateUtc="2022-04-07T19:09: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A8209" w16cex:dateUtc="2022-04-07T23:59:00Z"/>
  <w16cex:commentExtensible w16cex:durableId="25F7CDCA" w16cex:dateUtc="2022-04-06T15:50:00Z"/>
  <w16cex:commentExtensible w16cex:durableId="25F92CDD" w16cex:dateUtc="2022-04-07T19:12:00Z"/>
  <w16cex:commentExtensible w16cex:durableId="25FA820C" w16cex:dateUtc="2022-04-07T23:54:00Z"/>
  <w16cex:commentExtensible w16cex:durableId="25F92CDE" w16cex:dateUtc="2022-04-07T19:12:00Z"/>
  <w16cex:commentExtensible w16cex:durableId="25FAA907" w16cex:dateUtc="2022-04-08T11:28:00Z"/>
  <w16cex:commentExtensible w16cex:durableId="25FA820E" w16cex:dateUtc="2022-04-07T23:56:00Z"/>
  <w16cex:commentExtensible w16cex:durableId="25FA9D9E" w16cex:dateUtc="2022-04-08T02:40:00Z"/>
  <w16cex:commentExtensible w16cex:durableId="25F92CDF" w16cex:dateUtc="2022-04-07T19:13:00Z"/>
  <w16cex:commentExtensible w16cex:durableId="25F459AF" w16cex:dateUtc="2022-04-04T00:36:00Z"/>
  <w16cex:commentExtensible w16cex:durableId="25F4593A" w16cex:dateUtc="2022-04-04T00:34:00Z"/>
  <w16cex:commentExtensible w16cex:durableId="25FA9C85" w16cex:dateUtc="2022-04-08T02:34: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92CE7" w16cex:dateUtc="2022-04-07T19:16:00Z"/>
  <w16cex:commentExtensible w16cex:durableId="25F7CDD2" w16cex:dateUtc="2022-04-06T16:06:00Z"/>
  <w16cex:commentExtensible w16cex:durableId="25FAA946" w16cex:dateUtc="2022-04-08T11:29:00Z"/>
  <w16cex:commentExtensible w16cex:durableId="25FAA964" w16cex:dateUtc="2022-04-08T11:30:00Z"/>
  <w16cex:commentExtensible w16cex:durableId="25FAA984" w16cex:dateUtc="2022-04-08T11:31: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92CEC" w16cex:dateUtc="2022-04-07T19:19:00Z"/>
  <w16cex:commentExtensible w16cex:durableId="25F7CDD7" w16cex:dateUtc="2022-04-06T16:07:00Z"/>
  <w16cex:commentExtensible w16cex:durableId="25F2F727" w16cex:dateUtc="2022-04-02T08:24:00Z"/>
  <w16cex:commentExtensible w16cex:durableId="25F92CEF" w16cex:dateUtc="2022-04-07T19:20:00Z"/>
  <w16cex:commentExtensible w16cex:durableId="25F7CDD9" w16cex:dateUtc="2022-04-06T16:08:00Z"/>
  <w16cex:commentExtensible w16cex:durableId="25F92CF1" w16cex:dateUtc="2022-04-07T19:20:00Z"/>
  <w16cex:commentExtensible w16cex:durableId="25F92D1B" w16cex:dateUtc="2022-04-07T07:27:00Z"/>
  <w16cex:commentExtensible w16cex:durableId="25F92CF2" w16cex:dateUtc="2022-04-07T19:21:00Z"/>
  <w16cex:commentExtensible w16cex:durableId="25F92CF3" w16cex:dateUtc="2022-04-07T19:22:00Z"/>
  <w16cex:commentExtensible w16cex:durableId="25F92CF4" w16cex:dateUtc="2022-04-07T19:24:00Z"/>
  <w16cex:commentExtensible w16cex:durableId="25F7CDDA" w16cex:dateUtc="2022-04-06T16:08:00Z"/>
  <w16cex:commentExtensible w16cex:durableId="25FA8229" w16cex:dateUtc="2022-04-07T23:50:00Z"/>
  <w16cex:commentExtensible w16cex:durableId="25F7CDDB" w16cex:dateUtc="2022-04-06T16:09:00Z"/>
  <w16cex:commentExtensible w16cex:durableId="25FA822B" w16cex:dateUtc="2022-04-07T23:53:00Z"/>
  <w16cex:commentExtensible w16cex:durableId="25F7CDDC" w16cex:dateUtc="2022-04-06T16:09:00Z"/>
  <w16cex:commentExtensible w16cex:durableId="25F92CF8" w16cex:dateUtc="2022-04-07T19:25:00Z"/>
  <w16cex:commentExtensible w16cex:durableId="25F92CF9" w16cex:dateUtc="2022-04-07T19:26:00Z"/>
  <w16cex:commentExtensible w16cex:durableId="25F92CFA" w16cex:dateUtc="2022-04-07T19:26:00Z"/>
  <w16cex:commentExtensible w16cex:durableId="25F7CDDD" w16cex:dateUtc="2022-04-06T16:13:00Z"/>
  <w16cex:commentExtensible w16cex:durableId="25F92CFC" w16cex:dateUtc="2022-04-07T19:26:00Z"/>
  <w16cex:commentExtensible w16cex:durableId="25F7CDDE" w16cex:dateUtc="2022-04-06T16:14:00Z"/>
  <w16cex:commentExtensible w16cex:durableId="25FB02EF" w16cex:dateUtc="2022-04-06T16:14:00Z"/>
  <w16cex:commentExtensible w16cex:durableId="25F92CFE" w16cex:dateUtc="2022-04-07T19:27:00Z"/>
  <w16cex:commentExtensible w16cex:durableId="25F92CFF" w16cex:dateUtc="2022-04-07T19:28:00Z"/>
  <w16cex:commentExtensible w16cex:durableId="25F92D00" w16cex:dateUtc="2022-04-07T19:28:00Z"/>
  <w16cex:commentExtensible w16cex:durableId="25F92D01" w16cex:dateUtc="2022-04-07T19:29:00Z"/>
  <w16cex:commentExtensible w16cex:durableId="25F92D02" w16cex:dateUtc="2022-04-07T19:30:00Z"/>
  <w16cex:commentExtensible w16cex:durableId="25F92D03" w16cex:dateUtc="2022-04-07T19:30:00Z"/>
  <w16cex:commentExtensible w16cex:durableId="25FA8262" w16cex:dateUtc="2022-04-08T01:44:00Z"/>
  <w16cex:commentExtensible w16cex:durableId="25FE6BCB" w16cex:dateUtc="2022-04-02T08:30:00Z"/>
  <w16cex:commentExtensible w16cex:durableId="25FE6BCA" w16cex:dateUtc="2022-04-08T01:44:00Z"/>
  <w16cex:commentExtensible w16cex:durableId="25F2F83E" w16cex:dateUtc="2022-04-02T08:28:00Z"/>
  <w16cex:commentExtensible w16cex:durableId="25FA8DB8" w16cex:dateUtc="2022-04-08T23:26:00Z"/>
  <w16cex:commentExtensible w16cex:durableId="25F7CDE1" w16cex:dateUtc="2022-04-06T16:14:00Z"/>
  <w16cex:commentExtensible w16cex:durableId="25F92D07" w16cex:dateUtc="2022-04-07T19:30:00Z"/>
  <w16cex:commentExtensible w16cex:durableId="25F92D08" w16cex:dateUtc="2022-04-07T19:31:00Z"/>
  <w16cex:commentExtensible w16cex:durableId="25F92F8F" w16cex:dateUtc="2022-04-07T07:38:00Z"/>
  <w16cex:commentExtensible w16cex:durableId="25F92D09" w16cex:dateUtc="2022-04-07T19:31:00Z"/>
  <w16cex:commentExtensible w16cex:durableId="25F7CDE2" w16cex:dateUtc="2022-04-06T16:15:00Z"/>
  <w16cex:commentExtensible w16cex:durableId="25FA8241" w16cex:dateUtc="2022-04-07T23:48: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AAA04" w16cex:dateUtc="2022-04-08T11:33:00Z"/>
  <w16cex:commentExtensible w16cex:durableId="25F7CDE6" w16cex:dateUtc="2022-04-06T16:16:00Z"/>
  <w16cex:commentExtensible w16cex:durableId="25FAAA37" w16cex:dateUtc="2022-04-08T11:33:00Z"/>
  <w16cex:commentExtensible w16cex:durableId="25FAAABB" w16cex:dateUtc="2022-04-08T11:36:00Z"/>
  <w16cex:commentExtensible w16cex:durableId="25FAAACD" w16cex:dateUtc="2022-04-08T11:36:00Z"/>
  <w16cex:commentExtensible w16cex:durableId="25F7CDE7" w16cex:dateUtc="2022-04-06T16:17:00Z"/>
  <w16cex:commentExtensible w16cex:durableId="25F92D10" w16cex:dateUtc="2022-04-07T19:33:00Z"/>
  <w16cex:commentExtensible w16cex:durableId="25F7CDE8" w16cex:dateUtc="2022-04-06T16:16:00Z"/>
  <w16cex:commentExtensible w16cex:durableId="25F92D12" w16cex:dateUtc="2022-04-07T19:36:00Z"/>
  <w16cex:commentExtensible w16cex:durableId="25F92D13" w16cex:dateUtc="2022-04-07T19:37:00Z"/>
  <w16cex:commentExtensible w16cex:durableId="25F92D14" w16cex:dateUtc="2022-04-07T19:38:00Z"/>
  <w16cex:commentExtensible w16cex:durableId="25F7CDE9" w16cex:dateUtc="2022-04-06T16:17:00Z"/>
  <w16cex:commentExtensible w16cex:durableId="25F92D16" w16cex:dateUtc="2022-04-07T19:38:00Z"/>
  <w16cex:commentExtensible w16cex:durableId="25F92D17" w16cex:dateUtc="2022-04-07T19:38:00Z"/>
  <w16cex:commentExtensible w16cex:durableId="25F92D18" w16cex:dateUtc="2022-04-07T19:39:00Z"/>
  <w16cex:commentExtensible w16cex:durableId="25F92D19" w16cex:dateUtc="2022-04-07T19:40:00Z"/>
  <w16cex:commentExtensible w16cex:durableId="25F92D1A" w16cex:dateUtc="2022-04-07T19:40:00Z"/>
  <w16cex:commentExtensible w16cex:durableId="25FEB8A5" w16cex:dateUtc="2022-04-11T21:24:00Z"/>
  <w16cex:commentExtensible w16cex:durableId="25FA9A1E" w16cex:dateUtc="2022-04-08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1101134E" w16cid:durableId="25FAA907"/>
  <w16cid:commentId w16cid:paraId="7F4239B6" w16cid:durableId="25FA820E"/>
  <w16cid:commentId w16cid:paraId="65F18776" w16cid:durableId="25FA9D9E"/>
  <w16cid:commentId w16cid:paraId="33E88F8E" w16cid:durableId="25F92CDF"/>
  <w16cid:commentId w16cid:paraId="3DBFA3D8" w16cid:durableId="25F459AF"/>
  <w16cid:commentId w16cid:paraId="64DFD119" w16cid:durableId="25F4593A"/>
  <w16cid:commentId w16cid:paraId="62AAF62A" w16cid:durableId="25FA9C85"/>
  <w16cid:commentId w16cid:paraId="1F2F19B8" w16cid:durableId="25FA9CD1"/>
  <w16cid:commentId w16cid:paraId="5E3510E8" w16cid:durableId="25F2F3D9"/>
  <w16cid:commentId w16cid:paraId="250A826F" w16cid:durableId="25FA9E1B"/>
  <w16cid:commentId w16cid:paraId="3043F197" w16cid:durableId="25F7CDD1"/>
  <w16cid:commentId w16cid:paraId="3814BCE6" w16cid:durableId="25F92CE7"/>
  <w16cid:commentId w16cid:paraId="76574125" w16cid:durableId="25F7CDD2"/>
  <w16cid:commentId w16cid:paraId="1B0BF305" w16cid:durableId="25FAA946"/>
  <w16cid:commentId w16cid:paraId="482FBEEB" w16cid:durableId="25FAA964"/>
  <w16cid:commentId w16cid:paraId="387FFD35" w16cid:durableId="25FAA984"/>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6647D81C" w16cid:durableId="25FB02EF"/>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26037540" w16cid:durableId="25FE6BCB"/>
  <w16cid:commentId w16cid:paraId="56C5DEC2" w16cid:durableId="25FE6BCA"/>
  <w16cid:commentId w16cid:paraId="51F384A0" w16cid:durableId="25F2F83E"/>
  <w16cid:commentId w16cid:paraId="08C0C385" w16cid:durableId="25FA8DB8"/>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5E54D1CD" w16cid:durableId="25FAAA04"/>
  <w16cid:commentId w16cid:paraId="1830DD95" w16cid:durableId="25F7CDE6"/>
  <w16cid:commentId w16cid:paraId="30686EE7" w16cid:durableId="25FAAA37"/>
  <w16cid:commentId w16cid:paraId="2AA77FDC" w16cid:durableId="25FAAABB"/>
  <w16cid:commentId w16cid:paraId="0DA4A07D" w16cid:durableId="25FAAACD"/>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Id w16cid:paraId="7665395F" w16cid:durableId="25FEB8A5"/>
  <w16cid:commentId w16cid:paraId="3F1AB511" w16cid:durableId="25FA9A1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08523D" w14:textId="77777777" w:rsidR="00CD0306" w:rsidRDefault="00CD0306" w:rsidP="00F579C2">
      <w:pPr>
        <w:spacing w:after="0" w:line="240" w:lineRule="auto"/>
      </w:pPr>
      <w:r>
        <w:separator/>
      </w:r>
    </w:p>
  </w:endnote>
  <w:endnote w:type="continuationSeparator" w:id="0">
    <w:p w14:paraId="37F83555" w14:textId="77777777" w:rsidR="00CD0306" w:rsidRDefault="00CD0306" w:rsidP="00F579C2">
      <w:pPr>
        <w:spacing w:after="0" w:line="240" w:lineRule="auto"/>
      </w:pPr>
      <w:r>
        <w:continuationSeparator/>
      </w:r>
    </w:p>
  </w:endnote>
  <w:endnote w:type="continuationNotice" w:id="1">
    <w:p w14:paraId="7A982C93" w14:textId="77777777" w:rsidR="00CD0306" w:rsidRDefault="00CD030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80F374" w14:textId="77777777" w:rsidR="00CD0306" w:rsidRDefault="00CD0306" w:rsidP="00F579C2">
      <w:pPr>
        <w:spacing w:after="0" w:line="240" w:lineRule="auto"/>
      </w:pPr>
      <w:r>
        <w:separator/>
      </w:r>
    </w:p>
  </w:footnote>
  <w:footnote w:type="continuationSeparator" w:id="0">
    <w:p w14:paraId="731D5C4F" w14:textId="77777777" w:rsidR="00CD0306" w:rsidRDefault="00CD0306" w:rsidP="00F579C2">
      <w:pPr>
        <w:spacing w:after="0" w:line="240" w:lineRule="auto"/>
      </w:pPr>
      <w:r>
        <w:continuationSeparator/>
      </w:r>
    </w:p>
  </w:footnote>
  <w:footnote w:type="continuationNotice" w:id="1">
    <w:p w14:paraId="5268F254" w14:textId="77777777" w:rsidR="00CD0306" w:rsidRDefault="00CD0306">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2"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8452986">
    <w:abstractNumId w:val="23"/>
  </w:num>
  <w:num w:numId="2" w16cid:durableId="1478035895">
    <w:abstractNumId w:val="19"/>
  </w:num>
  <w:num w:numId="3" w16cid:durableId="446003195">
    <w:abstractNumId w:val="4"/>
  </w:num>
  <w:num w:numId="4" w16cid:durableId="38551241">
    <w:abstractNumId w:val="19"/>
  </w:num>
  <w:num w:numId="5" w16cid:durableId="1522427232">
    <w:abstractNumId w:val="20"/>
  </w:num>
  <w:num w:numId="6" w16cid:durableId="1941527034">
    <w:abstractNumId w:val="9"/>
  </w:num>
  <w:num w:numId="7" w16cid:durableId="1703283364">
    <w:abstractNumId w:val="8"/>
  </w:num>
  <w:num w:numId="8" w16cid:durableId="994337385">
    <w:abstractNumId w:val="15"/>
  </w:num>
  <w:num w:numId="9" w16cid:durableId="1403872221">
    <w:abstractNumId w:val="24"/>
  </w:num>
  <w:num w:numId="10" w16cid:durableId="1751190671">
    <w:abstractNumId w:val="22"/>
  </w:num>
  <w:num w:numId="11" w16cid:durableId="320547058">
    <w:abstractNumId w:val="10"/>
  </w:num>
  <w:num w:numId="12" w16cid:durableId="290213243">
    <w:abstractNumId w:val="16"/>
  </w:num>
  <w:num w:numId="13" w16cid:durableId="2055499899">
    <w:abstractNumId w:val="21"/>
  </w:num>
  <w:num w:numId="14" w16cid:durableId="964115632">
    <w:abstractNumId w:val="6"/>
  </w:num>
  <w:num w:numId="15" w16cid:durableId="482892731">
    <w:abstractNumId w:val="13"/>
  </w:num>
  <w:num w:numId="16" w16cid:durableId="2062288189">
    <w:abstractNumId w:val="5"/>
  </w:num>
  <w:num w:numId="17" w16cid:durableId="1475220599">
    <w:abstractNumId w:val="14"/>
  </w:num>
  <w:num w:numId="18" w16cid:durableId="1385370839">
    <w:abstractNumId w:val="3"/>
  </w:num>
  <w:num w:numId="19" w16cid:durableId="1556354410">
    <w:abstractNumId w:val="17"/>
  </w:num>
  <w:num w:numId="20" w16cid:durableId="838428628">
    <w:abstractNumId w:val="1"/>
  </w:num>
  <w:num w:numId="21" w16cid:durableId="1071778359">
    <w:abstractNumId w:val="12"/>
  </w:num>
  <w:num w:numId="22" w16cid:durableId="79955798">
    <w:abstractNumId w:val="0"/>
  </w:num>
  <w:num w:numId="23" w16cid:durableId="1390841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93349803">
    <w:abstractNumId w:val="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5" w16cid:durableId="948051170">
    <w:abstractNumId w:val="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6" w16cid:durableId="677393299">
    <w:abstractNumId w:val="1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Shoki Inoue(NTT Docomo)">
    <w15:presenceInfo w15:providerId="None" w15:userId="Shoki Inoue(NTT Docomo)"/>
  </w15:person>
  <w15:person w15:author="Ericsson">
    <w15:presenceInfo w15:providerId="None" w15:userId="Ericsson"/>
  </w15:person>
  <w15:person w15:author="NR_IIOT_URLLC_enh-Core">
    <w15:presenceInfo w15:providerId="None" w15:userId="NR_IIOT_URLLC_enh-Core"/>
  </w15:person>
  <w15:person w15:author="MediaTek-Xiaonan">
    <w15:presenceInfo w15:providerId="None" w15:userId="MediaTek-Xiaonan"/>
  </w15:person>
  <w15:person w15:author="NR_MG_enh-Core">
    <w15:presenceInfo w15:providerId="None" w15:userId="NR_MG_enh-Core"/>
  </w15:person>
  <w15:person w15:author="Futurewei (Yunsong)">
    <w15:presenceInfo w15:providerId="None" w15:userId="Futurewei (Yunsong)"/>
  </w15:person>
  <w15:person w15:author="Docomo (Masato)">
    <w15:presenceInfo w15:providerId="None" w15:userId="Docomo (Ma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07C0"/>
    <w:rsid w:val="000010B4"/>
    <w:rsid w:val="00001EA9"/>
    <w:rsid w:val="00003C9E"/>
    <w:rsid w:val="0000501A"/>
    <w:rsid w:val="000051B1"/>
    <w:rsid w:val="00006DD4"/>
    <w:rsid w:val="000100A1"/>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4DC1"/>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6C4C"/>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2586"/>
    <w:rsid w:val="00063033"/>
    <w:rsid w:val="0006321A"/>
    <w:rsid w:val="00063EF9"/>
    <w:rsid w:val="000643B4"/>
    <w:rsid w:val="000643F9"/>
    <w:rsid w:val="00064A5F"/>
    <w:rsid w:val="00065E8E"/>
    <w:rsid w:val="00066589"/>
    <w:rsid w:val="00066E55"/>
    <w:rsid w:val="0006709C"/>
    <w:rsid w:val="00071E72"/>
    <w:rsid w:val="00071E90"/>
    <w:rsid w:val="00072400"/>
    <w:rsid w:val="0007240C"/>
    <w:rsid w:val="000728EE"/>
    <w:rsid w:val="00072D86"/>
    <w:rsid w:val="00074672"/>
    <w:rsid w:val="000747C2"/>
    <w:rsid w:val="00074BF8"/>
    <w:rsid w:val="000750B6"/>
    <w:rsid w:val="00075647"/>
    <w:rsid w:val="00075FC8"/>
    <w:rsid w:val="00077214"/>
    <w:rsid w:val="000777D6"/>
    <w:rsid w:val="00077C6C"/>
    <w:rsid w:val="00081334"/>
    <w:rsid w:val="0008155C"/>
    <w:rsid w:val="00081835"/>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97E6C"/>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5517"/>
    <w:rsid w:val="000D63D2"/>
    <w:rsid w:val="000D711B"/>
    <w:rsid w:val="000D769E"/>
    <w:rsid w:val="000D7780"/>
    <w:rsid w:val="000D7C2C"/>
    <w:rsid w:val="000E05C1"/>
    <w:rsid w:val="000E084C"/>
    <w:rsid w:val="000E12BD"/>
    <w:rsid w:val="000E2378"/>
    <w:rsid w:val="000E2EF9"/>
    <w:rsid w:val="000E2F7E"/>
    <w:rsid w:val="000E2FB9"/>
    <w:rsid w:val="000E3A83"/>
    <w:rsid w:val="000E3BDB"/>
    <w:rsid w:val="000E3C24"/>
    <w:rsid w:val="000E4E22"/>
    <w:rsid w:val="000E63E2"/>
    <w:rsid w:val="000F0627"/>
    <w:rsid w:val="000F1458"/>
    <w:rsid w:val="000F1E97"/>
    <w:rsid w:val="000F2514"/>
    <w:rsid w:val="000F2839"/>
    <w:rsid w:val="000F29C2"/>
    <w:rsid w:val="000F2A2F"/>
    <w:rsid w:val="000F3CB9"/>
    <w:rsid w:val="000F3E8D"/>
    <w:rsid w:val="000F3FDA"/>
    <w:rsid w:val="000F4029"/>
    <w:rsid w:val="000F4B06"/>
    <w:rsid w:val="000F4EEA"/>
    <w:rsid w:val="000F561D"/>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5902"/>
    <w:rsid w:val="00106301"/>
    <w:rsid w:val="00106922"/>
    <w:rsid w:val="001070D3"/>
    <w:rsid w:val="00107586"/>
    <w:rsid w:val="00107F48"/>
    <w:rsid w:val="0011055F"/>
    <w:rsid w:val="00110934"/>
    <w:rsid w:val="001113E3"/>
    <w:rsid w:val="00111C19"/>
    <w:rsid w:val="00111CBB"/>
    <w:rsid w:val="00112CF0"/>
    <w:rsid w:val="00112E1E"/>
    <w:rsid w:val="00113182"/>
    <w:rsid w:val="001132D8"/>
    <w:rsid w:val="0011461A"/>
    <w:rsid w:val="00114795"/>
    <w:rsid w:val="00114E08"/>
    <w:rsid w:val="0011530A"/>
    <w:rsid w:val="00115543"/>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133"/>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5B9B"/>
    <w:rsid w:val="00156BB9"/>
    <w:rsid w:val="00156D97"/>
    <w:rsid w:val="001570BE"/>
    <w:rsid w:val="001574E7"/>
    <w:rsid w:val="00157CB9"/>
    <w:rsid w:val="00157DD7"/>
    <w:rsid w:val="00160797"/>
    <w:rsid w:val="00161473"/>
    <w:rsid w:val="001619D9"/>
    <w:rsid w:val="00161C75"/>
    <w:rsid w:val="0016278B"/>
    <w:rsid w:val="00163287"/>
    <w:rsid w:val="00163384"/>
    <w:rsid w:val="001646D7"/>
    <w:rsid w:val="001652BF"/>
    <w:rsid w:val="00165EDA"/>
    <w:rsid w:val="0016604D"/>
    <w:rsid w:val="001664A0"/>
    <w:rsid w:val="00166EFC"/>
    <w:rsid w:val="00167068"/>
    <w:rsid w:val="00167D83"/>
    <w:rsid w:val="001707BE"/>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696B"/>
    <w:rsid w:val="00177FDF"/>
    <w:rsid w:val="00180FC9"/>
    <w:rsid w:val="0018105B"/>
    <w:rsid w:val="00181A6B"/>
    <w:rsid w:val="001821E2"/>
    <w:rsid w:val="00182380"/>
    <w:rsid w:val="00182BA0"/>
    <w:rsid w:val="00183433"/>
    <w:rsid w:val="00183B35"/>
    <w:rsid w:val="00183BC9"/>
    <w:rsid w:val="00183C2F"/>
    <w:rsid w:val="0018463E"/>
    <w:rsid w:val="00184E16"/>
    <w:rsid w:val="00185D3F"/>
    <w:rsid w:val="00185EFA"/>
    <w:rsid w:val="0018601E"/>
    <w:rsid w:val="00186482"/>
    <w:rsid w:val="001874BA"/>
    <w:rsid w:val="001900F2"/>
    <w:rsid w:val="00190D4C"/>
    <w:rsid w:val="00191A14"/>
    <w:rsid w:val="00191A84"/>
    <w:rsid w:val="00192036"/>
    <w:rsid w:val="00192208"/>
    <w:rsid w:val="001928D1"/>
    <w:rsid w:val="00192C46"/>
    <w:rsid w:val="00192CAD"/>
    <w:rsid w:val="00193184"/>
    <w:rsid w:val="00195B46"/>
    <w:rsid w:val="00195B48"/>
    <w:rsid w:val="00195E51"/>
    <w:rsid w:val="00195FB9"/>
    <w:rsid w:val="001965CC"/>
    <w:rsid w:val="00196879"/>
    <w:rsid w:val="00196B0C"/>
    <w:rsid w:val="00196B3B"/>
    <w:rsid w:val="00197386"/>
    <w:rsid w:val="001978F6"/>
    <w:rsid w:val="00197EEC"/>
    <w:rsid w:val="001A0976"/>
    <w:rsid w:val="001A3324"/>
    <w:rsid w:val="001A3F57"/>
    <w:rsid w:val="001A445B"/>
    <w:rsid w:val="001A4B68"/>
    <w:rsid w:val="001A6375"/>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1A2F"/>
    <w:rsid w:val="001C5213"/>
    <w:rsid w:val="001C55F7"/>
    <w:rsid w:val="001C6B02"/>
    <w:rsid w:val="001C6C9D"/>
    <w:rsid w:val="001C73B3"/>
    <w:rsid w:val="001D0408"/>
    <w:rsid w:val="001D16EB"/>
    <w:rsid w:val="001D1710"/>
    <w:rsid w:val="001D1DEE"/>
    <w:rsid w:val="001D1E3D"/>
    <w:rsid w:val="001D4445"/>
    <w:rsid w:val="001D4901"/>
    <w:rsid w:val="001D5CE1"/>
    <w:rsid w:val="001D6BB0"/>
    <w:rsid w:val="001D7157"/>
    <w:rsid w:val="001D758B"/>
    <w:rsid w:val="001D75C2"/>
    <w:rsid w:val="001D7CA5"/>
    <w:rsid w:val="001E0421"/>
    <w:rsid w:val="001E05F9"/>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0E27"/>
    <w:rsid w:val="001F12D8"/>
    <w:rsid w:val="001F2ADD"/>
    <w:rsid w:val="001F2C42"/>
    <w:rsid w:val="001F2F7C"/>
    <w:rsid w:val="001F370B"/>
    <w:rsid w:val="001F43D0"/>
    <w:rsid w:val="001F4CDC"/>
    <w:rsid w:val="001F64F0"/>
    <w:rsid w:val="001F75D3"/>
    <w:rsid w:val="001F7767"/>
    <w:rsid w:val="00200112"/>
    <w:rsid w:val="002003E9"/>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C"/>
    <w:rsid w:val="002134AE"/>
    <w:rsid w:val="00213D5B"/>
    <w:rsid w:val="00215A7F"/>
    <w:rsid w:val="00216583"/>
    <w:rsid w:val="00216E03"/>
    <w:rsid w:val="00216F3E"/>
    <w:rsid w:val="002170EC"/>
    <w:rsid w:val="002174E9"/>
    <w:rsid w:val="002175A6"/>
    <w:rsid w:val="002206A0"/>
    <w:rsid w:val="00220B50"/>
    <w:rsid w:val="00220BA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041"/>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0FC3"/>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3CE2"/>
    <w:rsid w:val="002743C2"/>
    <w:rsid w:val="002745EE"/>
    <w:rsid w:val="0027581B"/>
    <w:rsid w:val="00275D12"/>
    <w:rsid w:val="0027608D"/>
    <w:rsid w:val="00276AD6"/>
    <w:rsid w:val="00277438"/>
    <w:rsid w:val="00277557"/>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87FB5"/>
    <w:rsid w:val="0029091F"/>
    <w:rsid w:val="00290BD9"/>
    <w:rsid w:val="00290D32"/>
    <w:rsid w:val="00291140"/>
    <w:rsid w:val="0029134C"/>
    <w:rsid w:val="00291C94"/>
    <w:rsid w:val="00291EF2"/>
    <w:rsid w:val="00292175"/>
    <w:rsid w:val="002921BD"/>
    <w:rsid w:val="002929D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37F4"/>
    <w:rsid w:val="002A45C1"/>
    <w:rsid w:val="002A4796"/>
    <w:rsid w:val="002A4C48"/>
    <w:rsid w:val="002A5594"/>
    <w:rsid w:val="002A5CD6"/>
    <w:rsid w:val="002A5E7F"/>
    <w:rsid w:val="002A5F31"/>
    <w:rsid w:val="002A6E38"/>
    <w:rsid w:val="002A77A2"/>
    <w:rsid w:val="002B0339"/>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AB7"/>
    <w:rsid w:val="002C4B12"/>
    <w:rsid w:val="002C557D"/>
    <w:rsid w:val="002C670B"/>
    <w:rsid w:val="002D0445"/>
    <w:rsid w:val="002D1A58"/>
    <w:rsid w:val="002D2A77"/>
    <w:rsid w:val="002D2CA9"/>
    <w:rsid w:val="002D446C"/>
    <w:rsid w:val="002D554E"/>
    <w:rsid w:val="002D5A3E"/>
    <w:rsid w:val="002E0377"/>
    <w:rsid w:val="002E08E8"/>
    <w:rsid w:val="002E0D38"/>
    <w:rsid w:val="002E0DCE"/>
    <w:rsid w:val="002E0E93"/>
    <w:rsid w:val="002E1147"/>
    <w:rsid w:val="002E12DD"/>
    <w:rsid w:val="002E21BC"/>
    <w:rsid w:val="002E2E83"/>
    <w:rsid w:val="002E313C"/>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C76"/>
    <w:rsid w:val="00307EA5"/>
    <w:rsid w:val="003102B9"/>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0933"/>
    <w:rsid w:val="0032190D"/>
    <w:rsid w:val="00321C06"/>
    <w:rsid w:val="00321EB5"/>
    <w:rsid w:val="0032209D"/>
    <w:rsid w:val="003223F9"/>
    <w:rsid w:val="003226BE"/>
    <w:rsid w:val="003227FD"/>
    <w:rsid w:val="0032295D"/>
    <w:rsid w:val="00322C60"/>
    <w:rsid w:val="00322ECD"/>
    <w:rsid w:val="00323A3B"/>
    <w:rsid w:val="00324074"/>
    <w:rsid w:val="00324386"/>
    <w:rsid w:val="00324E76"/>
    <w:rsid w:val="003251EF"/>
    <w:rsid w:val="00325BCE"/>
    <w:rsid w:val="003268C9"/>
    <w:rsid w:val="00326C44"/>
    <w:rsid w:val="003276A6"/>
    <w:rsid w:val="003278BB"/>
    <w:rsid w:val="003301E5"/>
    <w:rsid w:val="003307DC"/>
    <w:rsid w:val="00331A6A"/>
    <w:rsid w:val="00331E7B"/>
    <w:rsid w:val="003329A3"/>
    <w:rsid w:val="00332C58"/>
    <w:rsid w:val="00332E1F"/>
    <w:rsid w:val="00333684"/>
    <w:rsid w:val="00333B19"/>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20CA"/>
    <w:rsid w:val="00362416"/>
    <w:rsid w:val="0036333F"/>
    <w:rsid w:val="0036399D"/>
    <w:rsid w:val="00363A24"/>
    <w:rsid w:val="00365EF0"/>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0B65"/>
    <w:rsid w:val="00381029"/>
    <w:rsid w:val="0038159D"/>
    <w:rsid w:val="00381B7E"/>
    <w:rsid w:val="00381E16"/>
    <w:rsid w:val="00382590"/>
    <w:rsid w:val="00382696"/>
    <w:rsid w:val="0038283B"/>
    <w:rsid w:val="0038293C"/>
    <w:rsid w:val="00382CF9"/>
    <w:rsid w:val="00382FA7"/>
    <w:rsid w:val="0038337A"/>
    <w:rsid w:val="00383791"/>
    <w:rsid w:val="00383A3F"/>
    <w:rsid w:val="003853F3"/>
    <w:rsid w:val="00385AE7"/>
    <w:rsid w:val="00386DBC"/>
    <w:rsid w:val="00386EF8"/>
    <w:rsid w:val="0038744C"/>
    <w:rsid w:val="003875B8"/>
    <w:rsid w:val="00387822"/>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6DA5"/>
    <w:rsid w:val="003A717C"/>
    <w:rsid w:val="003A7B2B"/>
    <w:rsid w:val="003A7DDA"/>
    <w:rsid w:val="003B0C11"/>
    <w:rsid w:val="003B0C38"/>
    <w:rsid w:val="003B1766"/>
    <w:rsid w:val="003B1AED"/>
    <w:rsid w:val="003B1B65"/>
    <w:rsid w:val="003B21C7"/>
    <w:rsid w:val="003B26E5"/>
    <w:rsid w:val="003B314E"/>
    <w:rsid w:val="003B33E7"/>
    <w:rsid w:val="003B3835"/>
    <w:rsid w:val="003B3D85"/>
    <w:rsid w:val="003B3F38"/>
    <w:rsid w:val="003B41B9"/>
    <w:rsid w:val="003B4257"/>
    <w:rsid w:val="003B4406"/>
    <w:rsid w:val="003B4533"/>
    <w:rsid w:val="003B48D7"/>
    <w:rsid w:val="003B5B70"/>
    <w:rsid w:val="003B5D7B"/>
    <w:rsid w:val="003B6940"/>
    <w:rsid w:val="003B7050"/>
    <w:rsid w:val="003B7AAF"/>
    <w:rsid w:val="003C1BBB"/>
    <w:rsid w:val="003C26E7"/>
    <w:rsid w:val="003C3CB3"/>
    <w:rsid w:val="003C53CA"/>
    <w:rsid w:val="003C6305"/>
    <w:rsid w:val="003C6514"/>
    <w:rsid w:val="003C6868"/>
    <w:rsid w:val="003C6BAD"/>
    <w:rsid w:val="003C6E61"/>
    <w:rsid w:val="003C78DC"/>
    <w:rsid w:val="003D039F"/>
    <w:rsid w:val="003D1048"/>
    <w:rsid w:val="003D1396"/>
    <w:rsid w:val="003D185E"/>
    <w:rsid w:val="003D2613"/>
    <w:rsid w:val="003D2689"/>
    <w:rsid w:val="003D2E26"/>
    <w:rsid w:val="003D424E"/>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0556"/>
    <w:rsid w:val="003F0835"/>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9C2"/>
    <w:rsid w:val="003F7ADF"/>
    <w:rsid w:val="003F7BBF"/>
    <w:rsid w:val="00400401"/>
    <w:rsid w:val="00400592"/>
    <w:rsid w:val="00400A45"/>
    <w:rsid w:val="00401154"/>
    <w:rsid w:val="0040145F"/>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75"/>
    <w:rsid w:val="004340B0"/>
    <w:rsid w:val="00434463"/>
    <w:rsid w:val="0043456A"/>
    <w:rsid w:val="00434DD9"/>
    <w:rsid w:val="00434EDA"/>
    <w:rsid w:val="00435009"/>
    <w:rsid w:val="0043525A"/>
    <w:rsid w:val="00436DEE"/>
    <w:rsid w:val="0043774D"/>
    <w:rsid w:val="00437F09"/>
    <w:rsid w:val="00437FF4"/>
    <w:rsid w:val="00440040"/>
    <w:rsid w:val="00440DD5"/>
    <w:rsid w:val="00441006"/>
    <w:rsid w:val="00441A98"/>
    <w:rsid w:val="00441AC5"/>
    <w:rsid w:val="0044272D"/>
    <w:rsid w:val="00442A75"/>
    <w:rsid w:val="0044370F"/>
    <w:rsid w:val="004437B6"/>
    <w:rsid w:val="00443B37"/>
    <w:rsid w:val="004446DA"/>
    <w:rsid w:val="00444D2C"/>
    <w:rsid w:val="004461C8"/>
    <w:rsid w:val="0044632D"/>
    <w:rsid w:val="004468FD"/>
    <w:rsid w:val="00447195"/>
    <w:rsid w:val="004472D4"/>
    <w:rsid w:val="004479EB"/>
    <w:rsid w:val="00447E6E"/>
    <w:rsid w:val="00450611"/>
    <w:rsid w:val="00450658"/>
    <w:rsid w:val="00450724"/>
    <w:rsid w:val="004510C3"/>
    <w:rsid w:val="00451244"/>
    <w:rsid w:val="00451833"/>
    <w:rsid w:val="0045189F"/>
    <w:rsid w:val="004518F4"/>
    <w:rsid w:val="00452663"/>
    <w:rsid w:val="0045268E"/>
    <w:rsid w:val="00452966"/>
    <w:rsid w:val="00452F57"/>
    <w:rsid w:val="00453463"/>
    <w:rsid w:val="00453638"/>
    <w:rsid w:val="00454220"/>
    <w:rsid w:val="004544C5"/>
    <w:rsid w:val="0045468F"/>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2EC0"/>
    <w:rsid w:val="004632BF"/>
    <w:rsid w:val="0046421E"/>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2AA2"/>
    <w:rsid w:val="0047340F"/>
    <w:rsid w:val="0047349C"/>
    <w:rsid w:val="004735FF"/>
    <w:rsid w:val="00473978"/>
    <w:rsid w:val="004748E1"/>
    <w:rsid w:val="004757D5"/>
    <w:rsid w:val="00475980"/>
    <w:rsid w:val="00476D80"/>
    <w:rsid w:val="00476EF1"/>
    <w:rsid w:val="00477482"/>
    <w:rsid w:val="004777E8"/>
    <w:rsid w:val="00477808"/>
    <w:rsid w:val="00480A18"/>
    <w:rsid w:val="0048163E"/>
    <w:rsid w:val="004816EA"/>
    <w:rsid w:val="00482409"/>
    <w:rsid w:val="00482508"/>
    <w:rsid w:val="00482A0D"/>
    <w:rsid w:val="00483692"/>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97D8F"/>
    <w:rsid w:val="004A00E9"/>
    <w:rsid w:val="004A0820"/>
    <w:rsid w:val="004A1035"/>
    <w:rsid w:val="004A11E2"/>
    <w:rsid w:val="004A1D1C"/>
    <w:rsid w:val="004A1D5F"/>
    <w:rsid w:val="004A1D71"/>
    <w:rsid w:val="004A336F"/>
    <w:rsid w:val="004A391A"/>
    <w:rsid w:val="004A3E51"/>
    <w:rsid w:val="004A4BBB"/>
    <w:rsid w:val="004A4BFD"/>
    <w:rsid w:val="004A4ECB"/>
    <w:rsid w:val="004A57AD"/>
    <w:rsid w:val="004A63EC"/>
    <w:rsid w:val="004B0338"/>
    <w:rsid w:val="004B0508"/>
    <w:rsid w:val="004B06D5"/>
    <w:rsid w:val="004B0A2E"/>
    <w:rsid w:val="004B0A4C"/>
    <w:rsid w:val="004B0F6C"/>
    <w:rsid w:val="004B1D41"/>
    <w:rsid w:val="004B257E"/>
    <w:rsid w:val="004B2C0F"/>
    <w:rsid w:val="004B2CAB"/>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5B3"/>
    <w:rsid w:val="004C1644"/>
    <w:rsid w:val="004C1CDD"/>
    <w:rsid w:val="004C2238"/>
    <w:rsid w:val="004C2735"/>
    <w:rsid w:val="004C2DEC"/>
    <w:rsid w:val="004C475E"/>
    <w:rsid w:val="004C6094"/>
    <w:rsid w:val="004C7178"/>
    <w:rsid w:val="004C79CD"/>
    <w:rsid w:val="004D0198"/>
    <w:rsid w:val="004D02AC"/>
    <w:rsid w:val="004D030B"/>
    <w:rsid w:val="004D1B9D"/>
    <w:rsid w:val="004D3401"/>
    <w:rsid w:val="004D49A6"/>
    <w:rsid w:val="004D533F"/>
    <w:rsid w:val="004D55B7"/>
    <w:rsid w:val="004D564E"/>
    <w:rsid w:val="004D5C20"/>
    <w:rsid w:val="004D67DC"/>
    <w:rsid w:val="004D6989"/>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256"/>
    <w:rsid w:val="004E774D"/>
    <w:rsid w:val="004E7DC0"/>
    <w:rsid w:val="004F0665"/>
    <w:rsid w:val="004F08C2"/>
    <w:rsid w:val="004F0926"/>
    <w:rsid w:val="004F0FA8"/>
    <w:rsid w:val="004F1054"/>
    <w:rsid w:val="004F11AC"/>
    <w:rsid w:val="004F138C"/>
    <w:rsid w:val="004F188B"/>
    <w:rsid w:val="004F1B85"/>
    <w:rsid w:val="004F402B"/>
    <w:rsid w:val="004F4536"/>
    <w:rsid w:val="004F590B"/>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3FB6"/>
    <w:rsid w:val="00504008"/>
    <w:rsid w:val="0050424D"/>
    <w:rsid w:val="005047A5"/>
    <w:rsid w:val="005047EB"/>
    <w:rsid w:val="00504F7E"/>
    <w:rsid w:val="005053A1"/>
    <w:rsid w:val="00505A5F"/>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65FE"/>
    <w:rsid w:val="005177D3"/>
    <w:rsid w:val="00517803"/>
    <w:rsid w:val="00517F57"/>
    <w:rsid w:val="005201CC"/>
    <w:rsid w:val="0052070F"/>
    <w:rsid w:val="00520834"/>
    <w:rsid w:val="00522138"/>
    <w:rsid w:val="005239FE"/>
    <w:rsid w:val="00525639"/>
    <w:rsid w:val="005260D4"/>
    <w:rsid w:val="00526455"/>
    <w:rsid w:val="0052659C"/>
    <w:rsid w:val="00527BBF"/>
    <w:rsid w:val="00527F11"/>
    <w:rsid w:val="0053052A"/>
    <w:rsid w:val="0053261C"/>
    <w:rsid w:val="005331BE"/>
    <w:rsid w:val="0053437E"/>
    <w:rsid w:val="005343D1"/>
    <w:rsid w:val="00534455"/>
    <w:rsid w:val="00534CD3"/>
    <w:rsid w:val="00534E85"/>
    <w:rsid w:val="00535672"/>
    <w:rsid w:val="0053621C"/>
    <w:rsid w:val="005362DB"/>
    <w:rsid w:val="00537A97"/>
    <w:rsid w:val="00541640"/>
    <w:rsid w:val="00541C78"/>
    <w:rsid w:val="00542527"/>
    <w:rsid w:val="00542E29"/>
    <w:rsid w:val="00544089"/>
    <w:rsid w:val="005445FC"/>
    <w:rsid w:val="00544702"/>
    <w:rsid w:val="00544736"/>
    <w:rsid w:val="00545056"/>
    <w:rsid w:val="0054509B"/>
    <w:rsid w:val="00545971"/>
    <w:rsid w:val="00545BD8"/>
    <w:rsid w:val="00546902"/>
    <w:rsid w:val="005473D7"/>
    <w:rsid w:val="00547B2E"/>
    <w:rsid w:val="00547CE7"/>
    <w:rsid w:val="00550347"/>
    <w:rsid w:val="005509C6"/>
    <w:rsid w:val="00551C47"/>
    <w:rsid w:val="00552162"/>
    <w:rsid w:val="005526AA"/>
    <w:rsid w:val="005544BE"/>
    <w:rsid w:val="00555972"/>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4"/>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2CE1"/>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000"/>
    <w:rsid w:val="00592D74"/>
    <w:rsid w:val="005930D2"/>
    <w:rsid w:val="005936EA"/>
    <w:rsid w:val="00593785"/>
    <w:rsid w:val="005938E9"/>
    <w:rsid w:val="00593F23"/>
    <w:rsid w:val="005947CE"/>
    <w:rsid w:val="005948DA"/>
    <w:rsid w:val="00594DB6"/>
    <w:rsid w:val="005951B5"/>
    <w:rsid w:val="00595497"/>
    <w:rsid w:val="0059585A"/>
    <w:rsid w:val="00596191"/>
    <w:rsid w:val="00596231"/>
    <w:rsid w:val="00596791"/>
    <w:rsid w:val="00596ED2"/>
    <w:rsid w:val="0059777B"/>
    <w:rsid w:val="005A0781"/>
    <w:rsid w:val="005A165D"/>
    <w:rsid w:val="005A1EA4"/>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35A"/>
    <w:rsid w:val="005C2631"/>
    <w:rsid w:val="005C4189"/>
    <w:rsid w:val="005C5677"/>
    <w:rsid w:val="005C58E7"/>
    <w:rsid w:val="005C68E8"/>
    <w:rsid w:val="005C6A01"/>
    <w:rsid w:val="005C6D1B"/>
    <w:rsid w:val="005C7EF7"/>
    <w:rsid w:val="005D017B"/>
    <w:rsid w:val="005D097D"/>
    <w:rsid w:val="005D0DA1"/>
    <w:rsid w:val="005D14B1"/>
    <w:rsid w:val="005D2BDD"/>
    <w:rsid w:val="005D306C"/>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08F"/>
    <w:rsid w:val="005E5AA4"/>
    <w:rsid w:val="005E5FDD"/>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64E9"/>
    <w:rsid w:val="006372D5"/>
    <w:rsid w:val="0063785B"/>
    <w:rsid w:val="0064042C"/>
    <w:rsid w:val="006413D2"/>
    <w:rsid w:val="00641F98"/>
    <w:rsid w:val="00642134"/>
    <w:rsid w:val="006425C9"/>
    <w:rsid w:val="00642A4D"/>
    <w:rsid w:val="00642DD0"/>
    <w:rsid w:val="00643040"/>
    <w:rsid w:val="006430A3"/>
    <w:rsid w:val="00643B9D"/>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063E"/>
    <w:rsid w:val="0066116F"/>
    <w:rsid w:val="006613F7"/>
    <w:rsid w:val="00661639"/>
    <w:rsid w:val="0066214B"/>
    <w:rsid w:val="006625D0"/>
    <w:rsid w:val="006636B4"/>
    <w:rsid w:val="00664452"/>
    <w:rsid w:val="0066505A"/>
    <w:rsid w:val="006658ED"/>
    <w:rsid w:val="00665EAF"/>
    <w:rsid w:val="0066695D"/>
    <w:rsid w:val="0066731F"/>
    <w:rsid w:val="0067197B"/>
    <w:rsid w:val="00672294"/>
    <w:rsid w:val="00672488"/>
    <w:rsid w:val="00672955"/>
    <w:rsid w:val="006730B8"/>
    <w:rsid w:val="006731D9"/>
    <w:rsid w:val="0067474C"/>
    <w:rsid w:val="00674870"/>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861"/>
    <w:rsid w:val="00692B02"/>
    <w:rsid w:val="00692FC2"/>
    <w:rsid w:val="006933CE"/>
    <w:rsid w:val="00693402"/>
    <w:rsid w:val="006937EB"/>
    <w:rsid w:val="00693B07"/>
    <w:rsid w:val="00693CA6"/>
    <w:rsid w:val="00694659"/>
    <w:rsid w:val="00695808"/>
    <w:rsid w:val="00695AC6"/>
    <w:rsid w:val="006965ED"/>
    <w:rsid w:val="00696D87"/>
    <w:rsid w:val="006970DD"/>
    <w:rsid w:val="00697294"/>
    <w:rsid w:val="006974A6"/>
    <w:rsid w:val="006977F4"/>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8FD"/>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8F2"/>
    <w:rsid w:val="006C7AAF"/>
    <w:rsid w:val="006C7DEF"/>
    <w:rsid w:val="006C7E3D"/>
    <w:rsid w:val="006D00C2"/>
    <w:rsid w:val="006D05E0"/>
    <w:rsid w:val="006D0608"/>
    <w:rsid w:val="006D0795"/>
    <w:rsid w:val="006D15D0"/>
    <w:rsid w:val="006D18DE"/>
    <w:rsid w:val="006D1F38"/>
    <w:rsid w:val="006D2198"/>
    <w:rsid w:val="006D37A8"/>
    <w:rsid w:val="006D3E3F"/>
    <w:rsid w:val="006D4A75"/>
    <w:rsid w:val="006D5C28"/>
    <w:rsid w:val="006D642F"/>
    <w:rsid w:val="006D64EA"/>
    <w:rsid w:val="006D69F7"/>
    <w:rsid w:val="006D6BB8"/>
    <w:rsid w:val="006E012F"/>
    <w:rsid w:val="006E0358"/>
    <w:rsid w:val="006E0598"/>
    <w:rsid w:val="006E0BC4"/>
    <w:rsid w:val="006E0DB1"/>
    <w:rsid w:val="006E1106"/>
    <w:rsid w:val="006E1E51"/>
    <w:rsid w:val="006E21FB"/>
    <w:rsid w:val="006E2251"/>
    <w:rsid w:val="006E236A"/>
    <w:rsid w:val="006E2403"/>
    <w:rsid w:val="006E291D"/>
    <w:rsid w:val="006E38B0"/>
    <w:rsid w:val="006E3BFF"/>
    <w:rsid w:val="006E4584"/>
    <w:rsid w:val="006E4B52"/>
    <w:rsid w:val="006E4FF5"/>
    <w:rsid w:val="006E593D"/>
    <w:rsid w:val="006E5FFA"/>
    <w:rsid w:val="006E69B8"/>
    <w:rsid w:val="006E6E51"/>
    <w:rsid w:val="006E7121"/>
    <w:rsid w:val="006E7B07"/>
    <w:rsid w:val="006E7D7A"/>
    <w:rsid w:val="006F0688"/>
    <w:rsid w:val="006F074D"/>
    <w:rsid w:val="006F088E"/>
    <w:rsid w:val="006F0FAF"/>
    <w:rsid w:val="006F18B5"/>
    <w:rsid w:val="006F1AB2"/>
    <w:rsid w:val="006F1EF7"/>
    <w:rsid w:val="006F29C0"/>
    <w:rsid w:val="006F2A02"/>
    <w:rsid w:val="006F4092"/>
    <w:rsid w:val="006F446D"/>
    <w:rsid w:val="006F458E"/>
    <w:rsid w:val="006F4B8B"/>
    <w:rsid w:val="006F4C0E"/>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842"/>
    <w:rsid w:val="007079F1"/>
    <w:rsid w:val="00707D80"/>
    <w:rsid w:val="00710BEE"/>
    <w:rsid w:val="00710DC7"/>
    <w:rsid w:val="0071107A"/>
    <w:rsid w:val="007116F3"/>
    <w:rsid w:val="00711C3A"/>
    <w:rsid w:val="00712192"/>
    <w:rsid w:val="00712361"/>
    <w:rsid w:val="007136F6"/>
    <w:rsid w:val="00714298"/>
    <w:rsid w:val="0071463B"/>
    <w:rsid w:val="0071477C"/>
    <w:rsid w:val="00714A79"/>
    <w:rsid w:val="00714C2A"/>
    <w:rsid w:val="00714E0C"/>
    <w:rsid w:val="0071644B"/>
    <w:rsid w:val="00716789"/>
    <w:rsid w:val="00716A79"/>
    <w:rsid w:val="00717121"/>
    <w:rsid w:val="00717BCD"/>
    <w:rsid w:val="00717D63"/>
    <w:rsid w:val="00720453"/>
    <w:rsid w:val="007204FB"/>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409"/>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20B1"/>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314"/>
    <w:rsid w:val="00780E5F"/>
    <w:rsid w:val="00781273"/>
    <w:rsid w:val="007818EA"/>
    <w:rsid w:val="00781C72"/>
    <w:rsid w:val="00781DE9"/>
    <w:rsid w:val="00782234"/>
    <w:rsid w:val="007823E2"/>
    <w:rsid w:val="00782855"/>
    <w:rsid w:val="007831F5"/>
    <w:rsid w:val="00784126"/>
    <w:rsid w:val="00784AA3"/>
    <w:rsid w:val="00785725"/>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56D"/>
    <w:rsid w:val="00797F1E"/>
    <w:rsid w:val="007A013A"/>
    <w:rsid w:val="007A049E"/>
    <w:rsid w:val="007A0703"/>
    <w:rsid w:val="007A08EA"/>
    <w:rsid w:val="007A09F8"/>
    <w:rsid w:val="007A20E3"/>
    <w:rsid w:val="007A217D"/>
    <w:rsid w:val="007A2274"/>
    <w:rsid w:val="007A26C7"/>
    <w:rsid w:val="007A393F"/>
    <w:rsid w:val="007A3AF5"/>
    <w:rsid w:val="007A44CC"/>
    <w:rsid w:val="007A552F"/>
    <w:rsid w:val="007A566F"/>
    <w:rsid w:val="007A697C"/>
    <w:rsid w:val="007B0253"/>
    <w:rsid w:val="007B0B05"/>
    <w:rsid w:val="007B0EC3"/>
    <w:rsid w:val="007B1505"/>
    <w:rsid w:val="007B162B"/>
    <w:rsid w:val="007B169C"/>
    <w:rsid w:val="007B1885"/>
    <w:rsid w:val="007B1B0F"/>
    <w:rsid w:val="007B1EFA"/>
    <w:rsid w:val="007B243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228"/>
    <w:rsid w:val="007D3829"/>
    <w:rsid w:val="007D3CE3"/>
    <w:rsid w:val="007D3D0C"/>
    <w:rsid w:val="007D4E29"/>
    <w:rsid w:val="007D51A2"/>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2B5"/>
    <w:rsid w:val="007E52E5"/>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3918"/>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D25"/>
    <w:rsid w:val="00814EF4"/>
    <w:rsid w:val="00815018"/>
    <w:rsid w:val="0081584A"/>
    <w:rsid w:val="008165DB"/>
    <w:rsid w:val="00816954"/>
    <w:rsid w:val="00816AC1"/>
    <w:rsid w:val="00816C15"/>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5F81"/>
    <w:rsid w:val="0083669A"/>
    <w:rsid w:val="008368F5"/>
    <w:rsid w:val="00836D64"/>
    <w:rsid w:val="00836DBF"/>
    <w:rsid w:val="0083718A"/>
    <w:rsid w:val="00837802"/>
    <w:rsid w:val="00837C8F"/>
    <w:rsid w:val="008407FE"/>
    <w:rsid w:val="00842DE1"/>
    <w:rsid w:val="00843599"/>
    <w:rsid w:val="00843AC6"/>
    <w:rsid w:val="008459BD"/>
    <w:rsid w:val="00845DF6"/>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229"/>
    <w:rsid w:val="00856395"/>
    <w:rsid w:val="00856632"/>
    <w:rsid w:val="00856F69"/>
    <w:rsid w:val="00857662"/>
    <w:rsid w:val="008576EA"/>
    <w:rsid w:val="008600CE"/>
    <w:rsid w:val="008606CC"/>
    <w:rsid w:val="0086191F"/>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265"/>
    <w:rsid w:val="00880A0B"/>
    <w:rsid w:val="00880D39"/>
    <w:rsid w:val="00880F3C"/>
    <w:rsid w:val="008815AA"/>
    <w:rsid w:val="008815CC"/>
    <w:rsid w:val="00881BEB"/>
    <w:rsid w:val="00881EBA"/>
    <w:rsid w:val="00882CB0"/>
    <w:rsid w:val="00883978"/>
    <w:rsid w:val="00883B5B"/>
    <w:rsid w:val="0088547A"/>
    <w:rsid w:val="00885833"/>
    <w:rsid w:val="00885CD1"/>
    <w:rsid w:val="008874E5"/>
    <w:rsid w:val="00887A15"/>
    <w:rsid w:val="00887CC8"/>
    <w:rsid w:val="00893C43"/>
    <w:rsid w:val="00893D50"/>
    <w:rsid w:val="00893E85"/>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06C"/>
    <w:rsid w:val="008A49CE"/>
    <w:rsid w:val="008A567D"/>
    <w:rsid w:val="008A5774"/>
    <w:rsid w:val="008A5A74"/>
    <w:rsid w:val="008A5D87"/>
    <w:rsid w:val="008A5F5B"/>
    <w:rsid w:val="008A6107"/>
    <w:rsid w:val="008B0863"/>
    <w:rsid w:val="008B0928"/>
    <w:rsid w:val="008B0C28"/>
    <w:rsid w:val="008B11B0"/>
    <w:rsid w:val="008B3A9E"/>
    <w:rsid w:val="008B3EE3"/>
    <w:rsid w:val="008B3F10"/>
    <w:rsid w:val="008B4705"/>
    <w:rsid w:val="008B52E9"/>
    <w:rsid w:val="008B59D0"/>
    <w:rsid w:val="008B65BB"/>
    <w:rsid w:val="008B795B"/>
    <w:rsid w:val="008B7C09"/>
    <w:rsid w:val="008B7D8E"/>
    <w:rsid w:val="008B7DE1"/>
    <w:rsid w:val="008B7F92"/>
    <w:rsid w:val="008C038A"/>
    <w:rsid w:val="008C03B7"/>
    <w:rsid w:val="008C0820"/>
    <w:rsid w:val="008C0846"/>
    <w:rsid w:val="008C0880"/>
    <w:rsid w:val="008C0C34"/>
    <w:rsid w:val="008C0D83"/>
    <w:rsid w:val="008C2049"/>
    <w:rsid w:val="008C3159"/>
    <w:rsid w:val="008C3352"/>
    <w:rsid w:val="008C361D"/>
    <w:rsid w:val="008C48CF"/>
    <w:rsid w:val="008C6A8B"/>
    <w:rsid w:val="008C6BB5"/>
    <w:rsid w:val="008C6C52"/>
    <w:rsid w:val="008C6E62"/>
    <w:rsid w:val="008C7D5E"/>
    <w:rsid w:val="008D0378"/>
    <w:rsid w:val="008D03E7"/>
    <w:rsid w:val="008D1169"/>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4A96"/>
    <w:rsid w:val="008F545D"/>
    <w:rsid w:val="008F6605"/>
    <w:rsid w:val="008F686C"/>
    <w:rsid w:val="008F781E"/>
    <w:rsid w:val="009009EF"/>
    <w:rsid w:val="00900EFB"/>
    <w:rsid w:val="00901301"/>
    <w:rsid w:val="009025D4"/>
    <w:rsid w:val="0090340F"/>
    <w:rsid w:val="00904FC1"/>
    <w:rsid w:val="00905110"/>
    <w:rsid w:val="00905BE8"/>
    <w:rsid w:val="00906246"/>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4A"/>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41B"/>
    <w:rsid w:val="009239CC"/>
    <w:rsid w:val="00923F80"/>
    <w:rsid w:val="00924A82"/>
    <w:rsid w:val="00924D0F"/>
    <w:rsid w:val="0092524E"/>
    <w:rsid w:val="00925351"/>
    <w:rsid w:val="00926654"/>
    <w:rsid w:val="00926C2D"/>
    <w:rsid w:val="0093012E"/>
    <w:rsid w:val="00930B50"/>
    <w:rsid w:val="00932283"/>
    <w:rsid w:val="00932E7B"/>
    <w:rsid w:val="00932F0F"/>
    <w:rsid w:val="009336B2"/>
    <w:rsid w:val="009336D9"/>
    <w:rsid w:val="00933A43"/>
    <w:rsid w:val="00933B65"/>
    <w:rsid w:val="00933CC3"/>
    <w:rsid w:val="009341B4"/>
    <w:rsid w:val="0093449E"/>
    <w:rsid w:val="009348C2"/>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1F90"/>
    <w:rsid w:val="0095330A"/>
    <w:rsid w:val="0095371A"/>
    <w:rsid w:val="00953A2D"/>
    <w:rsid w:val="00953AD7"/>
    <w:rsid w:val="00953E48"/>
    <w:rsid w:val="009540C8"/>
    <w:rsid w:val="00955D34"/>
    <w:rsid w:val="0095661F"/>
    <w:rsid w:val="0095663D"/>
    <w:rsid w:val="009567DA"/>
    <w:rsid w:val="00957218"/>
    <w:rsid w:val="009576D8"/>
    <w:rsid w:val="0096061E"/>
    <w:rsid w:val="009609CE"/>
    <w:rsid w:val="00960A8D"/>
    <w:rsid w:val="00960B51"/>
    <w:rsid w:val="00960D0F"/>
    <w:rsid w:val="00960EEB"/>
    <w:rsid w:val="00961849"/>
    <w:rsid w:val="00961C59"/>
    <w:rsid w:val="00961ECA"/>
    <w:rsid w:val="00962DC9"/>
    <w:rsid w:val="0096336A"/>
    <w:rsid w:val="009637D0"/>
    <w:rsid w:val="00963B58"/>
    <w:rsid w:val="00964183"/>
    <w:rsid w:val="00964267"/>
    <w:rsid w:val="00964C8B"/>
    <w:rsid w:val="009653EB"/>
    <w:rsid w:val="00965676"/>
    <w:rsid w:val="00965C47"/>
    <w:rsid w:val="00966E60"/>
    <w:rsid w:val="009671A8"/>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79D"/>
    <w:rsid w:val="00975DEB"/>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129"/>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33"/>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C7C00"/>
    <w:rsid w:val="009D02C4"/>
    <w:rsid w:val="009D09E5"/>
    <w:rsid w:val="009D1408"/>
    <w:rsid w:val="009D1BB3"/>
    <w:rsid w:val="009D481A"/>
    <w:rsid w:val="009D4D36"/>
    <w:rsid w:val="009D522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28B"/>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4DB9"/>
    <w:rsid w:val="00A2705D"/>
    <w:rsid w:val="00A27215"/>
    <w:rsid w:val="00A27CB4"/>
    <w:rsid w:val="00A302B9"/>
    <w:rsid w:val="00A30360"/>
    <w:rsid w:val="00A31B80"/>
    <w:rsid w:val="00A31E12"/>
    <w:rsid w:val="00A327BE"/>
    <w:rsid w:val="00A327F5"/>
    <w:rsid w:val="00A32AD7"/>
    <w:rsid w:val="00A335C5"/>
    <w:rsid w:val="00A335D1"/>
    <w:rsid w:val="00A33FF6"/>
    <w:rsid w:val="00A34068"/>
    <w:rsid w:val="00A34611"/>
    <w:rsid w:val="00A361FA"/>
    <w:rsid w:val="00A37844"/>
    <w:rsid w:val="00A404ED"/>
    <w:rsid w:val="00A40935"/>
    <w:rsid w:val="00A40FFB"/>
    <w:rsid w:val="00A4120C"/>
    <w:rsid w:val="00A413EE"/>
    <w:rsid w:val="00A427D4"/>
    <w:rsid w:val="00A4287C"/>
    <w:rsid w:val="00A43B95"/>
    <w:rsid w:val="00A442A9"/>
    <w:rsid w:val="00A4481E"/>
    <w:rsid w:val="00A448A3"/>
    <w:rsid w:val="00A44A4E"/>
    <w:rsid w:val="00A44AD9"/>
    <w:rsid w:val="00A45D00"/>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0B1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2254"/>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1631"/>
    <w:rsid w:val="00A920D7"/>
    <w:rsid w:val="00A92781"/>
    <w:rsid w:val="00A934E2"/>
    <w:rsid w:val="00A944B0"/>
    <w:rsid w:val="00A945F7"/>
    <w:rsid w:val="00A95222"/>
    <w:rsid w:val="00A952A6"/>
    <w:rsid w:val="00A952CF"/>
    <w:rsid w:val="00A9561D"/>
    <w:rsid w:val="00A95D7F"/>
    <w:rsid w:val="00A9632E"/>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6FAC"/>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48BF"/>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C7E42"/>
    <w:rsid w:val="00AD047F"/>
    <w:rsid w:val="00AD1818"/>
    <w:rsid w:val="00AD1ACB"/>
    <w:rsid w:val="00AD1CD8"/>
    <w:rsid w:val="00AD21CB"/>
    <w:rsid w:val="00AD25DD"/>
    <w:rsid w:val="00AD3F47"/>
    <w:rsid w:val="00AD40A5"/>
    <w:rsid w:val="00AD43BA"/>
    <w:rsid w:val="00AD4D50"/>
    <w:rsid w:val="00AD4FBD"/>
    <w:rsid w:val="00AD50C5"/>
    <w:rsid w:val="00AD51B7"/>
    <w:rsid w:val="00AD5608"/>
    <w:rsid w:val="00AD5A8E"/>
    <w:rsid w:val="00AD5C40"/>
    <w:rsid w:val="00AD603E"/>
    <w:rsid w:val="00AD6306"/>
    <w:rsid w:val="00AD6451"/>
    <w:rsid w:val="00AD6C03"/>
    <w:rsid w:val="00AD7BAE"/>
    <w:rsid w:val="00AE083B"/>
    <w:rsid w:val="00AE17BC"/>
    <w:rsid w:val="00AE1861"/>
    <w:rsid w:val="00AE1F69"/>
    <w:rsid w:val="00AE286E"/>
    <w:rsid w:val="00AE3F13"/>
    <w:rsid w:val="00AE472F"/>
    <w:rsid w:val="00AE4BF5"/>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0EC"/>
    <w:rsid w:val="00B066C8"/>
    <w:rsid w:val="00B06893"/>
    <w:rsid w:val="00B06A59"/>
    <w:rsid w:val="00B06A7F"/>
    <w:rsid w:val="00B06C83"/>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161FE"/>
    <w:rsid w:val="00B1636C"/>
    <w:rsid w:val="00B1766A"/>
    <w:rsid w:val="00B205EC"/>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24"/>
    <w:rsid w:val="00B32172"/>
    <w:rsid w:val="00B32AEE"/>
    <w:rsid w:val="00B33BAC"/>
    <w:rsid w:val="00B33D55"/>
    <w:rsid w:val="00B34195"/>
    <w:rsid w:val="00B3451D"/>
    <w:rsid w:val="00B347AB"/>
    <w:rsid w:val="00B34CCB"/>
    <w:rsid w:val="00B3534C"/>
    <w:rsid w:val="00B35364"/>
    <w:rsid w:val="00B35AB1"/>
    <w:rsid w:val="00B3655B"/>
    <w:rsid w:val="00B36C9F"/>
    <w:rsid w:val="00B36E9A"/>
    <w:rsid w:val="00B36FF3"/>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14"/>
    <w:rsid w:val="00B52FCC"/>
    <w:rsid w:val="00B5352C"/>
    <w:rsid w:val="00B535FF"/>
    <w:rsid w:val="00B53643"/>
    <w:rsid w:val="00B53893"/>
    <w:rsid w:val="00B538AD"/>
    <w:rsid w:val="00B53939"/>
    <w:rsid w:val="00B53AE2"/>
    <w:rsid w:val="00B55C73"/>
    <w:rsid w:val="00B55D8F"/>
    <w:rsid w:val="00B55EFF"/>
    <w:rsid w:val="00B55F4C"/>
    <w:rsid w:val="00B56518"/>
    <w:rsid w:val="00B566DB"/>
    <w:rsid w:val="00B568FC"/>
    <w:rsid w:val="00B60267"/>
    <w:rsid w:val="00B61014"/>
    <w:rsid w:val="00B612CA"/>
    <w:rsid w:val="00B61A62"/>
    <w:rsid w:val="00B623FA"/>
    <w:rsid w:val="00B63D34"/>
    <w:rsid w:val="00B64234"/>
    <w:rsid w:val="00B647F2"/>
    <w:rsid w:val="00B64BB4"/>
    <w:rsid w:val="00B64E66"/>
    <w:rsid w:val="00B656A3"/>
    <w:rsid w:val="00B664ED"/>
    <w:rsid w:val="00B66ED3"/>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4CC"/>
    <w:rsid w:val="00B76BBE"/>
    <w:rsid w:val="00B77725"/>
    <w:rsid w:val="00B810D5"/>
    <w:rsid w:val="00B82A2D"/>
    <w:rsid w:val="00B82F4F"/>
    <w:rsid w:val="00B83439"/>
    <w:rsid w:val="00B838AA"/>
    <w:rsid w:val="00B83908"/>
    <w:rsid w:val="00B839F6"/>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537"/>
    <w:rsid w:val="00B95BD6"/>
    <w:rsid w:val="00B968C8"/>
    <w:rsid w:val="00B96A34"/>
    <w:rsid w:val="00B96B80"/>
    <w:rsid w:val="00B96C79"/>
    <w:rsid w:val="00B96FFD"/>
    <w:rsid w:val="00BA0A9C"/>
    <w:rsid w:val="00BA0B71"/>
    <w:rsid w:val="00BA1A6E"/>
    <w:rsid w:val="00BA1AF2"/>
    <w:rsid w:val="00BA2240"/>
    <w:rsid w:val="00BA2772"/>
    <w:rsid w:val="00BA3EC5"/>
    <w:rsid w:val="00BA43B3"/>
    <w:rsid w:val="00BA4740"/>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6A3"/>
    <w:rsid w:val="00C12B40"/>
    <w:rsid w:val="00C12D7B"/>
    <w:rsid w:val="00C12EA6"/>
    <w:rsid w:val="00C12F62"/>
    <w:rsid w:val="00C13259"/>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3C96"/>
    <w:rsid w:val="00C24358"/>
    <w:rsid w:val="00C2466C"/>
    <w:rsid w:val="00C24F07"/>
    <w:rsid w:val="00C258D0"/>
    <w:rsid w:val="00C25A1F"/>
    <w:rsid w:val="00C25D6B"/>
    <w:rsid w:val="00C25E98"/>
    <w:rsid w:val="00C2652C"/>
    <w:rsid w:val="00C27693"/>
    <w:rsid w:val="00C27730"/>
    <w:rsid w:val="00C3061B"/>
    <w:rsid w:val="00C30744"/>
    <w:rsid w:val="00C30A1B"/>
    <w:rsid w:val="00C3113D"/>
    <w:rsid w:val="00C31196"/>
    <w:rsid w:val="00C31518"/>
    <w:rsid w:val="00C31BCB"/>
    <w:rsid w:val="00C32AF8"/>
    <w:rsid w:val="00C32DCF"/>
    <w:rsid w:val="00C33D42"/>
    <w:rsid w:val="00C33D96"/>
    <w:rsid w:val="00C34ACF"/>
    <w:rsid w:val="00C34F32"/>
    <w:rsid w:val="00C3548B"/>
    <w:rsid w:val="00C35510"/>
    <w:rsid w:val="00C35B03"/>
    <w:rsid w:val="00C36D88"/>
    <w:rsid w:val="00C36F05"/>
    <w:rsid w:val="00C37550"/>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045C"/>
    <w:rsid w:val="00C511E6"/>
    <w:rsid w:val="00C51405"/>
    <w:rsid w:val="00C52392"/>
    <w:rsid w:val="00C52461"/>
    <w:rsid w:val="00C5248E"/>
    <w:rsid w:val="00C52B2C"/>
    <w:rsid w:val="00C53050"/>
    <w:rsid w:val="00C537D3"/>
    <w:rsid w:val="00C54472"/>
    <w:rsid w:val="00C55A0E"/>
    <w:rsid w:val="00C57AFD"/>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0EE8"/>
    <w:rsid w:val="00C714F0"/>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4602"/>
    <w:rsid w:val="00C85556"/>
    <w:rsid w:val="00C86072"/>
    <w:rsid w:val="00C867C6"/>
    <w:rsid w:val="00C86915"/>
    <w:rsid w:val="00C86B27"/>
    <w:rsid w:val="00C86B81"/>
    <w:rsid w:val="00C87752"/>
    <w:rsid w:val="00C903FC"/>
    <w:rsid w:val="00C90A48"/>
    <w:rsid w:val="00C910A8"/>
    <w:rsid w:val="00C9143D"/>
    <w:rsid w:val="00C914FD"/>
    <w:rsid w:val="00C91E01"/>
    <w:rsid w:val="00C921F3"/>
    <w:rsid w:val="00C9269B"/>
    <w:rsid w:val="00C9320E"/>
    <w:rsid w:val="00C9383F"/>
    <w:rsid w:val="00C93A9D"/>
    <w:rsid w:val="00C953C9"/>
    <w:rsid w:val="00C95985"/>
    <w:rsid w:val="00C95E22"/>
    <w:rsid w:val="00C964EC"/>
    <w:rsid w:val="00C96AD9"/>
    <w:rsid w:val="00C96F3B"/>
    <w:rsid w:val="00C97186"/>
    <w:rsid w:val="00C97327"/>
    <w:rsid w:val="00C977A2"/>
    <w:rsid w:val="00CA091D"/>
    <w:rsid w:val="00CA145B"/>
    <w:rsid w:val="00CA16C7"/>
    <w:rsid w:val="00CA2019"/>
    <w:rsid w:val="00CA258B"/>
    <w:rsid w:val="00CA43A6"/>
    <w:rsid w:val="00CA48CE"/>
    <w:rsid w:val="00CA4902"/>
    <w:rsid w:val="00CA4B9C"/>
    <w:rsid w:val="00CA4DFE"/>
    <w:rsid w:val="00CA4E3A"/>
    <w:rsid w:val="00CA51C5"/>
    <w:rsid w:val="00CA5832"/>
    <w:rsid w:val="00CA6314"/>
    <w:rsid w:val="00CA6797"/>
    <w:rsid w:val="00CA7722"/>
    <w:rsid w:val="00CA7786"/>
    <w:rsid w:val="00CB0BC1"/>
    <w:rsid w:val="00CB0DEA"/>
    <w:rsid w:val="00CB1390"/>
    <w:rsid w:val="00CB1AEB"/>
    <w:rsid w:val="00CB23A4"/>
    <w:rsid w:val="00CB23A7"/>
    <w:rsid w:val="00CB294C"/>
    <w:rsid w:val="00CB3053"/>
    <w:rsid w:val="00CB33BC"/>
    <w:rsid w:val="00CB3A47"/>
    <w:rsid w:val="00CB3E3B"/>
    <w:rsid w:val="00CB49FF"/>
    <w:rsid w:val="00CB5859"/>
    <w:rsid w:val="00CB59F8"/>
    <w:rsid w:val="00CB620D"/>
    <w:rsid w:val="00CB6BC8"/>
    <w:rsid w:val="00CB6ED1"/>
    <w:rsid w:val="00CB71DA"/>
    <w:rsid w:val="00CB72A3"/>
    <w:rsid w:val="00CB7656"/>
    <w:rsid w:val="00CC07D6"/>
    <w:rsid w:val="00CC07DB"/>
    <w:rsid w:val="00CC0D96"/>
    <w:rsid w:val="00CC0DB5"/>
    <w:rsid w:val="00CC0F2F"/>
    <w:rsid w:val="00CC1219"/>
    <w:rsid w:val="00CC20F6"/>
    <w:rsid w:val="00CC23B2"/>
    <w:rsid w:val="00CC2A00"/>
    <w:rsid w:val="00CC2ECF"/>
    <w:rsid w:val="00CC41E4"/>
    <w:rsid w:val="00CC4759"/>
    <w:rsid w:val="00CC5026"/>
    <w:rsid w:val="00CC5D3A"/>
    <w:rsid w:val="00CC5EA9"/>
    <w:rsid w:val="00CC5F0E"/>
    <w:rsid w:val="00CC672D"/>
    <w:rsid w:val="00CC681C"/>
    <w:rsid w:val="00CC6D92"/>
    <w:rsid w:val="00CC7B87"/>
    <w:rsid w:val="00CC7BB3"/>
    <w:rsid w:val="00CC7F7A"/>
    <w:rsid w:val="00CD0306"/>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5A5"/>
    <w:rsid w:val="00CE5AC0"/>
    <w:rsid w:val="00CE5ED6"/>
    <w:rsid w:val="00CE63E5"/>
    <w:rsid w:val="00CE654F"/>
    <w:rsid w:val="00CE66BF"/>
    <w:rsid w:val="00CE677B"/>
    <w:rsid w:val="00CE688E"/>
    <w:rsid w:val="00CE6A40"/>
    <w:rsid w:val="00CE78F9"/>
    <w:rsid w:val="00CF0CEE"/>
    <w:rsid w:val="00CF1154"/>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A24"/>
    <w:rsid w:val="00D00C93"/>
    <w:rsid w:val="00D00FF8"/>
    <w:rsid w:val="00D01392"/>
    <w:rsid w:val="00D01C01"/>
    <w:rsid w:val="00D01C63"/>
    <w:rsid w:val="00D0205A"/>
    <w:rsid w:val="00D032C5"/>
    <w:rsid w:val="00D033C2"/>
    <w:rsid w:val="00D035F7"/>
    <w:rsid w:val="00D03EEE"/>
    <w:rsid w:val="00D03F75"/>
    <w:rsid w:val="00D03F9A"/>
    <w:rsid w:val="00D055E6"/>
    <w:rsid w:val="00D05780"/>
    <w:rsid w:val="00D05934"/>
    <w:rsid w:val="00D05ABA"/>
    <w:rsid w:val="00D05BA4"/>
    <w:rsid w:val="00D0683F"/>
    <w:rsid w:val="00D06C6E"/>
    <w:rsid w:val="00D07132"/>
    <w:rsid w:val="00D0780C"/>
    <w:rsid w:val="00D11C5E"/>
    <w:rsid w:val="00D11F6E"/>
    <w:rsid w:val="00D1212B"/>
    <w:rsid w:val="00D124B9"/>
    <w:rsid w:val="00D12D11"/>
    <w:rsid w:val="00D131A5"/>
    <w:rsid w:val="00D13255"/>
    <w:rsid w:val="00D13DD0"/>
    <w:rsid w:val="00D13E83"/>
    <w:rsid w:val="00D13ED3"/>
    <w:rsid w:val="00D14F59"/>
    <w:rsid w:val="00D151F6"/>
    <w:rsid w:val="00D15B08"/>
    <w:rsid w:val="00D162F0"/>
    <w:rsid w:val="00D1653D"/>
    <w:rsid w:val="00D16968"/>
    <w:rsid w:val="00D16DCD"/>
    <w:rsid w:val="00D170A9"/>
    <w:rsid w:val="00D172DC"/>
    <w:rsid w:val="00D17599"/>
    <w:rsid w:val="00D17EFE"/>
    <w:rsid w:val="00D209E1"/>
    <w:rsid w:val="00D21180"/>
    <w:rsid w:val="00D213E1"/>
    <w:rsid w:val="00D2186D"/>
    <w:rsid w:val="00D21986"/>
    <w:rsid w:val="00D21F82"/>
    <w:rsid w:val="00D220DC"/>
    <w:rsid w:val="00D2265E"/>
    <w:rsid w:val="00D22B97"/>
    <w:rsid w:val="00D234DC"/>
    <w:rsid w:val="00D240FE"/>
    <w:rsid w:val="00D24AE8"/>
    <w:rsid w:val="00D252DC"/>
    <w:rsid w:val="00D264F9"/>
    <w:rsid w:val="00D267CD"/>
    <w:rsid w:val="00D26D01"/>
    <w:rsid w:val="00D30274"/>
    <w:rsid w:val="00D302F6"/>
    <w:rsid w:val="00D3030D"/>
    <w:rsid w:val="00D311F3"/>
    <w:rsid w:val="00D3144D"/>
    <w:rsid w:val="00D31607"/>
    <w:rsid w:val="00D319C3"/>
    <w:rsid w:val="00D31A23"/>
    <w:rsid w:val="00D32EF1"/>
    <w:rsid w:val="00D331CF"/>
    <w:rsid w:val="00D33947"/>
    <w:rsid w:val="00D33BAC"/>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EAC"/>
    <w:rsid w:val="00D47F15"/>
    <w:rsid w:val="00D50AF1"/>
    <w:rsid w:val="00D50E3F"/>
    <w:rsid w:val="00D50E93"/>
    <w:rsid w:val="00D51B81"/>
    <w:rsid w:val="00D51D07"/>
    <w:rsid w:val="00D526BF"/>
    <w:rsid w:val="00D53BCF"/>
    <w:rsid w:val="00D54734"/>
    <w:rsid w:val="00D54B10"/>
    <w:rsid w:val="00D54BF7"/>
    <w:rsid w:val="00D55340"/>
    <w:rsid w:val="00D576A7"/>
    <w:rsid w:val="00D5773D"/>
    <w:rsid w:val="00D57A81"/>
    <w:rsid w:val="00D57DEE"/>
    <w:rsid w:val="00D6073B"/>
    <w:rsid w:val="00D60C65"/>
    <w:rsid w:val="00D60DBC"/>
    <w:rsid w:val="00D615A1"/>
    <w:rsid w:val="00D62394"/>
    <w:rsid w:val="00D627F2"/>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44A"/>
    <w:rsid w:val="00DA070E"/>
    <w:rsid w:val="00DA0E8D"/>
    <w:rsid w:val="00DA0F00"/>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6307"/>
    <w:rsid w:val="00DA7CBD"/>
    <w:rsid w:val="00DA7EFE"/>
    <w:rsid w:val="00DB1AC4"/>
    <w:rsid w:val="00DB203E"/>
    <w:rsid w:val="00DB3CFE"/>
    <w:rsid w:val="00DB4155"/>
    <w:rsid w:val="00DB41AF"/>
    <w:rsid w:val="00DB492E"/>
    <w:rsid w:val="00DB512D"/>
    <w:rsid w:val="00DB5215"/>
    <w:rsid w:val="00DB537B"/>
    <w:rsid w:val="00DB575C"/>
    <w:rsid w:val="00DB6EA0"/>
    <w:rsid w:val="00DB70CC"/>
    <w:rsid w:val="00DC074E"/>
    <w:rsid w:val="00DC1D03"/>
    <w:rsid w:val="00DC1D2D"/>
    <w:rsid w:val="00DC20C8"/>
    <w:rsid w:val="00DC2168"/>
    <w:rsid w:val="00DC23DD"/>
    <w:rsid w:val="00DC2B38"/>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D6BE1"/>
    <w:rsid w:val="00DE067B"/>
    <w:rsid w:val="00DE07D1"/>
    <w:rsid w:val="00DE08A0"/>
    <w:rsid w:val="00DE0C9B"/>
    <w:rsid w:val="00DE0CC2"/>
    <w:rsid w:val="00DE1021"/>
    <w:rsid w:val="00DE1928"/>
    <w:rsid w:val="00DE1A1A"/>
    <w:rsid w:val="00DE1D88"/>
    <w:rsid w:val="00DE328A"/>
    <w:rsid w:val="00DE34CF"/>
    <w:rsid w:val="00DE3759"/>
    <w:rsid w:val="00DE3C3C"/>
    <w:rsid w:val="00DE40C5"/>
    <w:rsid w:val="00DE4AD8"/>
    <w:rsid w:val="00DE5283"/>
    <w:rsid w:val="00DE6ED3"/>
    <w:rsid w:val="00DE777E"/>
    <w:rsid w:val="00DE7A52"/>
    <w:rsid w:val="00DE7FAE"/>
    <w:rsid w:val="00DF0129"/>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7F6"/>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4F4"/>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365"/>
    <w:rsid w:val="00E304C1"/>
    <w:rsid w:val="00E3063B"/>
    <w:rsid w:val="00E320E2"/>
    <w:rsid w:val="00E3227D"/>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1D24"/>
    <w:rsid w:val="00E624EE"/>
    <w:rsid w:val="00E62930"/>
    <w:rsid w:val="00E62DA6"/>
    <w:rsid w:val="00E6334B"/>
    <w:rsid w:val="00E64B57"/>
    <w:rsid w:val="00E64F5F"/>
    <w:rsid w:val="00E64FE8"/>
    <w:rsid w:val="00E66739"/>
    <w:rsid w:val="00E677C5"/>
    <w:rsid w:val="00E7068E"/>
    <w:rsid w:val="00E70AF1"/>
    <w:rsid w:val="00E70B4F"/>
    <w:rsid w:val="00E70E28"/>
    <w:rsid w:val="00E715F5"/>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74F"/>
    <w:rsid w:val="00E81BE3"/>
    <w:rsid w:val="00E81E40"/>
    <w:rsid w:val="00E82800"/>
    <w:rsid w:val="00E82CCC"/>
    <w:rsid w:val="00E8378B"/>
    <w:rsid w:val="00E846C9"/>
    <w:rsid w:val="00E847B3"/>
    <w:rsid w:val="00E84B67"/>
    <w:rsid w:val="00E9004C"/>
    <w:rsid w:val="00E913CF"/>
    <w:rsid w:val="00E919ED"/>
    <w:rsid w:val="00E92D5E"/>
    <w:rsid w:val="00E934A6"/>
    <w:rsid w:val="00E94A78"/>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3754"/>
    <w:rsid w:val="00EA4529"/>
    <w:rsid w:val="00EA4A6C"/>
    <w:rsid w:val="00EA4C17"/>
    <w:rsid w:val="00EA4F53"/>
    <w:rsid w:val="00EA5BA6"/>
    <w:rsid w:val="00EA5E2C"/>
    <w:rsid w:val="00EA71A8"/>
    <w:rsid w:val="00EA7202"/>
    <w:rsid w:val="00EB1AA2"/>
    <w:rsid w:val="00EB4983"/>
    <w:rsid w:val="00EB49A9"/>
    <w:rsid w:val="00EB4C0A"/>
    <w:rsid w:val="00EB4E6C"/>
    <w:rsid w:val="00EB5C83"/>
    <w:rsid w:val="00EB5CAA"/>
    <w:rsid w:val="00EB64DC"/>
    <w:rsid w:val="00EB7BEC"/>
    <w:rsid w:val="00EC057F"/>
    <w:rsid w:val="00EC05B4"/>
    <w:rsid w:val="00EC0B8F"/>
    <w:rsid w:val="00EC0FD6"/>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CAD"/>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251"/>
    <w:rsid w:val="00F04D0C"/>
    <w:rsid w:val="00F04E64"/>
    <w:rsid w:val="00F05184"/>
    <w:rsid w:val="00F05272"/>
    <w:rsid w:val="00F05A30"/>
    <w:rsid w:val="00F05E93"/>
    <w:rsid w:val="00F0617D"/>
    <w:rsid w:val="00F079AF"/>
    <w:rsid w:val="00F07A5A"/>
    <w:rsid w:val="00F10908"/>
    <w:rsid w:val="00F123FC"/>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27889"/>
    <w:rsid w:val="00F300FB"/>
    <w:rsid w:val="00F306DA"/>
    <w:rsid w:val="00F30B04"/>
    <w:rsid w:val="00F30B4D"/>
    <w:rsid w:val="00F31A1B"/>
    <w:rsid w:val="00F329BC"/>
    <w:rsid w:val="00F32BA5"/>
    <w:rsid w:val="00F33118"/>
    <w:rsid w:val="00F3345C"/>
    <w:rsid w:val="00F33F0B"/>
    <w:rsid w:val="00F34474"/>
    <w:rsid w:val="00F34FF5"/>
    <w:rsid w:val="00F35268"/>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0AE3"/>
    <w:rsid w:val="00F514B1"/>
    <w:rsid w:val="00F5177F"/>
    <w:rsid w:val="00F51CDC"/>
    <w:rsid w:val="00F5337A"/>
    <w:rsid w:val="00F53C38"/>
    <w:rsid w:val="00F53CA4"/>
    <w:rsid w:val="00F53E3A"/>
    <w:rsid w:val="00F53FFB"/>
    <w:rsid w:val="00F542E5"/>
    <w:rsid w:val="00F54EFB"/>
    <w:rsid w:val="00F553B5"/>
    <w:rsid w:val="00F55D42"/>
    <w:rsid w:val="00F55F27"/>
    <w:rsid w:val="00F55F52"/>
    <w:rsid w:val="00F561F2"/>
    <w:rsid w:val="00F56342"/>
    <w:rsid w:val="00F5670F"/>
    <w:rsid w:val="00F570B2"/>
    <w:rsid w:val="00F57224"/>
    <w:rsid w:val="00F577C7"/>
    <w:rsid w:val="00F579C2"/>
    <w:rsid w:val="00F57BB8"/>
    <w:rsid w:val="00F60A08"/>
    <w:rsid w:val="00F610A8"/>
    <w:rsid w:val="00F6174A"/>
    <w:rsid w:val="00F6175C"/>
    <w:rsid w:val="00F61B35"/>
    <w:rsid w:val="00F61F12"/>
    <w:rsid w:val="00F61F58"/>
    <w:rsid w:val="00F629CC"/>
    <w:rsid w:val="00F63C7B"/>
    <w:rsid w:val="00F66C8E"/>
    <w:rsid w:val="00F67096"/>
    <w:rsid w:val="00F670DA"/>
    <w:rsid w:val="00F673BA"/>
    <w:rsid w:val="00F676F1"/>
    <w:rsid w:val="00F67852"/>
    <w:rsid w:val="00F67DD9"/>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5AF9"/>
    <w:rsid w:val="00F86D76"/>
    <w:rsid w:val="00F86FD8"/>
    <w:rsid w:val="00F876B4"/>
    <w:rsid w:val="00F877E2"/>
    <w:rsid w:val="00F87A58"/>
    <w:rsid w:val="00F87C75"/>
    <w:rsid w:val="00F87DF5"/>
    <w:rsid w:val="00F90303"/>
    <w:rsid w:val="00F90C7A"/>
    <w:rsid w:val="00F91617"/>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0D66"/>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AE7"/>
    <w:rsid w:val="00FB5F99"/>
    <w:rsid w:val="00FB6261"/>
    <w:rsid w:val="00FB6386"/>
    <w:rsid w:val="00FB6603"/>
    <w:rsid w:val="00FB6B01"/>
    <w:rsid w:val="00FB7347"/>
    <w:rsid w:val="00FB778D"/>
    <w:rsid w:val="00FC0015"/>
    <w:rsid w:val="00FC07ED"/>
    <w:rsid w:val="00FC0D3E"/>
    <w:rsid w:val="00FC1851"/>
    <w:rsid w:val="00FC20E0"/>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3864"/>
    <w:rsid w:val="00FD465E"/>
    <w:rsid w:val="00FD496D"/>
    <w:rsid w:val="00FD55E0"/>
    <w:rsid w:val="00FD58B8"/>
    <w:rsid w:val="00FD679A"/>
    <w:rsid w:val="00FD699A"/>
    <w:rsid w:val="00FD7229"/>
    <w:rsid w:val="00FE063A"/>
    <w:rsid w:val="00FE0983"/>
    <w:rsid w:val="00FE0A87"/>
    <w:rsid w:val="00FE10C8"/>
    <w:rsid w:val="00FE17E1"/>
    <w:rsid w:val="00FE181B"/>
    <w:rsid w:val="00FE3602"/>
    <w:rsid w:val="00FE4009"/>
    <w:rsid w:val="00FE505E"/>
    <w:rsid w:val="00FE592C"/>
    <w:rsid w:val="00FE5C5A"/>
    <w:rsid w:val="00FE68C3"/>
    <w:rsid w:val="00FE6A24"/>
    <w:rsid w:val="00FE6A98"/>
    <w:rsid w:val="00FE6B01"/>
    <w:rsid w:val="00FE6BE0"/>
    <w:rsid w:val="00FE7FDD"/>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C56AF15"/>
  <w15:docId w15:val="{2C686E80-64D8-4978-B3B2-008E84B5F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 w:type="character" w:customStyle="1" w:styleId="UnresolvedMention3">
    <w:name w:val="Unresolved Mention3"/>
    <w:basedOn w:val="DefaultParagraphFont"/>
    <w:uiPriority w:val="99"/>
    <w:unhideWhenUsed/>
    <w:rsid w:val="00B076C1"/>
    <w:rPr>
      <w:color w:val="605E5C"/>
      <w:shd w:val="clear" w:color="auto" w:fill="E1DFDD"/>
    </w:rPr>
  </w:style>
  <w:style w:type="character" w:customStyle="1" w:styleId="Mention3">
    <w:name w:val="Mention3"/>
    <w:basedOn w:val="DefaultParagraphFont"/>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0">
    <w:name w:val="正文1"/>
    <w:basedOn w:val="Normal"/>
    <w:rsid w:val="00DA2EB0"/>
    <w:pPr>
      <w:spacing w:after="0" w:line="240" w:lineRule="auto"/>
      <w:jc w:val="both"/>
    </w:pPr>
    <w:rPr>
      <w:rFonts w:eastAsia="SimSun"/>
      <w:kern w:val="2"/>
      <w:sz w:val="21"/>
      <w:szCs w:val="21"/>
      <w:lang w:val="en-US" w:eastAsia="zh-CN"/>
    </w:rPr>
  </w:style>
  <w:style w:type="character" w:customStyle="1" w:styleId="normaltextrun">
    <w:name w:val="normaltextrun"/>
    <w:basedOn w:val="DefaultParagraphFont"/>
    <w:rsid w:val="008D11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8/08/relationships/commentsExtensible" Target="commentsExtensible.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20" Type="http://schemas.openxmlformats.org/officeDocument/2006/relationships/oleObject" Target="embeddings/oleObject1.bin"/><Relationship Id="rId41"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3.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585B5A0-69E1-446A-9900-E8DC13A15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198</Pages>
  <Words>71996</Words>
  <Characters>410378</Characters>
  <Application>Microsoft Office Word</Application>
  <DocSecurity>0</DocSecurity>
  <Lines>3419</Lines>
  <Paragraphs>962</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8141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Futurewei (Yunsong)</cp:lastModifiedBy>
  <cp:revision>3</cp:revision>
  <dcterms:created xsi:type="dcterms:W3CDTF">2022-04-11T21:16:00Z</dcterms:created>
  <dcterms:modified xsi:type="dcterms:W3CDTF">2022-04-11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